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5BCA" w:rsidRPr="00B433AC" w:rsidRDefault="009808A6" w:rsidP="00C85BCA">
      <w:pPr>
        <w:pStyle w:val="a4"/>
        <w:ind w:firstLine="709"/>
        <w:rPr>
          <w:b/>
          <w:sz w:val="24"/>
        </w:rPr>
      </w:pPr>
      <w:r>
        <w:t>ЗАДАНИЕ №3</w:t>
      </w:r>
      <w:r w:rsidR="00C85BCA" w:rsidRPr="00C85BCA">
        <w:rPr>
          <w:b/>
          <w:sz w:val="24"/>
        </w:rPr>
        <w:t xml:space="preserve"> </w:t>
      </w:r>
      <w:r w:rsidR="00C85BCA" w:rsidRPr="00B433AC">
        <w:rPr>
          <w:b/>
          <w:sz w:val="24"/>
        </w:rPr>
        <w:t>Методы численного решения типовых инженерных задач</w:t>
      </w:r>
    </w:p>
    <w:p w:rsidR="00DB5045" w:rsidRPr="009808A6" w:rsidRDefault="00DB5045"/>
    <w:p w:rsidR="009E02D5" w:rsidRDefault="00B433AC" w:rsidP="009E02D5">
      <w:pPr>
        <w:spacing w:line="360" w:lineRule="auto"/>
        <w:ind w:firstLine="720"/>
        <w:jc w:val="both"/>
        <w:rPr>
          <w:b/>
        </w:rPr>
      </w:pPr>
      <w:r>
        <w:rPr>
          <w:b/>
          <w:lang w:val="en-US"/>
        </w:rPr>
        <w:t>I</w:t>
      </w:r>
      <w:r w:rsidR="009E02D5" w:rsidRPr="00F0363B">
        <w:rPr>
          <w:b/>
        </w:rPr>
        <w:t>. Табулирование функций</w:t>
      </w:r>
    </w:p>
    <w:p w:rsidR="009E02D5" w:rsidRPr="00F0363B" w:rsidRDefault="009E02D5" w:rsidP="009E02D5">
      <w:pPr>
        <w:spacing w:line="360" w:lineRule="auto"/>
        <w:ind w:firstLine="720"/>
        <w:jc w:val="both"/>
      </w:pPr>
      <w:r w:rsidRPr="009E02D5">
        <w:t xml:space="preserve">Нередко </w:t>
      </w:r>
      <w:r>
        <w:t>требуется получить функциональные зависимости между величинами в виде таблиц.</w:t>
      </w:r>
      <w:r w:rsidR="009808A6">
        <w:t xml:space="preserve"> </w:t>
      </w:r>
      <w:r w:rsidRPr="00F0363B">
        <w:t>Рассмотрим два случая табулирования функции:</w:t>
      </w:r>
    </w:p>
    <w:p w:rsidR="009E02D5" w:rsidRPr="00F0363B" w:rsidRDefault="009E02D5" w:rsidP="009E02D5">
      <w:pPr>
        <w:spacing w:line="360" w:lineRule="auto"/>
        <w:ind w:firstLine="720"/>
        <w:jc w:val="both"/>
      </w:pPr>
      <w:r w:rsidRPr="00F0363B">
        <w:t>1. С постоянным шагом изменения аргумент</w:t>
      </w:r>
      <w:r>
        <w:t>а</w:t>
      </w:r>
      <w:r w:rsidRPr="00F0363B">
        <w:t>.</w:t>
      </w:r>
    </w:p>
    <w:p w:rsidR="009E02D5" w:rsidRPr="00F0363B" w:rsidRDefault="009E02D5" w:rsidP="009E02D5">
      <w:pPr>
        <w:spacing w:line="360" w:lineRule="auto"/>
        <w:ind w:firstLine="720"/>
        <w:jc w:val="both"/>
      </w:pPr>
      <w:r w:rsidRPr="00F0363B">
        <w:t>2. С произвольным набором значений аргумента.</w:t>
      </w:r>
    </w:p>
    <w:p w:rsidR="009E02D5" w:rsidRPr="00F0363B" w:rsidRDefault="009E02D5" w:rsidP="009E02D5">
      <w:pPr>
        <w:spacing w:line="360" w:lineRule="auto"/>
        <w:ind w:firstLine="720"/>
        <w:jc w:val="both"/>
      </w:pPr>
      <w:r w:rsidRPr="00F0363B">
        <w:rPr>
          <w:b/>
        </w:rPr>
        <w:t>Пример 1</w:t>
      </w:r>
      <w:r w:rsidR="005B3D74">
        <w:rPr>
          <w:b/>
        </w:rPr>
        <w:t>.1</w:t>
      </w:r>
      <w:r w:rsidRPr="00F0363B">
        <w:t xml:space="preserve">. Вычислить </w:t>
      </w:r>
    </w:p>
    <w:p w:rsidR="009E02D5" w:rsidRPr="00F0363B" w:rsidRDefault="009E02D5" w:rsidP="009E02D5">
      <w:pPr>
        <w:spacing w:line="360" w:lineRule="auto"/>
        <w:jc w:val="center"/>
      </w:pPr>
      <w:r w:rsidRPr="00F0363B">
        <w:rPr>
          <w:position w:val="-24"/>
        </w:rPr>
        <w:object w:dxaOrig="2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0.75pt" o:ole="" fillcolor="window">
            <v:imagedata r:id="rId6" o:title=""/>
          </v:shape>
          <o:OLEObject Type="Embed" ProgID="Equation.3" ShapeID="_x0000_i1025" DrawAspect="Content" ObjectID="_1600112238" r:id="rId7"/>
        </w:object>
      </w:r>
    </w:p>
    <w:p w:rsidR="009808A6" w:rsidRDefault="009E02D5" w:rsidP="009E02D5">
      <w:pPr>
        <w:spacing w:line="360" w:lineRule="auto"/>
        <w:jc w:val="both"/>
      </w:pPr>
      <w:r w:rsidRPr="00F0363B">
        <w:t xml:space="preserve">при  </w:t>
      </w:r>
      <w:r w:rsidRPr="00F0363B">
        <w:rPr>
          <w:i/>
          <w:lang w:val="en-GB"/>
        </w:rPr>
        <w:t>R</w:t>
      </w:r>
      <w:r w:rsidRPr="00F0363B">
        <w:t xml:space="preserve"> = 4.28 </w:t>
      </w:r>
      <w:r w:rsidRPr="00F0363B">
        <w:sym w:font="Symbol" w:char="F0D7"/>
      </w:r>
      <w:r w:rsidRPr="00F0363B">
        <w:t xml:space="preserve"> 10</w:t>
      </w:r>
      <w:r w:rsidRPr="00F0363B">
        <w:rPr>
          <w:vertAlign w:val="superscript"/>
        </w:rPr>
        <w:t>-2</w:t>
      </w:r>
      <w:r w:rsidRPr="00F0363B">
        <w:t xml:space="preserve">; </w:t>
      </w:r>
      <w:r w:rsidRPr="00F0363B">
        <w:rPr>
          <w:i/>
        </w:rPr>
        <w:sym w:font="Symbol" w:char="F06C"/>
      </w:r>
      <w:r w:rsidRPr="00F0363B">
        <w:t xml:space="preserve"> = 2.87;</w:t>
      </w:r>
    </w:p>
    <w:p w:rsidR="009E02D5" w:rsidRPr="00F0363B" w:rsidRDefault="009E02D5" w:rsidP="009E02D5">
      <w:pPr>
        <w:spacing w:line="360" w:lineRule="auto"/>
        <w:jc w:val="both"/>
      </w:pPr>
      <w:r w:rsidRPr="00F0363B">
        <w:t xml:space="preserve"> </w:t>
      </w:r>
      <w:r w:rsidRPr="00F0363B">
        <w:rPr>
          <w:i/>
        </w:rPr>
        <w:t>х</w:t>
      </w:r>
      <w:proofErr w:type="spellStart"/>
      <w:proofErr w:type="gramStart"/>
      <w:r w:rsidRPr="00F0363B">
        <w:rPr>
          <w:i/>
          <w:vertAlign w:val="subscript"/>
          <w:lang w:val="en-GB"/>
        </w:rPr>
        <w:t>i</w:t>
      </w:r>
      <w:proofErr w:type="spellEnd"/>
      <w:proofErr w:type="gramEnd"/>
      <w:r w:rsidRPr="00F0363B">
        <w:rPr>
          <w:vertAlign w:val="subscript"/>
        </w:rPr>
        <w:t xml:space="preserve"> </w:t>
      </w:r>
      <w:r w:rsidRPr="00F0363B">
        <w:t xml:space="preserve"> изменяется с шагом </w:t>
      </w:r>
      <w:r w:rsidRPr="00F0363B">
        <w:sym w:font="Symbol" w:char="F044"/>
      </w:r>
      <w:r w:rsidRPr="00F0363B">
        <w:rPr>
          <w:i/>
        </w:rPr>
        <w:t>х</w:t>
      </w:r>
      <w:r w:rsidRPr="00F0363B">
        <w:t xml:space="preserve"> = 2; </w:t>
      </w:r>
      <w:r w:rsidR="00257008">
        <w:t xml:space="preserve">   </w:t>
      </w:r>
      <w:proofErr w:type="spellStart"/>
      <w:r w:rsidRPr="00F0363B">
        <w:rPr>
          <w:i/>
        </w:rPr>
        <w:t>х</w:t>
      </w:r>
      <w:r w:rsidR="00257008">
        <w:rPr>
          <w:i/>
          <w:vertAlign w:val="subscript"/>
        </w:rPr>
        <w:t>нач</w:t>
      </w:r>
      <w:proofErr w:type="spellEnd"/>
      <w:r w:rsidRPr="00F0363B">
        <w:t xml:space="preserve"> = 2;</w:t>
      </w:r>
      <w:r w:rsidR="00257008">
        <w:t xml:space="preserve">   </w:t>
      </w:r>
      <w:r w:rsidRPr="00F0363B">
        <w:rPr>
          <w:i/>
        </w:rPr>
        <w:t xml:space="preserve"> </w:t>
      </w:r>
      <w:proofErr w:type="spellStart"/>
      <w:r w:rsidRPr="00F0363B">
        <w:rPr>
          <w:i/>
        </w:rPr>
        <w:t>х</w:t>
      </w:r>
      <w:r w:rsidRPr="00F0363B">
        <w:rPr>
          <w:i/>
          <w:vertAlign w:val="subscript"/>
        </w:rPr>
        <w:t>к</w:t>
      </w:r>
      <w:r w:rsidR="00257008">
        <w:rPr>
          <w:i/>
          <w:vertAlign w:val="subscript"/>
        </w:rPr>
        <w:t>онеч</w:t>
      </w:r>
      <w:proofErr w:type="spellEnd"/>
      <w:r w:rsidRPr="00F0363B">
        <w:t xml:space="preserve"> = 10.</w:t>
      </w:r>
    </w:p>
    <w:p w:rsidR="009E02D5" w:rsidRPr="00F0363B" w:rsidRDefault="009E02D5" w:rsidP="009808A6">
      <w:pPr>
        <w:spacing w:line="360" w:lineRule="auto"/>
        <w:jc w:val="both"/>
      </w:pPr>
      <w:r w:rsidRPr="00F0363B">
        <w:t xml:space="preserve">Введем </w:t>
      </w:r>
      <w:r w:rsidR="00257008">
        <w:t xml:space="preserve">для символа </w:t>
      </w:r>
      <w:r w:rsidR="00257008" w:rsidRPr="00F0363B">
        <w:rPr>
          <w:i/>
        </w:rPr>
        <w:sym w:font="Symbol" w:char="F06C"/>
      </w:r>
      <w:r w:rsidR="00257008">
        <w:rPr>
          <w:i/>
        </w:rPr>
        <w:t xml:space="preserve"> </w:t>
      </w:r>
      <w:r w:rsidRPr="00F0363B">
        <w:t xml:space="preserve">обозначение   </w:t>
      </w:r>
      <w:r w:rsidRPr="00F0363B">
        <w:rPr>
          <w:i/>
          <w:lang w:val="en-GB"/>
        </w:rPr>
        <w:t>la</w:t>
      </w:r>
      <w:r w:rsidRPr="00F0363B">
        <w:t xml:space="preserve"> = 2.87.</w:t>
      </w:r>
    </w:p>
    <w:p w:rsidR="009E02D5" w:rsidRPr="00F0363B" w:rsidRDefault="009E02D5" w:rsidP="009E02D5">
      <w:pPr>
        <w:spacing w:line="360" w:lineRule="auto"/>
        <w:ind w:firstLine="709"/>
        <w:jc w:val="both"/>
      </w:pPr>
      <w:r w:rsidRPr="00F0363B">
        <w:rPr>
          <w:u w:val="single"/>
        </w:rPr>
        <w:t>Протокол программы:</w:t>
      </w:r>
    </w:p>
    <w:p w:rsidR="009E02D5" w:rsidRPr="00F0363B" w:rsidRDefault="009808A6" w:rsidP="009E02D5">
      <w:pPr>
        <w:spacing w:line="360" w:lineRule="auto"/>
        <w:ind w:firstLine="709"/>
        <w:jc w:val="both"/>
      </w:pPr>
      <w:r w:rsidRPr="001D6107">
        <w:t>&gt;&gt;</w:t>
      </w:r>
      <w:r w:rsidR="009E02D5" w:rsidRPr="00F0363B">
        <w:rPr>
          <w:i/>
          <w:lang w:val="en-GB"/>
        </w:rPr>
        <w:t>R</w:t>
      </w:r>
      <w:r w:rsidR="009E02D5" w:rsidRPr="00F0363B">
        <w:t xml:space="preserve"> = 4.28е-02; </w:t>
      </w:r>
      <w:r w:rsidR="00257008">
        <w:t xml:space="preserve">   </w:t>
      </w:r>
      <w:r w:rsidR="009E02D5" w:rsidRPr="00F0363B">
        <w:rPr>
          <w:i/>
          <w:lang w:val="en-GB"/>
        </w:rPr>
        <w:t>la</w:t>
      </w:r>
      <w:r w:rsidR="009E02D5" w:rsidRPr="00F0363B">
        <w:t xml:space="preserve"> = 2.87;</w:t>
      </w:r>
    </w:p>
    <w:p w:rsidR="009E02D5" w:rsidRPr="00F0363B" w:rsidRDefault="009808A6" w:rsidP="009E02D5">
      <w:pPr>
        <w:spacing w:line="360" w:lineRule="auto"/>
        <w:ind w:firstLine="709"/>
        <w:jc w:val="both"/>
      </w:pPr>
      <w:r w:rsidRPr="00DD0B3C">
        <w:rPr>
          <w:lang w:val="en-US"/>
        </w:rPr>
        <w:t>&gt;&gt;</w:t>
      </w:r>
      <w:r w:rsidR="009E02D5" w:rsidRPr="00F0363B">
        <w:rPr>
          <w:i/>
        </w:rPr>
        <w:t>х</w:t>
      </w:r>
      <w:r w:rsidR="009E02D5" w:rsidRPr="00F0363B">
        <w:t xml:space="preserve"> = </w:t>
      </w:r>
      <w:proofErr w:type="gramStart"/>
      <w:r w:rsidR="009E02D5" w:rsidRPr="00F0363B">
        <w:t>2.0 :</w:t>
      </w:r>
      <w:proofErr w:type="gramEnd"/>
      <w:r w:rsidR="009E02D5" w:rsidRPr="00F0363B">
        <w:t xml:space="preserve"> 2.0 : 10.0;</w:t>
      </w:r>
    </w:p>
    <w:p w:rsidR="009E02D5" w:rsidRPr="00F0363B" w:rsidRDefault="00257008" w:rsidP="00257008">
      <w:pPr>
        <w:spacing w:line="360" w:lineRule="auto"/>
      </w:pPr>
      <w:r>
        <w:t xml:space="preserve">          </w:t>
      </w:r>
      <w:r w:rsidR="00FE3116" w:rsidRPr="00257008">
        <w:rPr>
          <w:position w:val="-40"/>
        </w:rPr>
        <w:object w:dxaOrig="5640" w:dyaOrig="920">
          <v:shape id="_x0000_i1026" type="#_x0000_t75" style="width:282pt;height:45.75pt" o:ole="" fillcolor="window">
            <v:imagedata r:id="rId8" o:title=""/>
          </v:shape>
          <o:OLEObject Type="Embed" ProgID="Equation.DSMT4" ShapeID="_x0000_i1026" DrawAspect="Content" ObjectID="_1600112239" r:id="rId9"/>
        </w:object>
      </w:r>
    </w:p>
    <w:p w:rsidR="009E02D5" w:rsidRPr="00F0363B" w:rsidRDefault="009E02D5" w:rsidP="009E02D5">
      <w:pPr>
        <w:spacing w:line="360" w:lineRule="auto"/>
        <w:jc w:val="both"/>
      </w:pPr>
      <w:proofErr w:type="spellStart"/>
      <w:proofErr w:type="gramStart"/>
      <w:r w:rsidRPr="00F0363B">
        <w:rPr>
          <w:lang w:val="en-US"/>
        </w:rPr>
        <w:t>ans</w:t>
      </w:r>
      <w:proofErr w:type="spellEnd"/>
      <w:proofErr w:type="gramEnd"/>
      <w:r w:rsidRPr="00F0363B">
        <w:t xml:space="preserve"> =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1843"/>
        <w:gridCol w:w="1843"/>
        <w:gridCol w:w="1843"/>
        <w:gridCol w:w="1842"/>
        <w:gridCol w:w="1701"/>
      </w:tblGrid>
      <w:tr w:rsidR="009E02D5" w:rsidRPr="00F0363B" w:rsidTr="00B94E24">
        <w:tc>
          <w:tcPr>
            <w:tcW w:w="1843" w:type="dxa"/>
          </w:tcPr>
          <w:p w:rsidR="009E02D5" w:rsidRPr="00F0363B" w:rsidRDefault="009E02D5" w:rsidP="00B94E24">
            <w:pPr>
              <w:tabs>
                <w:tab w:val="left" w:pos="6379"/>
              </w:tabs>
              <w:jc w:val="both"/>
            </w:pPr>
            <w:r w:rsidRPr="00F0363B">
              <w:t>2.0000</w:t>
            </w:r>
          </w:p>
        </w:tc>
        <w:tc>
          <w:tcPr>
            <w:tcW w:w="1843" w:type="dxa"/>
          </w:tcPr>
          <w:p w:rsidR="009E02D5" w:rsidRPr="00F0363B" w:rsidRDefault="009E02D5" w:rsidP="00B94E24">
            <w:pPr>
              <w:tabs>
                <w:tab w:val="left" w:pos="6379"/>
              </w:tabs>
              <w:jc w:val="both"/>
            </w:pPr>
            <w:r w:rsidRPr="00F0363B">
              <w:t>4.0000</w:t>
            </w:r>
          </w:p>
        </w:tc>
        <w:tc>
          <w:tcPr>
            <w:tcW w:w="1843" w:type="dxa"/>
          </w:tcPr>
          <w:p w:rsidR="009E02D5" w:rsidRPr="00F0363B" w:rsidRDefault="009E02D5" w:rsidP="00B94E24">
            <w:pPr>
              <w:tabs>
                <w:tab w:val="left" w:pos="6379"/>
              </w:tabs>
              <w:jc w:val="both"/>
            </w:pPr>
            <w:r w:rsidRPr="00F0363B">
              <w:t>6.0000</w:t>
            </w:r>
          </w:p>
        </w:tc>
        <w:tc>
          <w:tcPr>
            <w:tcW w:w="1842" w:type="dxa"/>
          </w:tcPr>
          <w:p w:rsidR="009E02D5" w:rsidRPr="00F0363B" w:rsidRDefault="009E02D5" w:rsidP="00B94E24">
            <w:pPr>
              <w:tabs>
                <w:tab w:val="left" w:pos="6379"/>
              </w:tabs>
              <w:jc w:val="both"/>
            </w:pPr>
            <w:r w:rsidRPr="00F0363B">
              <w:t>8.0000</w:t>
            </w:r>
          </w:p>
        </w:tc>
        <w:tc>
          <w:tcPr>
            <w:tcW w:w="1701" w:type="dxa"/>
          </w:tcPr>
          <w:p w:rsidR="009E02D5" w:rsidRPr="00F0363B" w:rsidRDefault="009E02D5" w:rsidP="00B94E24">
            <w:pPr>
              <w:tabs>
                <w:tab w:val="left" w:pos="6379"/>
              </w:tabs>
              <w:jc w:val="both"/>
            </w:pPr>
            <w:r w:rsidRPr="00F0363B">
              <w:t>10.0000</w:t>
            </w:r>
          </w:p>
        </w:tc>
      </w:tr>
      <w:tr w:rsidR="009E02D5" w:rsidRPr="00F0363B" w:rsidTr="00B94E24">
        <w:tc>
          <w:tcPr>
            <w:tcW w:w="1843" w:type="dxa"/>
          </w:tcPr>
          <w:p w:rsidR="009E02D5" w:rsidRPr="00F0363B" w:rsidRDefault="009E02D5" w:rsidP="00B94E24">
            <w:pPr>
              <w:tabs>
                <w:tab w:val="left" w:pos="6379"/>
              </w:tabs>
              <w:jc w:val="both"/>
            </w:pPr>
            <w:r w:rsidRPr="00F0363B">
              <w:t>0.0682</w:t>
            </w:r>
          </w:p>
        </w:tc>
        <w:tc>
          <w:tcPr>
            <w:tcW w:w="1843" w:type="dxa"/>
          </w:tcPr>
          <w:p w:rsidR="009E02D5" w:rsidRPr="00F0363B" w:rsidRDefault="009E02D5" w:rsidP="00B94E24">
            <w:pPr>
              <w:tabs>
                <w:tab w:val="left" w:pos="6379"/>
              </w:tabs>
              <w:jc w:val="both"/>
            </w:pPr>
            <w:r w:rsidRPr="00F0363B">
              <w:t>0.1634</w:t>
            </w:r>
          </w:p>
        </w:tc>
        <w:tc>
          <w:tcPr>
            <w:tcW w:w="1843" w:type="dxa"/>
          </w:tcPr>
          <w:p w:rsidR="009E02D5" w:rsidRPr="00F0363B" w:rsidRDefault="009E02D5" w:rsidP="00B94E24">
            <w:pPr>
              <w:tabs>
                <w:tab w:val="left" w:pos="6379"/>
              </w:tabs>
              <w:jc w:val="both"/>
            </w:pPr>
            <w:r w:rsidRPr="00F0363B">
              <w:t>0.2517</w:t>
            </w:r>
          </w:p>
        </w:tc>
        <w:tc>
          <w:tcPr>
            <w:tcW w:w="1842" w:type="dxa"/>
          </w:tcPr>
          <w:p w:rsidR="009E02D5" w:rsidRPr="00F0363B" w:rsidRDefault="009E02D5" w:rsidP="00B94E24">
            <w:pPr>
              <w:tabs>
                <w:tab w:val="left" w:pos="6379"/>
              </w:tabs>
              <w:jc w:val="both"/>
            </w:pPr>
            <w:r w:rsidRPr="00F0363B">
              <w:t>0.3386</w:t>
            </w:r>
          </w:p>
        </w:tc>
        <w:tc>
          <w:tcPr>
            <w:tcW w:w="1701" w:type="dxa"/>
          </w:tcPr>
          <w:p w:rsidR="009E02D5" w:rsidRPr="00F0363B" w:rsidRDefault="009E02D5" w:rsidP="00B94E24">
            <w:pPr>
              <w:tabs>
                <w:tab w:val="left" w:pos="6379"/>
              </w:tabs>
              <w:jc w:val="both"/>
            </w:pPr>
            <w:r w:rsidRPr="00F0363B">
              <w:t>0.4250</w:t>
            </w:r>
          </w:p>
        </w:tc>
      </w:tr>
    </w:tbl>
    <w:p w:rsidR="009E02D5" w:rsidRDefault="009E02D5" w:rsidP="009E02D5">
      <w:pPr>
        <w:tabs>
          <w:tab w:val="left" w:pos="6379"/>
        </w:tabs>
        <w:jc w:val="both"/>
      </w:pPr>
    </w:p>
    <w:p w:rsidR="00F40990" w:rsidRPr="00F40990" w:rsidRDefault="00F40990" w:rsidP="00F40990">
      <w:pPr>
        <w:spacing w:line="360" w:lineRule="auto"/>
        <w:ind w:firstLine="709"/>
        <w:jc w:val="both"/>
      </w:pPr>
      <w:r w:rsidRPr="00F0363B">
        <w:t>Результаты вычислений</w:t>
      </w:r>
      <w:r>
        <w:t xml:space="preserve"> выводятся</w:t>
      </w:r>
      <w:r w:rsidRPr="009808A6">
        <w:t xml:space="preserve"> </w:t>
      </w:r>
      <w:r>
        <w:t xml:space="preserve">в виде горизонтальной таблицы, где в первой строке - значения </w:t>
      </w:r>
      <w:r>
        <w:rPr>
          <w:lang w:val="en-US"/>
        </w:rPr>
        <w:t>x</w:t>
      </w:r>
      <w:r>
        <w:t xml:space="preserve">, а во второй -  соответствующие им значения </w:t>
      </w:r>
      <w:r>
        <w:rPr>
          <w:lang w:val="en-US"/>
        </w:rPr>
        <w:t>y</w:t>
      </w:r>
      <w:r>
        <w:t>. В этом случае вычисленные значения функции располагаются под соответствующими им значениями аргумента.</w:t>
      </w:r>
    </w:p>
    <w:p w:rsidR="00F40990" w:rsidRPr="00F0363B" w:rsidRDefault="00F40990" w:rsidP="009E02D5">
      <w:pPr>
        <w:tabs>
          <w:tab w:val="left" w:pos="6379"/>
        </w:tabs>
        <w:jc w:val="both"/>
      </w:pPr>
    </w:p>
    <w:p w:rsidR="009E02D5" w:rsidRPr="00F0363B" w:rsidRDefault="009E02D5" w:rsidP="009E02D5">
      <w:pPr>
        <w:tabs>
          <w:tab w:val="left" w:pos="6379"/>
        </w:tabs>
        <w:spacing w:line="360" w:lineRule="auto"/>
        <w:ind w:firstLine="709"/>
        <w:jc w:val="both"/>
      </w:pPr>
      <w:r w:rsidRPr="00F0363B">
        <w:rPr>
          <w:b/>
        </w:rPr>
        <w:t xml:space="preserve">Пример </w:t>
      </w:r>
      <w:r w:rsidR="005B3D74">
        <w:rPr>
          <w:b/>
        </w:rPr>
        <w:t>1.</w:t>
      </w:r>
      <w:r w:rsidRPr="00F0363B">
        <w:rPr>
          <w:b/>
        </w:rPr>
        <w:t>2</w:t>
      </w:r>
      <w:r w:rsidRPr="00F0363B">
        <w:t>. Вычислить и вывести на экран значения функции</w:t>
      </w:r>
    </w:p>
    <w:p w:rsidR="009E02D5" w:rsidRPr="00F0363B" w:rsidRDefault="009E02D5" w:rsidP="009E02D5">
      <w:pPr>
        <w:tabs>
          <w:tab w:val="left" w:pos="6379"/>
        </w:tabs>
        <w:spacing w:line="360" w:lineRule="auto"/>
        <w:jc w:val="center"/>
      </w:pPr>
      <w:r w:rsidRPr="00F0363B">
        <w:rPr>
          <w:position w:val="-38"/>
        </w:rPr>
        <w:object w:dxaOrig="2220" w:dyaOrig="800">
          <v:shape id="_x0000_i1027" type="#_x0000_t75" style="width:111pt;height:39.75pt" o:ole="" fillcolor="window">
            <v:imagedata r:id="rId10" o:title=""/>
          </v:shape>
          <o:OLEObject Type="Embed" ProgID="Equation.3" ShapeID="_x0000_i1027" DrawAspect="Content" ObjectID="_1600112240" r:id="rId11"/>
        </w:object>
      </w:r>
    </w:p>
    <w:p w:rsidR="00257008" w:rsidRDefault="009E02D5" w:rsidP="009E02D5">
      <w:pPr>
        <w:tabs>
          <w:tab w:val="left" w:pos="6379"/>
        </w:tabs>
        <w:spacing w:line="360" w:lineRule="auto"/>
        <w:jc w:val="both"/>
        <w:rPr>
          <w:i/>
        </w:rPr>
      </w:pPr>
      <w:r w:rsidRPr="00F0363B">
        <w:t xml:space="preserve">при </w:t>
      </w:r>
      <w:r w:rsidR="00257008">
        <w:t xml:space="preserve">конкретных значениях аргумента </w:t>
      </w:r>
      <w:r w:rsidR="00257008" w:rsidRPr="00257008">
        <w:rPr>
          <w:i/>
          <w:lang w:val="en-US"/>
        </w:rPr>
        <w:t>x</w:t>
      </w:r>
      <w:r w:rsidR="00257008">
        <w:t xml:space="preserve"> и параметров</w:t>
      </w:r>
      <w:r w:rsidR="00257008" w:rsidRPr="00257008">
        <w:t xml:space="preserve"> </w:t>
      </w:r>
      <w:r w:rsidR="00257008" w:rsidRPr="00257008">
        <w:rPr>
          <w:i/>
          <w:lang w:val="en-US"/>
        </w:rPr>
        <w:t>a</w:t>
      </w:r>
      <w:r w:rsidR="00257008" w:rsidRPr="00257008">
        <w:rPr>
          <w:i/>
        </w:rPr>
        <w:t xml:space="preserve">, </w:t>
      </w:r>
      <w:r w:rsidR="00257008" w:rsidRPr="00257008">
        <w:rPr>
          <w:i/>
          <w:lang w:val="en-US"/>
        </w:rPr>
        <w:t>b</w:t>
      </w:r>
      <w:r w:rsidR="00257008" w:rsidRPr="00257008">
        <w:rPr>
          <w:i/>
        </w:rPr>
        <w:t>:</w:t>
      </w:r>
    </w:p>
    <w:p w:rsidR="00F40990" w:rsidRPr="00257008" w:rsidRDefault="00F40990" w:rsidP="009E02D5">
      <w:pPr>
        <w:tabs>
          <w:tab w:val="left" w:pos="6379"/>
        </w:tabs>
        <w:spacing w:line="360" w:lineRule="auto"/>
        <w:jc w:val="both"/>
      </w:pPr>
    </w:p>
    <w:p w:rsidR="00257008" w:rsidRDefault="009E02D5" w:rsidP="009E02D5">
      <w:pPr>
        <w:tabs>
          <w:tab w:val="left" w:pos="6379"/>
        </w:tabs>
        <w:spacing w:line="360" w:lineRule="auto"/>
        <w:jc w:val="both"/>
        <w:rPr>
          <w:i/>
        </w:rPr>
      </w:pPr>
      <w:r w:rsidRPr="00F0363B">
        <w:rPr>
          <w:i/>
        </w:rPr>
        <w:t>х</w:t>
      </w:r>
      <w:proofErr w:type="gramStart"/>
      <w:r w:rsidRPr="00F0363B">
        <w:rPr>
          <w:vertAlign w:val="subscript"/>
        </w:rPr>
        <w:t>1</w:t>
      </w:r>
      <w:proofErr w:type="gramEnd"/>
      <w:r w:rsidRPr="00F0363B">
        <w:t xml:space="preserve"> = 12.8; </w:t>
      </w:r>
      <w:r w:rsidRPr="00F0363B">
        <w:rPr>
          <w:i/>
        </w:rPr>
        <w:t>х</w:t>
      </w:r>
      <w:r w:rsidRPr="00F0363B">
        <w:rPr>
          <w:vertAlign w:val="subscript"/>
        </w:rPr>
        <w:t>2</w:t>
      </w:r>
      <w:r w:rsidRPr="00F0363B">
        <w:t xml:space="preserve"> = 23.4; </w:t>
      </w:r>
      <w:r w:rsidRPr="00F0363B">
        <w:rPr>
          <w:i/>
        </w:rPr>
        <w:t>х</w:t>
      </w:r>
      <w:r w:rsidRPr="00F0363B">
        <w:rPr>
          <w:vertAlign w:val="subscript"/>
        </w:rPr>
        <w:t>3</w:t>
      </w:r>
      <w:r w:rsidRPr="00F0363B">
        <w:t xml:space="preserve"> = 27.2;</w:t>
      </w:r>
      <w:r w:rsidRPr="00F0363B">
        <w:rPr>
          <w:i/>
        </w:rPr>
        <w:t xml:space="preserve"> х</w:t>
      </w:r>
      <w:r w:rsidRPr="00F0363B">
        <w:rPr>
          <w:vertAlign w:val="subscript"/>
        </w:rPr>
        <w:t>4</w:t>
      </w:r>
      <w:r w:rsidRPr="00F0363B">
        <w:t xml:space="preserve"> = 17.8; </w:t>
      </w:r>
      <w:r w:rsidRPr="00F0363B">
        <w:rPr>
          <w:i/>
        </w:rPr>
        <w:t>х</w:t>
      </w:r>
      <w:r w:rsidRPr="00F0363B">
        <w:rPr>
          <w:vertAlign w:val="subscript"/>
        </w:rPr>
        <w:t>5</w:t>
      </w:r>
      <w:r w:rsidRPr="00F0363B">
        <w:t xml:space="preserve"> = 16.3;</w:t>
      </w:r>
      <w:r w:rsidRPr="00F0363B">
        <w:rPr>
          <w:i/>
        </w:rPr>
        <w:t xml:space="preserve"> х</w:t>
      </w:r>
      <w:r w:rsidRPr="00F0363B">
        <w:rPr>
          <w:vertAlign w:val="subscript"/>
        </w:rPr>
        <w:t>6</w:t>
      </w:r>
      <w:r w:rsidRPr="00F0363B">
        <w:t xml:space="preserve"> = 14.9;</w:t>
      </w:r>
      <w:r w:rsidRPr="00F0363B">
        <w:rPr>
          <w:i/>
        </w:rPr>
        <w:t xml:space="preserve"> </w:t>
      </w:r>
    </w:p>
    <w:p w:rsidR="009E02D5" w:rsidRPr="00F0363B" w:rsidRDefault="009E02D5" w:rsidP="009E02D5">
      <w:pPr>
        <w:tabs>
          <w:tab w:val="left" w:pos="6379"/>
        </w:tabs>
        <w:spacing w:line="360" w:lineRule="auto"/>
        <w:jc w:val="both"/>
      </w:pPr>
      <w:r w:rsidRPr="00F0363B">
        <w:rPr>
          <w:i/>
        </w:rPr>
        <w:t>а</w:t>
      </w:r>
      <w:r w:rsidRPr="00F0363B">
        <w:t xml:space="preserve"> = 1.35;</w:t>
      </w:r>
      <w:r w:rsidRPr="00F0363B">
        <w:rPr>
          <w:i/>
        </w:rPr>
        <w:t xml:space="preserve"> </w:t>
      </w:r>
      <w:r w:rsidR="00257008">
        <w:rPr>
          <w:i/>
        </w:rPr>
        <w:t xml:space="preserve"> </w:t>
      </w:r>
      <w:r w:rsidRPr="00F0363B">
        <w:rPr>
          <w:i/>
          <w:lang w:val="en-GB"/>
        </w:rPr>
        <w:t>b</w:t>
      </w:r>
      <w:r w:rsidRPr="00F0363B">
        <w:t xml:space="preserve"> = 0.98.</w:t>
      </w:r>
    </w:p>
    <w:p w:rsidR="009E02D5" w:rsidRPr="000575ED" w:rsidRDefault="009E02D5" w:rsidP="009E02D5">
      <w:pPr>
        <w:pStyle w:val="a4"/>
        <w:rPr>
          <w:sz w:val="24"/>
        </w:rPr>
      </w:pPr>
      <w:r w:rsidRPr="00F0363B">
        <w:rPr>
          <w:sz w:val="24"/>
        </w:rPr>
        <w:t>Данную задачу можно программировать</w:t>
      </w:r>
      <w:r w:rsidR="00257008">
        <w:rPr>
          <w:sz w:val="24"/>
        </w:rPr>
        <w:t>,</w:t>
      </w:r>
      <w:r w:rsidRPr="00F0363B">
        <w:rPr>
          <w:sz w:val="24"/>
        </w:rPr>
        <w:t xml:space="preserve"> </w:t>
      </w:r>
      <w:r w:rsidR="00257008">
        <w:rPr>
          <w:sz w:val="24"/>
        </w:rPr>
        <w:t xml:space="preserve">практически </w:t>
      </w:r>
      <w:r w:rsidRPr="00F0363B">
        <w:rPr>
          <w:sz w:val="24"/>
        </w:rPr>
        <w:t>не изменяя обозначения переменных</w:t>
      </w:r>
      <w:r w:rsidR="00257008">
        <w:rPr>
          <w:sz w:val="24"/>
        </w:rPr>
        <w:t>, которые рассматриваются как элементы одномерного массива</w:t>
      </w:r>
      <w:r w:rsidRPr="00F0363B">
        <w:rPr>
          <w:sz w:val="24"/>
        </w:rPr>
        <w:t xml:space="preserve">. </w:t>
      </w:r>
    </w:p>
    <w:p w:rsidR="009E02D5" w:rsidRPr="00F0363B" w:rsidRDefault="009E02D5" w:rsidP="009E02D5">
      <w:pPr>
        <w:tabs>
          <w:tab w:val="left" w:pos="6379"/>
        </w:tabs>
        <w:spacing w:line="360" w:lineRule="auto"/>
        <w:ind w:firstLine="709"/>
        <w:jc w:val="both"/>
      </w:pPr>
      <w:r w:rsidRPr="00F0363B">
        <w:rPr>
          <w:u w:val="single"/>
        </w:rPr>
        <w:lastRenderedPageBreak/>
        <w:t>Протокол программы:</w:t>
      </w:r>
    </w:p>
    <w:p w:rsidR="009808A6" w:rsidRDefault="009808A6" w:rsidP="009E02D5">
      <w:pPr>
        <w:tabs>
          <w:tab w:val="left" w:pos="6379"/>
        </w:tabs>
        <w:spacing w:line="360" w:lineRule="auto"/>
        <w:jc w:val="both"/>
        <w:rPr>
          <w:i/>
        </w:rPr>
      </w:pPr>
      <w:r w:rsidRPr="009808A6">
        <w:t>&gt;&gt;</w:t>
      </w:r>
      <w:r w:rsidR="009E02D5" w:rsidRPr="00F0363B">
        <w:rPr>
          <w:i/>
        </w:rPr>
        <w:t>а</w:t>
      </w:r>
      <w:r w:rsidR="009E02D5" w:rsidRPr="00F0363B">
        <w:t xml:space="preserve"> = 1.35;</w:t>
      </w:r>
      <w:r w:rsidR="009E02D5" w:rsidRPr="00F0363B">
        <w:rPr>
          <w:i/>
        </w:rPr>
        <w:t xml:space="preserve"> </w:t>
      </w:r>
      <w:r w:rsidR="009E02D5" w:rsidRPr="00F0363B">
        <w:rPr>
          <w:i/>
          <w:lang w:val="en-GB"/>
        </w:rPr>
        <w:t>b</w:t>
      </w:r>
      <w:r w:rsidR="009E02D5" w:rsidRPr="00F0363B">
        <w:t xml:space="preserve"> = 0.98;</w:t>
      </w:r>
      <w:r w:rsidR="009E02D5" w:rsidRPr="00F0363B">
        <w:rPr>
          <w:i/>
        </w:rPr>
        <w:t xml:space="preserve"> </w:t>
      </w:r>
    </w:p>
    <w:p w:rsidR="009E02D5" w:rsidRPr="00F0363B" w:rsidRDefault="009808A6" w:rsidP="009E02D5">
      <w:pPr>
        <w:tabs>
          <w:tab w:val="left" w:pos="6379"/>
        </w:tabs>
        <w:spacing w:line="360" w:lineRule="auto"/>
        <w:jc w:val="both"/>
      </w:pPr>
      <w:r w:rsidRPr="001D6107">
        <w:t>&gt;&gt;</w:t>
      </w:r>
      <w:r w:rsidR="009E02D5" w:rsidRPr="00F0363B">
        <w:t>х(1) = 12.8; х(2) = 23.4; х(3) = 27.2;</w:t>
      </w:r>
      <w:r w:rsidR="009E02D5" w:rsidRPr="00F0363B">
        <w:rPr>
          <w:i/>
        </w:rPr>
        <w:t xml:space="preserve"> </w:t>
      </w:r>
      <w:r w:rsidR="009E02D5" w:rsidRPr="00F0363B">
        <w:t xml:space="preserve">х(4) = 17.8; х(5) = 16.3; </w:t>
      </w:r>
      <w:r w:rsidR="009E02D5" w:rsidRPr="00F0363B">
        <w:rPr>
          <w:i/>
        </w:rPr>
        <w:t xml:space="preserve"> </w:t>
      </w:r>
      <w:r w:rsidR="009E02D5" w:rsidRPr="00F0363B">
        <w:t>х(6) = 14.9;</w:t>
      </w:r>
    </w:p>
    <w:p w:rsidR="00F34724" w:rsidRPr="00FE3116" w:rsidRDefault="00F34724" w:rsidP="00F34724">
      <w:pPr>
        <w:tabs>
          <w:tab w:val="left" w:pos="6379"/>
        </w:tabs>
        <w:spacing w:line="360" w:lineRule="auto"/>
        <w:rPr>
          <w:lang w:val="en-US"/>
        </w:rPr>
      </w:pPr>
      <w:r w:rsidRPr="00FE3116">
        <w:rPr>
          <w:lang w:val="en-US"/>
        </w:rPr>
        <w:t xml:space="preserve">&gt;&gt; </w:t>
      </w:r>
      <w:proofErr w:type="gramStart"/>
      <w:r w:rsidRPr="00447A01">
        <w:rPr>
          <w:lang w:val="en-US"/>
        </w:rPr>
        <w:t>format</w:t>
      </w:r>
      <w:proofErr w:type="gramEnd"/>
      <w:r w:rsidRPr="00FE3116">
        <w:rPr>
          <w:lang w:val="en-US"/>
        </w:rPr>
        <w:t xml:space="preserve"> </w:t>
      </w:r>
      <w:r w:rsidRPr="00447A01">
        <w:rPr>
          <w:color w:val="800080"/>
          <w:lang w:val="en-US"/>
        </w:rPr>
        <w:t>compact</w:t>
      </w:r>
    </w:p>
    <w:p w:rsidR="00E60952" w:rsidRPr="00E60952" w:rsidRDefault="007E34C7" w:rsidP="00257FD6">
      <w:pPr>
        <w:autoSpaceDE w:val="0"/>
        <w:autoSpaceDN w:val="0"/>
        <w:adjustRightInd w:val="0"/>
        <w:rPr>
          <w:lang w:val="en-US"/>
        </w:rPr>
      </w:pPr>
      <w:r w:rsidRPr="007E34C7">
        <w:rPr>
          <w:lang w:val="en-US"/>
        </w:rPr>
        <w:t xml:space="preserve">&gt;&gt; </w:t>
      </w:r>
      <w:r w:rsidR="00257FD6" w:rsidRPr="00257FD6">
        <w:rPr>
          <w:lang w:val="en-US"/>
        </w:rPr>
        <w:t xml:space="preserve">y=(1+sin(b.^2+x.^2).^2)./(a.^2+x.^2).^(1/3); </w:t>
      </w:r>
    </w:p>
    <w:p w:rsidR="00257FD6" w:rsidRPr="00FE3116" w:rsidRDefault="00E60952" w:rsidP="00257FD6">
      <w:pPr>
        <w:autoSpaceDE w:val="0"/>
        <w:autoSpaceDN w:val="0"/>
        <w:adjustRightInd w:val="0"/>
        <w:rPr>
          <w:rFonts w:ascii="Gadugi" w:eastAsiaTheme="minorHAnsi" w:hAnsi="Gadugi" w:cstheme="minorBidi"/>
          <w:lang w:eastAsia="en-US"/>
        </w:rPr>
      </w:pPr>
      <w:r w:rsidRPr="00FE3116">
        <w:t>&gt;&gt;</w:t>
      </w:r>
      <w:r w:rsidR="00257FD6" w:rsidRPr="00257FD6">
        <w:rPr>
          <w:lang w:val="en-US"/>
        </w:rPr>
        <w:t>Y</w:t>
      </w:r>
      <w:r w:rsidR="00257FD6" w:rsidRPr="00FE3116">
        <w:t>=</w:t>
      </w:r>
      <w:r w:rsidR="00257FD6" w:rsidRPr="00257FD6">
        <w:rPr>
          <w:lang w:val="en-US"/>
        </w:rPr>
        <w:t>y</w:t>
      </w:r>
      <w:r w:rsidR="00257FD6" w:rsidRPr="00FE3116">
        <w:t>',</w:t>
      </w:r>
    </w:p>
    <w:p w:rsidR="009E02D5" w:rsidRPr="00F0363B" w:rsidRDefault="00E60952" w:rsidP="009E02D5">
      <w:pPr>
        <w:tabs>
          <w:tab w:val="left" w:pos="6379"/>
        </w:tabs>
        <w:spacing w:line="360" w:lineRule="auto"/>
        <w:jc w:val="both"/>
      </w:pPr>
      <w:r>
        <w:t xml:space="preserve">Если в переменной </w:t>
      </w:r>
      <w:r w:rsidRPr="00E60952">
        <w:rPr>
          <w:lang w:val="en-US"/>
        </w:rPr>
        <w:t>Y</w:t>
      </w:r>
      <w:r>
        <w:t xml:space="preserve"> запоминать  транспонированный массив значений функции </w:t>
      </w:r>
      <w:r>
        <w:rPr>
          <w:lang w:val="en-US"/>
        </w:rPr>
        <w:t>y</w:t>
      </w:r>
      <w:r w:rsidRPr="00E60952">
        <w:t xml:space="preserve"> </w:t>
      </w:r>
      <w:r>
        <w:t>и в</w:t>
      </w:r>
      <w:r w:rsidR="009E02D5" w:rsidRPr="00F0363B">
        <w:t xml:space="preserve"> конце </w:t>
      </w:r>
      <w:r w:rsidRPr="00F0363B">
        <w:rPr>
          <w:i/>
        </w:rPr>
        <w:t>не ставит</w:t>
      </w:r>
      <w:r>
        <w:rPr>
          <w:i/>
        </w:rPr>
        <w:t>ь</w:t>
      </w:r>
      <w:r w:rsidRPr="00F0363B">
        <w:t xml:space="preserve"> </w:t>
      </w:r>
      <w:r w:rsidR="009E02D5" w:rsidRPr="00F0363B">
        <w:t xml:space="preserve">символ </w:t>
      </w:r>
      <w:r w:rsidR="000575ED">
        <w:t>«точка с запятой»</w:t>
      </w:r>
      <w:r>
        <w:t xml:space="preserve">, то получим столбец вычисленных значений </w:t>
      </w:r>
    </w:p>
    <w:p w:rsidR="00257FD6" w:rsidRDefault="00257FD6" w:rsidP="00257FD6">
      <w:pPr>
        <w:tabs>
          <w:tab w:val="left" w:pos="6379"/>
        </w:tabs>
        <w:spacing w:line="360" w:lineRule="auto"/>
        <w:ind w:firstLine="709"/>
        <w:jc w:val="both"/>
      </w:pPr>
      <w:r>
        <w:t>Y =</w:t>
      </w:r>
    </w:p>
    <w:p w:rsidR="00257FD6" w:rsidRDefault="00257FD6" w:rsidP="00257FD6">
      <w:pPr>
        <w:tabs>
          <w:tab w:val="left" w:pos="6379"/>
        </w:tabs>
        <w:spacing w:line="360" w:lineRule="auto"/>
        <w:ind w:firstLine="709"/>
        <w:jc w:val="both"/>
      </w:pPr>
      <w:r>
        <w:t xml:space="preserve">    0.3609</w:t>
      </w:r>
    </w:p>
    <w:p w:rsidR="00257FD6" w:rsidRDefault="00257FD6" w:rsidP="00257FD6">
      <w:pPr>
        <w:tabs>
          <w:tab w:val="left" w:pos="6379"/>
        </w:tabs>
        <w:spacing w:line="360" w:lineRule="auto"/>
        <w:ind w:firstLine="709"/>
        <w:jc w:val="both"/>
      </w:pPr>
      <w:r>
        <w:t xml:space="preserve">    0.2327</w:t>
      </w:r>
    </w:p>
    <w:p w:rsidR="00257FD6" w:rsidRDefault="00257FD6" w:rsidP="00257FD6">
      <w:pPr>
        <w:tabs>
          <w:tab w:val="left" w:pos="6379"/>
        </w:tabs>
        <w:spacing w:line="360" w:lineRule="auto"/>
        <w:ind w:firstLine="709"/>
        <w:jc w:val="both"/>
      </w:pPr>
      <w:r>
        <w:t xml:space="preserve">    0.1473</w:t>
      </w:r>
    </w:p>
    <w:p w:rsidR="00257FD6" w:rsidRDefault="00257FD6" w:rsidP="00257FD6">
      <w:pPr>
        <w:tabs>
          <w:tab w:val="left" w:pos="6379"/>
        </w:tabs>
        <w:spacing w:line="360" w:lineRule="auto"/>
        <w:ind w:firstLine="709"/>
        <w:jc w:val="both"/>
      </w:pPr>
      <w:r>
        <w:t xml:space="preserve">    0.1800</w:t>
      </w:r>
    </w:p>
    <w:p w:rsidR="00257FD6" w:rsidRDefault="00257FD6" w:rsidP="00257FD6">
      <w:pPr>
        <w:tabs>
          <w:tab w:val="left" w:pos="6379"/>
        </w:tabs>
        <w:spacing w:line="360" w:lineRule="auto"/>
        <w:ind w:firstLine="709"/>
        <w:jc w:val="both"/>
      </w:pPr>
      <w:r>
        <w:t xml:space="preserve">    0.1771</w:t>
      </w:r>
    </w:p>
    <w:p w:rsidR="00257FD6" w:rsidRPr="001D6107" w:rsidRDefault="00257FD6" w:rsidP="00257FD6">
      <w:pPr>
        <w:tabs>
          <w:tab w:val="left" w:pos="6379"/>
        </w:tabs>
        <w:spacing w:line="360" w:lineRule="auto"/>
        <w:ind w:firstLine="709"/>
        <w:jc w:val="both"/>
      </w:pPr>
      <w:r>
        <w:t xml:space="preserve">    0.1658 </w:t>
      </w:r>
    </w:p>
    <w:p w:rsidR="000575ED" w:rsidRDefault="000575ED" w:rsidP="00257FD6">
      <w:pPr>
        <w:tabs>
          <w:tab w:val="left" w:pos="6379"/>
        </w:tabs>
        <w:spacing w:line="360" w:lineRule="auto"/>
        <w:ind w:firstLine="709"/>
        <w:jc w:val="both"/>
      </w:pPr>
      <w:r>
        <w:t>Как видим, в этом случае получаются только значения функции без значений аргумента.</w:t>
      </w:r>
    </w:p>
    <w:p w:rsidR="00447A01" w:rsidRPr="00E60952" w:rsidRDefault="00E60952" w:rsidP="00E60952">
      <w:pPr>
        <w:tabs>
          <w:tab w:val="left" w:pos="6379"/>
        </w:tabs>
        <w:spacing w:line="360" w:lineRule="auto"/>
        <w:ind w:firstLine="709"/>
        <w:jc w:val="both"/>
      </w:pPr>
      <w:r>
        <w:t>Г</w:t>
      </w:r>
      <w:r w:rsidR="00DD0B3C">
        <w:t>оризонтальную таблицу из 2 строк</w:t>
      </w:r>
      <w:r w:rsidRPr="00E60952">
        <w:t xml:space="preserve"> </w:t>
      </w:r>
      <w:r>
        <w:t>получим, как и в предыдущем случае, если</w:t>
      </w:r>
      <w:r w:rsidRPr="00E60952">
        <w:t xml:space="preserve"> </w:t>
      </w:r>
      <w:r>
        <w:t>в конце</w:t>
      </w:r>
      <w:r w:rsidR="00F40990">
        <w:t xml:space="preserve"> </w:t>
      </w:r>
      <w:r w:rsidRPr="00E57731">
        <w:t xml:space="preserve"> </w:t>
      </w:r>
      <w:r w:rsidR="00F40990">
        <w:t xml:space="preserve">вставить </w:t>
      </w:r>
      <w:r>
        <w:t xml:space="preserve">вертикальную конкатенацию векторов </w:t>
      </w:r>
      <w:r w:rsidRPr="00F0363B">
        <w:t>[</w:t>
      </w:r>
      <w:r w:rsidRPr="00F0363B">
        <w:rPr>
          <w:lang w:val="en-US"/>
        </w:rPr>
        <w:t>x</w:t>
      </w:r>
      <w:proofErr w:type="gramStart"/>
      <w:r w:rsidRPr="00F0363B">
        <w:t xml:space="preserve"> </w:t>
      </w:r>
      <w:r w:rsidRPr="00447A01">
        <w:t>;</w:t>
      </w:r>
      <w:proofErr w:type="gramEnd"/>
      <w:r w:rsidRPr="00F0363B">
        <w:t xml:space="preserve"> </w:t>
      </w:r>
      <w:r w:rsidRPr="00F0363B">
        <w:rPr>
          <w:lang w:val="en-US"/>
        </w:rPr>
        <w:t>y</w:t>
      </w:r>
      <w:r w:rsidRPr="00F0363B">
        <w:t>]</w:t>
      </w:r>
      <w:r>
        <w:t xml:space="preserve"> </w:t>
      </w:r>
      <w:r w:rsidRPr="00F0363B">
        <w:t>без точки с запятой</w:t>
      </w:r>
      <w:r>
        <w:t xml:space="preserve"> </w:t>
      </w:r>
    </w:p>
    <w:p w:rsidR="00447A01" w:rsidRPr="00F40990" w:rsidRDefault="00447A01" w:rsidP="00447A01">
      <w:pPr>
        <w:tabs>
          <w:tab w:val="left" w:pos="6379"/>
        </w:tabs>
        <w:spacing w:line="360" w:lineRule="auto"/>
      </w:pPr>
      <w:proofErr w:type="spellStart"/>
      <w:proofErr w:type="gramStart"/>
      <w:r w:rsidRPr="00447A01">
        <w:rPr>
          <w:lang w:val="en-US"/>
        </w:rPr>
        <w:t>ans</w:t>
      </w:r>
      <w:proofErr w:type="spellEnd"/>
      <w:proofErr w:type="gramEnd"/>
      <w:r w:rsidRPr="001D6107">
        <w:t xml:space="preserve"> =</w:t>
      </w:r>
    </w:p>
    <w:p w:rsidR="00447A01" w:rsidRPr="00F34724" w:rsidRDefault="00447A01" w:rsidP="00447A01">
      <w:pPr>
        <w:tabs>
          <w:tab w:val="left" w:pos="6379"/>
        </w:tabs>
        <w:spacing w:line="360" w:lineRule="auto"/>
      </w:pPr>
      <w:r w:rsidRPr="001D6107">
        <w:t xml:space="preserve">   </w:t>
      </w:r>
      <w:r w:rsidRPr="00F34724">
        <w:t>12.8000   23.4000   27.2000   17.8000   16.3000   14.9000</w:t>
      </w:r>
    </w:p>
    <w:p w:rsidR="00447A01" w:rsidRPr="00F34724" w:rsidRDefault="00447A01" w:rsidP="00447A01">
      <w:pPr>
        <w:tabs>
          <w:tab w:val="left" w:pos="6379"/>
        </w:tabs>
        <w:spacing w:line="360" w:lineRule="auto"/>
      </w:pPr>
      <w:r w:rsidRPr="00F34724">
        <w:t xml:space="preserve">    0.3609    0.2327    0.1473    0.1800    0.1771    0.1658 </w:t>
      </w:r>
      <w:r w:rsidR="00F34724">
        <w:t xml:space="preserve">   ,</w:t>
      </w:r>
    </w:p>
    <w:p w:rsidR="00B0124F" w:rsidRPr="001D6107" w:rsidRDefault="00B0124F" w:rsidP="00127061">
      <w:pPr>
        <w:tabs>
          <w:tab w:val="left" w:pos="6379"/>
        </w:tabs>
        <w:spacing w:line="360" w:lineRule="auto"/>
        <w:jc w:val="both"/>
      </w:pPr>
    </w:p>
    <w:p w:rsidR="00127061" w:rsidRPr="00DD0B3C" w:rsidRDefault="00F34724" w:rsidP="00F40990">
      <w:pPr>
        <w:tabs>
          <w:tab w:val="left" w:pos="6379"/>
        </w:tabs>
        <w:spacing w:line="360" w:lineRule="auto"/>
        <w:ind w:firstLine="709"/>
        <w:jc w:val="both"/>
      </w:pPr>
      <w:r>
        <w:t>Использование команды</w:t>
      </w:r>
      <w:r w:rsidR="00127061">
        <w:t xml:space="preserve">   </w:t>
      </w:r>
      <w:r>
        <w:t xml:space="preserve"> </w:t>
      </w:r>
      <w:r w:rsidR="00127061" w:rsidRPr="00127061">
        <w:rPr>
          <w:rFonts w:ascii="Consolas" w:hAnsi="Consolas"/>
          <w:sz w:val="20"/>
          <w:szCs w:val="20"/>
          <w:lang w:val="en-US"/>
        </w:rPr>
        <w:t>format</w:t>
      </w:r>
      <w:r w:rsidR="00127061" w:rsidRPr="00127061">
        <w:rPr>
          <w:rFonts w:ascii="Consolas" w:hAnsi="Consolas"/>
          <w:sz w:val="20"/>
          <w:szCs w:val="20"/>
        </w:rPr>
        <w:t xml:space="preserve"> </w:t>
      </w:r>
      <w:r w:rsidR="00127061" w:rsidRPr="00127061">
        <w:rPr>
          <w:rFonts w:ascii="Consolas" w:hAnsi="Consolas"/>
          <w:color w:val="800080"/>
          <w:sz w:val="20"/>
          <w:szCs w:val="20"/>
          <w:lang w:val="en-US"/>
        </w:rPr>
        <w:t>compact</w:t>
      </w:r>
      <w:r w:rsidR="00127061" w:rsidRPr="00127061">
        <w:rPr>
          <w:rFonts w:ascii="Consolas" w:hAnsi="Consolas"/>
          <w:color w:val="800080"/>
          <w:sz w:val="20"/>
          <w:szCs w:val="20"/>
        </w:rPr>
        <w:t xml:space="preserve">  </w:t>
      </w:r>
      <w:r>
        <w:t>позволяет  выводить данные с меньшим расстоянием между строками</w:t>
      </w:r>
      <w:r w:rsidR="00F40990">
        <w:t xml:space="preserve">. </w:t>
      </w:r>
      <w:r>
        <w:t xml:space="preserve">Для восстановления формата по умолчанию, достаточно набрать </w:t>
      </w:r>
      <w:r w:rsidR="00127061">
        <w:t xml:space="preserve">просто   </w:t>
      </w:r>
      <w:r w:rsidR="00127061" w:rsidRPr="00F34724">
        <w:t xml:space="preserve"> </w:t>
      </w:r>
      <w:r w:rsidR="00127061" w:rsidRPr="00127061">
        <w:rPr>
          <w:sz w:val="20"/>
          <w:szCs w:val="20"/>
          <w:lang w:val="en-US"/>
        </w:rPr>
        <w:t>format</w:t>
      </w:r>
      <w:r w:rsidR="00127061" w:rsidRPr="00127061">
        <w:rPr>
          <w:sz w:val="20"/>
          <w:szCs w:val="20"/>
        </w:rPr>
        <w:t>.</w:t>
      </w:r>
    </w:p>
    <w:p w:rsidR="00DD0B3C" w:rsidRPr="00F40990" w:rsidRDefault="00F40990" w:rsidP="00F40990">
      <w:pPr>
        <w:tabs>
          <w:tab w:val="left" w:pos="6379"/>
        </w:tabs>
        <w:spacing w:line="360" w:lineRule="auto"/>
        <w:ind w:firstLine="709"/>
        <w:jc w:val="both"/>
      </w:pPr>
      <w:r>
        <w:t xml:space="preserve">Возможность вывести на дисплей </w:t>
      </w:r>
      <w:r w:rsidRPr="00F40990">
        <w:rPr>
          <w:i/>
        </w:rPr>
        <w:t>имена</w:t>
      </w:r>
      <w:r>
        <w:t xml:space="preserve"> переменной и функции предоставляется, если</w:t>
      </w:r>
      <w:r w:rsidRPr="00F40990">
        <w:t xml:space="preserve"> </w:t>
      </w:r>
      <w:r>
        <w:t xml:space="preserve">воспользоваться структурой </w:t>
      </w:r>
      <w:r w:rsidRPr="00092ADC">
        <w:rPr>
          <w:b/>
          <w:lang w:val="en-US"/>
        </w:rPr>
        <w:t>table</w:t>
      </w:r>
      <w:r>
        <w:t xml:space="preserve">  (таблица).</w:t>
      </w:r>
    </w:p>
    <w:p w:rsidR="00DD0B3C" w:rsidRPr="00092ADC" w:rsidRDefault="00F40990" w:rsidP="00FC1907">
      <w:pPr>
        <w:tabs>
          <w:tab w:val="left" w:pos="6379"/>
        </w:tabs>
        <w:spacing w:line="360" w:lineRule="auto"/>
        <w:ind w:firstLine="709"/>
        <w:jc w:val="both"/>
      </w:pPr>
      <w:r>
        <w:t>Следует</w:t>
      </w:r>
      <w:r w:rsidR="00127061">
        <w:t xml:space="preserve"> </w:t>
      </w:r>
      <w:r>
        <w:t>назвать таблицу каким-либо символом (Т)</w:t>
      </w:r>
      <w:r w:rsidR="00FC1907">
        <w:t>,</w:t>
      </w:r>
      <w:r>
        <w:t xml:space="preserve"> </w:t>
      </w:r>
      <w:r w:rsidR="00BC3217">
        <w:t>значения</w:t>
      </w:r>
      <w:r w:rsidR="00127061">
        <w:t xml:space="preserve"> переменной </w:t>
      </w:r>
      <w:r w:rsidR="00BC3217" w:rsidRPr="00BC3217">
        <w:rPr>
          <w:i/>
          <w:lang w:val="en-US"/>
        </w:rPr>
        <w:t>x</w:t>
      </w:r>
      <w:r w:rsidR="00FC1907" w:rsidRPr="00FC1907">
        <w:rPr>
          <w:i/>
        </w:rPr>
        <w:t>’</w:t>
      </w:r>
      <w:r w:rsidR="00BC3217" w:rsidRPr="00BC3217">
        <w:t xml:space="preserve"> </w:t>
      </w:r>
      <w:r w:rsidR="00127061">
        <w:t>и функции</w:t>
      </w:r>
      <w:r w:rsidR="00092ADC">
        <w:t xml:space="preserve"> </w:t>
      </w:r>
      <w:r w:rsidR="00BC3217" w:rsidRPr="00BC3217">
        <w:rPr>
          <w:i/>
          <w:lang w:val="en-US"/>
        </w:rPr>
        <w:t>y</w:t>
      </w:r>
      <w:r w:rsidR="00FC1907" w:rsidRPr="00FC1907">
        <w:t>’</w:t>
      </w:r>
      <w:r w:rsidR="00FC1907">
        <w:t xml:space="preserve"> </w:t>
      </w:r>
      <w:r w:rsidR="00092ADC">
        <w:t xml:space="preserve">в виде двух колонок </w:t>
      </w:r>
      <w:r w:rsidR="00FC1907">
        <w:t xml:space="preserve">присвоить столбцам этой таблицы </w:t>
      </w:r>
      <w:r w:rsidR="00092ADC">
        <w:t>с названи</w:t>
      </w:r>
      <w:r w:rsidR="00127061">
        <w:t>ями</w:t>
      </w:r>
      <w:r w:rsidR="00FC1907">
        <w:t xml:space="preserve"> </w:t>
      </w:r>
      <w:r w:rsidR="00FC1907">
        <w:rPr>
          <w:lang w:val="en-US"/>
        </w:rPr>
        <w:t>X</w:t>
      </w:r>
      <w:r w:rsidR="00FC1907" w:rsidRPr="00FC1907">
        <w:t xml:space="preserve"> </w:t>
      </w:r>
      <w:r w:rsidR="00FC1907">
        <w:t>и</w:t>
      </w:r>
      <w:r w:rsidR="00FC1907" w:rsidRPr="00FC1907">
        <w:t xml:space="preserve"> </w:t>
      </w:r>
      <w:r w:rsidR="00FC1907">
        <w:rPr>
          <w:lang w:val="en-US"/>
        </w:rPr>
        <w:t>Y</w:t>
      </w:r>
      <w:r w:rsidR="00FC1907">
        <w:t xml:space="preserve"> </w:t>
      </w:r>
      <w:r w:rsidR="00092ADC">
        <w:t xml:space="preserve"> </w:t>
      </w:r>
      <w:r w:rsidR="00FC1907">
        <w:t xml:space="preserve">(названия могут быть любыми, например, </w:t>
      </w:r>
      <w:r w:rsidR="00FC1907">
        <w:rPr>
          <w:lang w:val="en-US"/>
        </w:rPr>
        <w:t>T</w:t>
      </w:r>
      <w:r w:rsidR="00FC1907" w:rsidRPr="00FC1907">
        <w:t>.</w:t>
      </w:r>
      <w:r w:rsidR="00FC1907">
        <w:rPr>
          <w:lang w:val="en-US"/>
        </w:rPr>
        <w:t>Data</w:t>
      </w:r>
      <w:r w:rsidR="00FC1907" w:rsidRPr="00FC1907">
        <w:t xml:space="preserve"> </w:t>
      </w:r>
      <w:r w:rsidR="00FC1907">
        <w:t>и</w:t>
      </w:r>
      <w:r w:rsidR="00FC1907" w:rsidRPr="00FC1907">
        <w:t xml:space="preserve"> </w:t>
      </w:r>
      <w:r w:rsidR="00FC1907">
        <w:rPr>
          <w:lang w:val="en-US"/>
        </w:rPr>
        <w:t>T</w:t>
      </w:r>
      <w:r w:rsidR="00FC1907" w:rsidRPr="00FC1907">
        <w:t>.</w:t>
      </w:r>
      <w:proofErr w:type="spellStart"/>
      <w:r w:rsidR="00FC1907">
        <w:rPr>
          <w:lang w:val="en-US"/>
        </w:rPr>
        <w:t>Functin</w:t>
      </w:r>
      <w:proofErr w:type="spellEnd"/>
      <w:r w:rsidR="00FC1907" w:rsidRPr="00FC1907">
        <w:t>)</w:t>
      </w:r>
      <w:r w:rsidR="00FC1907">
        <w:t>, а в конце набрать символ таблицы без точки с запятой</w:t>
      </w:r>
      <w:r w:rsidR="00092ADC" w:rsidRPr="00924B6A">
        <w:t>:</w:t>
      </w:r>
    </w:p>
    <w:p w:rsidR="00DD0B3C" w:rsidRPr="00DD0B3C" w:rsidRDefault="00DD0B3C" w:rsidP="00DD0B3C">
      <w:pPr>
        <w:tabs>
          <w:tab w:val="left" w:pos="6379"/>
        </w:tabs>
        <w:spacing w:line="360" w:lineRule="auto"/>
        <w:jc w:val="both"/>
        <w:rPr>
          <w:lang w:val="en-US"/>
        </w:rPr>
      </w:pPr>
      <w:r w:rsidRPr="00DD0B3C">
        <w:rPr>
          <w:lang w:val="en-US"/>
        </w:rPr>
        <w:t>&gt;&gt;T=table;</w:t>
      </w:r>
    </w:p>
    <w:p w:rsidR="00DD0B3C" w:rsidRPr="00DD0B3C" w:rsidRDefault="00DD0B3C" w:rsidP="00DD0B3C">
      <w:pPr>
        <w:tabs>
          <w:tab w:val="left" w:pos="6379"/>
        </w:tabs>
        <w:spacing w:line="360" w:lineRule="auto"/>
        <w:jc w:val="both"/>
        <w:rPr>
          <w:lang w:val="en-US"/>
        </w:rPr>
      </w:pPr>
      <w:r w:rsidRPr="00DD0B3C">
        <w:rPr>
          <w:lang w:val="en-US"/>
        </w:rPr>
        <w:t>&gt;&gt; T.X=x'; T.Y=y';</w:t>
      </w:r>
    </w:p>
    <w:p w:rsidR="00DD0B3C" w:rsidRPr="001D6107" w:rsidRDefault="00DD0B3C" w:rsidP="00DD0B3C">
      <w:pPr>
        <w:tabs>
          <w:tab w:val="left" w:pos="6379"/>
        </w:tabs>
        <w:spacing w:line="360" w:lineRule="auto"/>
        <w:jc w:val="both"/>
      </w:pPr>
      <w:r w:rsidRPr="001D6107">
        <w:t xml:space="preserve">&gt;&gt; </w:t>
      </w:r>
      <w:r w:rsidRPr="00DD0B3C">
        <w:rPr>
          <w:lang w:val="en-US"/>
        </w:rPr>
        <w:t>T</w:t>
      </w:r>
    </w:p>
    <w:p w:rsidR="00B0124F" w:rsidRPr="00FC1907" w:rsidRDefault="00FC1907" w:rsidP="00092ADC">
      <w:pPr>
        <w:tabs>
          <w:tab w:val="left" w:pos="6379"/>
        </w:tabs>
        <w:spacing w:line="360" w:lineRule="auto"/>
        <w:jc w:val="both"/>
      </w:pPr>
      <w:r>
        <w:t xml:space="preserve">На дисплее появится сообщение о размере таблицы и вывод столбцов с названиями </w:t>
      </w:r>
      <w:r>
        <w:rPr>
          <w:lang w:val="en-US"/>
        </w:rPr>
        <w:t>X</w:t>
      </w:r>
      <w:r>
        <w:t xml:space="preserve">, </w:t>
      </w:r>
      <w:r>
        <w:rPr>
          <w:lang w:val="en-US"/>
        </w:rPr>
        <w:t>Y</w:t>
      </w:r>
      <w:r>
        <w:t>:</w:t>
      </w:r>
    </w:p>
    <w:p w:rsidR="00092ADC" w:rsidRPr="001D6107" w:rsidRDefault="00092ADC" w:rsidP="00092ADC">
      <w:pPr>
        <w:tabs>
          <w:tab w:val="left" w:pos="6379"/>
        </w:tabs>
        <w:spacing w:line="360" w:lineRule="auto"/>
        <w:jc w:val="both"/>
      </w:pPr>
      <w:r w:rsidRPr="00092ADC">
        <w:rPr>
          <w:lang w:val="en-US"/>
        </w:rPr>
        <w:lastRenderedPageBreak/>
        <w:t>T</w:t>
      </w:r>
      <w:r w:rsidRPr="001D6107">
        <w:t xml:space="preserve"> =</w:t>
      </w:r>
    </w:p>
    <w:p w:rsidR="00092ADC" w:rsidRPr="001D6107" w:rsidRDefault="00092ADC" w:rsidP="00092ADC">
      <w:pPr>
        <w:tabs>
          <w:tab w:val="left" w:pos="6379"/>
        </w:tabs>
        <w:spacing w:line="360" w:lineRule="auto"/>
        <w:jc w:val="both"/>
      </w:pPr>
      <w:r w:rsidRPr="001D6107">
        <w:t xml:space="preserve">  6×2 </w:t>
      </w:r>
      <w:r w:rsidRPr="00092ADC">
        <w:rPr>
          <w:rFonts w:ascii="Cambria" w:hAnsi="Cambria"/>
          <w:b/>
          <w:color w:val="0000CC"/>
          <w:u w:val="single"/>
          <w:lang w:val="en-US"/>
        </w:rPr>
        <w:t>table</w:t>
      </w:r>
    </w:p>
    <w:p w:rsidR="00092ADC" w:rsidRPr="001D6107" w:rsidRDefault="00092ADC" w:rsidP="00092ADC">
      <w:pPr>
        <w:tabs>
          <w:tab w:val="left" w:pos="6379"/>
        </w:tabs>
        <w:spacing w:line="360" w:lineRule="auto"/>
        <w:jc w:val="both"/>
        <w:rPr>
          <w:rFonts w:asciiTheme="majorHAnsi" w:hAnsiTheme="majorHAnsi"/>
          <w:b/>
        </w:rPr>
      </w:pPr>
      <w:r w:rsidRPr="001D6107">
        <w:rPr>
          <w:b/>
        </w:rPr>
        <w:t xml:space="preserve">     </w:t>
      </w:r>
      <w:r w:rsidRPr="00092ADC">
        <w:rPr>
          <w:rFonts w:asciiTheme="majorHAnsi" w:hAnsiTheme="majorHAnsi"/>
          <w:b/>
          <w:lang w:val="en-US"/>
        </w:rPr>
        <w:t>X</w:t>
      </w:r>
      <w:r w:rsidRPr="001D6107">
        <w:rPr>
          <w:rFonts w:asciiTheme="majorHAnsi" w:hAnsiTheme="majorHAnsi"/>
          <w:b/>
        </w:rPr>
        <w:t xml:space="preserve">         </w:t>
      </w:r>
      <w:r w:rsidRPr="00092ADC">
        <w:rPr>
          <w:rFonts w:asciiTheme="majorHAnsi" w:hAnsiTheme="majorHAnsi"/>
          <w:b/>
          <w:lang w:val="en-US"/>
        </w:rPr>
        <w:t>Y</w:t>
      </w:r>
      <w:r w:rsidRPr="001D6107">
        <w:rPr>
          <w:rFonts w:asciiTheme="majorHAnsi" w:hAnsiTheme="majorHAnsi"/>
          <w:b/>
        </w:rPr>
        <w:t xml:space="preserve">   </w:t>
      </w:r>
    </w:p>
    <w:p w:rsidR="00092ADC" w:rsidRPr="001D6107" w:rsidRDefault="00092ADC" w:rsidP="00092ADC">
      <w:pPr>
        <w:tabs>
          <w:tab w:val="left" w:pos="6379"/>
        </w:tabs>
        <w:spacing w:line="360" w:lineRule="auto"/>
        <w:jc w:val="both"/>
        <w:rPr>
          <w:b/>
        </w:rPr>
      </w:pPr>
      <w:r w:rsidRPr="001D6107">
        <w:rPr>
          <w:b/>
        </w:rPr>
        <w:t xml:space="preserve">    ____    _______</w:t>
      </w:r>
    </w:p>
    <w:p w:rsidR="00092ADC" w:rsidRPr="001D6107" w:rsidRDefault="00092ADC" w:rsidP="00092ADC">
      <w:pPr>
        <w:tabs>
          <w:tab w:val="left" w:pos="6379"/>
        </w:tabs>
        <w:spacing w:line="360" w:lineRule="auto"/>
        <w:jc w:val="both"/>
      </w:pPr>
      <w:r w:rsidRPr="001D6107">
        <w:t xml:space="preserve">    12.8    0.36094</w:t>
      </w:r>
    </w:p>
    <w:p w:rsidR="00092ADC" w:rsidRPr="001D6107" w:rsidRDefault="00092ADC" w:rsidP="00092ADC">
      <w:pPr>
        <w:tabs>
          <w:tab w:val="left" w:pos="6379"/>
        </w:tabs>
        <w:spacing w:line="360" w:lineRule="auto"/>
        <w:jc w:val="both"/>
      </w:pPr>
      <w:r w:rsidRPr="001D6107">
        <w:t xml:space="preserve">    23.4    0.23266</w:t>
      </w:r>
    </w:p>
    <w:p w:rsidR="00092ADC" w:rsidRPr="001D6107" w:rsidRDefault="00092ADC" w:rsidP="00092ADC">
      <w:pPr>
        <w:tabs>
          <w:tab w:val="left" w:pos="6379"/>
        </w:tabs>
        <w:spacing w:line="360" w:lineRule="auto"/>
        <w:jc w:val="both"/>
      </w:pPr>
      <w:r w:rsidRPr="001D6107">
        <w:t xml:space="preserve">    27.2     0.1473</w:t>
      </w:r>
    </w:p>
    <w:p w:rsidR="00092ADC" w:rsidRPr="001D6107" w:rsidRDefault="00092ADC" w:rsidP="00092ADC">
      <w:pPr>
        <w:tabs>
          <w:tab w:val="left" w:pos="6379"/>
        </w:tabs>
        <w:spacing w:line="360" w:lineRule="auto"/>
        <w:jc w:val="both"/>
      </w:pPr>
      <w:r w:rsidRPr="001D6107">
        <w:t xml:space="preserve">    17.8       0.18</w:t>
      </w:r>
    </w:p>
    <w:p w:rsidR="00092ADC" w:rsidRPr="001D6107" w:rsidRDefault="00092ADC" w:rsidP="00092ADC">
      <w:pPr>
        <w:tabs>
          <w:tab w:val="left" w:pos="6379"/>
        </w:tabs>
        <w:spacing w:line="360" w:lineRule="auto"/>
        <w:jc w:val="both"/>
      </w:pPr>
      <w:r w:rsidRPr="001D6107">
        <w:t xml:space="preserve">    16.3    0.17708</w:t>
      </w:r>
    </w:p>
    <w:p w:rsidR="00092ADC" w:rsidRPr="001D6107" w:rsidRDefault="00092ADC" w:rsidP="00092ADC">
      <w:pPr>
        <w:tabs>
          <w:tab w:val="left" w:pos="6379"/>
        </w:tabs>
        <w:spacing w:line="360" w:lineRule="auto"/>
        <w:jc w:val="both"/>
      </w:pPr>
      <w:r w:rsidRPr="001D6107">
        <w:t xml:space="preserve">    14.9    0.16582</w:t>
      </w:r>
    </w:p>
    <w:p w:rsidR="00B0124F" w:rsidRPr="001D6107" w:rsidRDefault="00B0124F" w:rsidP="009E02D5">
      <w:pPr>
        <w:spacing w:line="360" w:lineRule="auto"/>
        <w:ind w:firstLine="709"/>
        <w:rPr>
          <w:b/>
        </w:rPr>
      </w:pPr>
    </w:p>
    <w:p w:rsidR="009E02D5" w:rsidRPr="003D78F6" w:rsidRDefault="003371AC" w:rsidP="009E02D5">
      <w:pPr>
        <w:spacing w:line="360" w:lineRule="auto"/>
        <w:ind w:firstLine="709"/>
        <w:rPr>
          <w:b/>
        </w:rPr>
      </w:pPr>
      <w:r>
        <w:rPr>
          <w:b/>
          <w:lang w:val="en-US"/>
        </w:rPr>
        <w:t>II</w:t>
      </w:r>
      <w:r w:rsidR="009E02D5" w:rsidRPr="00F0363B">
        <w:rPr>
          <w:b/>
        </w:rPr>
        <w:t xml:space="preserve">. Аппроксимация </w:t>
      </w:r>
      <w:r w:rsidR="00C85BCA">
        <w:rPr>
          <w:b/>
        </w:rPr>
        <w:t xml:space="preserve">и интерполяция </w:t>
      </w:r>
      <w:r w:rsidR="00C06711">
        <w:rPr>
          <w:b/>
        </w:rPr>
        <w:t>ф</w:t>
      </w:r>
      <w:r w:rsidR="009E02D5" w:rsidRPr="00F0363B">
        <w:rPr>
          <w:b/>
        </w:rPr>
        <w:t>ункций</w:t>
      </w:r>
    </w:p>
    <w:p w:rsidR="00C85BCA" w:rsidRPr="003D78F6" w:rsidRDefault="00C85BCA" w:rsidP="00C85BCA">
      <w:pPr>
        <w:spacing w:line="360" w:lineRule="auto"/>
        <w:ind w:firstLine="709"/>
      </w:pPr>
      <w:r w:rsidRPr="00517040">
        <w:t>Многим из тех, кто сталкивается с научными и инженерными расчётами, часто приходится оперировать наборами значений, полученных </w:t>
      </w:r>
      <w:hyperlink r:id="rId12" w:tooltip="Эксперимент" w:history="1">
        <w:r w:rsidRPr="00517040">
          <w:t>опытным</w:t>
        </w:r>
      </w:hyperlink>
      <w:r w:rsidRPr="00517040">
        <w:t xml:space="preserve"> путём или методом </w:t>
      </w:r>
      <w:hyperlink r:id="rId13" w:tooltip="Случайная выборка" w:history="1">
        <w:r w:rsidRPr="00517040">
          <w:t>случайной выборки</w:t>
        </w:r>
      </w:hyperlink>
      <w:r w:rsidRPr="00517040">
        <w:t>. Как правило, на основании этих наборов требуется построить </w:t>
      </w:r>
      <w:hyperlink r:id="rId14" w:tooltip="Функция (математика)" w:history="1">
        <w:r w:rsidRPr="00517040">
          <w:t>функцию</w:t>
        </w:r>
      </w:hyperlink>
      <w:r w:rsidRPr="00517040">
        <w:t xml:space="preserve">, на которую могли бы </w:t>
      </w:r>
      <w:r w:rsidRPr="00C85BCA">
        <w:t>с высокой точностью попадать другие получаемые значения.</w:t>
      </w:r>
      <w:r w:rsidRPr="00517040">
        <w:t xml:space="preserve"> Такая задача называется </w:t>
      </w:r>
      <w:hyperlink r:id="rId15" w:tooltip="Аппроксимация" w:history="1">
        <w:r w:rsidRPr="00C85BCA">
          <w:rPr>
            <w:i/>
          </w:rPr>
          <w:t>аппроксимацией</w:t>
        </w:r>
      </w:hyperlink>
      <w:r>
        <w:rPr>
          <w:i/>
        </w:rPr>
        <w:t xml:space="preserve">, </w:t>
      </w:r>
      <w:r>
        <w:t>или подгонкой (</w:t>
      </w:r>
      <w:r>
        <w:rPr>
          <w:lang w:val="en-US"/>
        </w:rPr>
        <w:t>fitting</w:t>
      </w:r>
      <w:r w:rsidRPr="00742A2E">
        <w:t>)</w:t>
      </w:r>
      <w:r w:rsidRPr="00F0363B">
        <w:t xml:space="preserve"> функци</w:t>
      </w:r>
      <w:r>
        <w:t>и</w:t>
      </w:r>
      <w:r w:rsidRPr="00517040">
        <w:t xml:space="preserve">. </w:t>
      </w:r>
      <w:r>
        <w:t xml:space="preserve"> </w:t>
      </w:r>
    </w:p>
    <w:p w:rsidR="00C85BCA" w:rsidRPr="00517040" w:rsidRDefault="00C85BCA" w:rsidP="00C85BCA">
      <w:pPr>
        <w:spacing w:line="360" w:lineRule="auto"/>
        <w:ind w:firstLine="709"/>
      </w:pPr>
      <w:r w:rsidRPr="00C85BCA">
        <w:rPr>
          <w:i/>
        </w:rPr>
        <w:t>Интерполяцией</w:t>
      </w:r>
      <w:r w:rsidRPr="00517040">
        <w:t xml:space="preserve"> называют такую разновидность аппроксимации, при которой кривая построенной функции проходит </w:t>
      </w:r>
      <w:r w:rsidRPr="00C85BCA">
        <w:rPr>
          <w:i/>
        </w:rPr>
        <w:t>точно</w:t>
      </w:r>
      <w:r w:rsidRPr="00517040">
        <w:t xml:space="preserve"> через имеющиеся точки данных.</w:t>
      </w:r>
      <w:r w:rsidR="00CB6B5B">
        <w:t xml:space="preserve"> Если функция представляет интерес для значений, которые выйдут за пределы первоначального интервала данных, то такая задача называется задачей </w:t>
      </w:r>
      <w:r w:rsidR="00CB6B5B" w:rsidRPr="00CB6B5B">
        <w:rPr>
          <w:i/>
        </w:rPr>
        <w:t>экстраполяции</w:t>
      </w:r>
      <w:r w:rsidR="00CB6B5B">
        <w:t xml:space="preserve"> функции. </w:t>
      </w:r>
    </w:p>
    <w:p w:rsidR="00C85BCA" w:rsidRDefault="00C85BCA" w:rsidP="00C85BCA">
      <w:pPr>
        <w:spacing w:line="360" w:lineRule="auto"/>
        <w:ind w:firstLine="709"/>
      </w:pPr>
      <w:r w:rsidRPr="00517040">
        <w:t xml:space="preserve">Существует также близкая к интерполяции задача, которая заключается в </w:t>
      </w:r>
      <w:r w:rsidRPr="00C85BCA">
        <w:t xml:space="preserve">аппроксимации </w:t>
      </w:r>
      <w:r w:rsidRPr="00517040">
        <w:t>какой-либо</w:t>
      </w:r>
      <w:r w:rsidRPr="00C85BCA">
        <w:t xml:space="preserve"> сложной </w:t>
      </w:r>
      <w:r w:rsidRPr="00517040">
        <w:t>функции другой,</w:t>
      </w:r>
      <w:r w:rsidRPr="00C85BCA">
        <w:t xml:space="preserve"> </w:t>
      </w:r>
      <w:r w:rsidRPr="00C85BCA">
        <w:rPr>
          <w:i/>
        </w:rPr>
        <w:t xml:space="preserve">более простой </w:t>
      </w:r>
      <w:r w:rsidRPr="00517040">
        <w:t>функцией. Если некоторая функция слишком сложна для производительных вычислений, можно попытаться вычислить её значение в нескольких точках, а по ним построить, то есть интерполировать, более простую функцию. Разумеется, использование упрощенной функции не позволяет получить такие же точные </w:t>
      </w:r>
      <w:hyperlink r:id="rId16" w:tooltip="Результат" w:history="1">
        <w:r w:rsidRPr="00517040">
          <w:t>результаты</w:t>
        </w:r>
      </w:hyperlink>
      <w:r w:rsidRPr="00517040">
        <w:t>, какие давала бы первоначальная функция. Но в некоторых классах задач достигнутый выигрыш в простоте и скорости вычислений может перевесить получаемую </w:t>
      </w:r>
      <w:hyperlink r:id="rId17" w:tooltip="Погрешность" w:history="1">
        <w:r w:rsidRPr="00C85BCA">
          <w:t>погрешность</w:t>
        </w:r>
      </w:hyperlink>
      <w:r w:rsidRPr="00517040">
        <w:t> в результатах.</w:t>
      </w:r>
      <w:r>
        <w:t xml:space="preserve">   </w:t>
      </w:r>
    </w:p>
    <w:p w:rsidR="00C85BCA" w:rsidRPr="00517040" w:rsidRDefault="00C85BCA" w:rsidP="00C85BCA">
      <w:pPr>
        <w:spacing w:line="360" w:lineRule="auto"/>
        <w:ind w:firstLine="709"/>
      </w:pPr>
      <w:proofErr w:type="spellStart"/>
      <w:proofErr w:type="gramStart"/>
      <w:r w:rsidRPr="00C85BCA">
        <w:t>Интерполя́ция</w:t>
      </w:r>
      <w:proofErr w:type="spellEnd"/>
      <w:proofErr w:type="gramEnd"/>
      <w:r w:rsidRPr="00517040">
        <w:t>, </w:t>
      </w:r>
      <w:proofErr w:type="spellStart"/>
      <w:r w:rsidRPr="00C85BCA">
        <w:t>интерполи́рование</w:t>
      </w:r>
      <w:proofErr w:type="spellEnd"/>
      <w:r w:rsidRPr="00517040">
        <w:t> (</w:t>
      </w:r>
      <w:r w:rsidRPr="00C85BCA">
        <w:t>от</w:t>
      </w:r>
      <w:r w:rsidRPr="00517040">
        <w:t> </w:t>
      </w:r>
      <w:hyperlink r:id="rId18" w:tooltip="Латинский язык" w:history="1">
        <w:r w:rsidRPr="00C85BCA">
          <w:t>лат.</w:t>
        </w:r>
      </w:hyperlink>
      <w:r w:rsidRPr="00517040">
        <w:t> </w:t>
      </w:r>
      <w:proofErr w:type="spellStart"/>
      <w:r w:rsidRPr="00C85BCA">
        <w:t>inter</w:t>
      </w:r>
      <w:proofErr w:type="spellEnd"/>
      <w:r w:rsidRPr="00C85BCA">
        <w:t>–polis</w:t>
      </w:r>
      <w:r w:rsidRPr="00517040">
        <w:t> — «</w:t>
      </w:r>
      <w:r w:rsidRPr="00C85BCA">
        <w:t>разглаженный, подновлённый, обновлённый; преобразованный</w:t>
      </w:r>
      <w:r w:rsidRPr="00517040">
        <w:t xml:space="preserve">»). </w:t>
      </w:r>
      <w:r>
        <w:t>(Википедия)</w:t>
      </w:r>
    </w:p>
    <w:p w:rsidR="00C85BCA" w:rsidRPr="00C85BCA" w:rsidRDefault="00C85BCA" w:rsidP="009E02D5">
      <w:pPr>
        <w:spacing w:line="360" w:lineRule="auto"/>
        <w:ind w:firstLine="709"/>
        <w:rPr>
          <w:b/>
        </w:rPr>
      </w:pPr>
    </w:p>
    <w:p w:rsidR="009E02D5" w:rsidRPr="00F0363B" w:rsidRDefault="00CB6B5B" w:rsidP="009E02D5">
      <w:pPr>
        <w:spacing w:line="360" w:lineRule="auto"/>
        <w:ind w:firstLine="709"/>
        <w:jc w:val="both"/>
      </w:pPr>
      <w:r>
        <w:t>В том случае, когда</w:t>
      </w:r>
      <w:r w:rsidR="009E02D5" w:rsidRPr="00F0363B">
        <w:t xml:space="preserve"> приближение строится на заданном дискретном множестве точек {</w:t>
      </w:r>
      <w:r w:rsidR="009E02D5" w:rsidRPr="00F0363B">
        <w:rPr>
          <w:i/>
          <w:lang w:val="en-GB"/>
        </w:rPr>
        <w:t>x</w:t>
      </w:r>
      <w:r w:rsidR="009E02D5" w:rsidRPr="00F0363B">
        <w:rPr>
          <w:i/>
          <w:vertAlign w:val="subscript"/>
          <w:lang w:val="en-GB"/>
        </w:rPr>
        <w:t>i</w:t>
      </w:r>
      <w:r w:rsidR="009E02D5" w:rsidRPr="00F0363B">
        <w:t xml:space="preserve">}, аппроксимация называется точечной. При построении приближения на </w:t>
      </w:r>
      <w:r w:rsidR="009E02D5" w:rsidRPr="00F0363B">
        <w:lastRenderedPageBreak/>
        <w:t>непрерывном множестве точек (например, на отрезке [</w:t>
      </w:r>
      <w:r w:rsidR="009E02D5" w:rsidRPr="00F0363B">
        <w:rPr>
          <w:i/>
          <w:lang w:val="en-GB"/>
        </w:rPr>
        <w:t>a</w:t>
      </w:r>
      <w:r w:rsidR="009E02D5" w:rsidRPr="00F0363B">
        <w:t xml:space="preserve">, </w:t>
      </w:r>
      <w:r w:rsidR="009E02D5" w:rsidRPr="00F0363B">
        <w:rPr>
          <w:i/>
          <w:lang w:val="en-GB"/>
        </w:rPr>
        <w:t>b</w:t>
      </w:r>
      <w:r w:rsidR="009E02D5" w:rsidRPr="00F0363B">
        <w:t xml:space="preserve">]) аппроксимация называется непрерывной или интегральной. </w:t>
      </w:r>
      <w:proofErr w:type="gramStart"/>
      <w:r w:rsidR="009E02D5" w:rsidRPr="00F0363B">
        <w:rPr>
          <w:lang w:val="en-US"/>
        </w:rPr>
        <w:t>MATLAB</w:t>
      </w:r>
      <w:r w:rsidR="009E02D5" w:rsidRPr="00F0363B">
        <w:t xml:space="preserve"> имеет мощные средства</w:t>
      </w:r>
      <w:r w:rsidR="00AC143A">
        <w:t xml:space="preserve"> как </w:t>
      </w:r>
      <w:r w:rsidR="009E02D5" w:rsidRPr="00F0363B">
        <w:t>точечной</w:t>
      </w:r>
      <w:r w:rsidR="00AC143A">
        <w:t>, так</w:t>
      </w:r>
      <w:r w:rsidR="009E02D5" w:rsidRPr="00F0363B">
        <w:t xml:space="preserve"> и непрерывной аппроксимации с </w:t>
      </w:r>
      <w:r w:rsidR="00AC143A">
        <w:t>наглядным отображением</w:t>
      </w:r>
      <w:r w:rsidR="009E02D5" w:rsidRPr="00F0363B">
        <w:t xml:space="preserve"> результата.</w:t>
      </w:r>
      <w:proofErr w:type="gramEnd"/>
      <w:r w:rsidR="009E02D5" w:rsidRPr="00F0363B">
        <w:t xml:space="preserve"> Рассмотрим наиболее важную точечную аппроксимацию</w:t>
      </w:r>
      <w:r w:rsidR="00AC143A">
        <w:t xml:space="preserve">, возникающую при </w:t>
      </w:r>
      <w:r w:rsidR="009E02D5" w:rsidRPr="00F0363B">
        <w:t>обработк</w:t>
      </w:r>
      <w:r w:rsidR="00AC143A">
        <w:t>е</w:t>
      </w:r>
      <w:r w:rsidR="009E02D5" w:rsidRPr="00F0363B">
        <w:t xml:space="preserve"> экспериментальных данных.</w:t>
      </w:r>
    </w:p>
    <w:p w:rsidR="009E02D5" w:rsidRPr="00F0363B" w:rsidRDefault="009E02D5" w:rsidP="009E02D5">
      <w:pPr>
        <w:spacing w:line="360" w:lineRule="auto"/>
        <w:ind w:firstLine="709"/>
        <w:jc w:val="both"/>
      </w:pPr>
      <w:r w:rsidRPr="00F0363B">
        <w:rPr>
          <w:b/>
        </w:rPr>
        <w:t xml:space="preserve">Пример </w:t>
      </w:r>
      <w:r w:rsidR="005B3D74">
        <w:rPr>
          <w:b/>
        </w:rPr>
        <w:t>2.1</w:t>
      </w:r>
      <w:r w:rsidR="005B3D74" w:rsidRPr="005B3D74">
        <w:rPr>
          <w:b/>
        </w:rPr>
        <w:t>.</w:t>
      </w:r>
      <w:r w:rsidRPr="00F0363B">
        <w:t xml:space="preserve"> Используя линейную и полиномиальную аппроксимации, получить эмпирические формулы для функции </w:t>
      </w:r>
      <w:r w:rsidRPr="00F0363B">
        <w:rPr>
          <w:i/>
        </w:rPr>
        <w:t>у</w:t>
      </w:r>
      <w:r w:rsidRPr="00F0363B">
        <w:t>=</w:t>
      </w:r>
      <w:r w:rsidRPr="00F0363B">
        <w:rPr>
          <w:i/>
          <w:lang w:val="en-GB"/>
        </w:rPr>
        <w:t>f</w:t>
      </w:r>
      <w:r w:rsidRPr="00F0363B">
        <w:t>(</w:t>
      </w:r>
      <w:r w:rsidRPr="00F0363B">
        <w:rPr>
          <w:i/>
          <w:lang w:val="en-GB"/>
        </w:rPr>
        <w:t>x</w:t>
      </w:r>
      <w:r w:rsidRPr="00F0363B">
        <w:t xml:space="preserve">), заданной </w:t>
      </w:r>
      <w:r w:rsidR="00810D51">
        <w:t>следующим набором табличных данных</w:t>
      </w:r>
      <w:r w:rsidRPr="00F0363B">
        <w:t>:</w:t>
      </w:r>
    </w:p>
    <w:tbl>
      <w:tblPr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33"/>
        <w:gridCol w:w="1641"/>
        <w:gridCol w:w="1641"/>
        <w:gridCol w:w="1641"/>
        <w:gridCol w:w="1641"/>
        <w:gridCol w:w="1542"/>
      </w:tblGrid>
      <w:tr w:rsidR="009E02D5" w:rsidRPr="00F0363B" w:rsidTr="00B94E24">
        <w:tc>
          <w:tcPr>
            <w:tcW w:w="1533" w:type="dxa"/>
          </w:tcPr>
          <w:p w:rsidR="009E02D5" w:rsidRPr="00F0363B" w:rsidRDefault="009E02D5" w:rsidP="00B94E24">
            <w:pPr>
              <w:jc w:val="center"/>
            </w:pPr>
            <w:r w:rsidRPr="00F0363B">
              <w:rPr>
                <w:i/>
                <w:lang w:val="en-GB"/>
              </w:rPr>
              <w:t>x</w:t>
            </w:r>
            <w:r w:rsidRPr="00F0363B">
              <w:rPr>
                <w:i/>
                <w:vertAlign w:val="subscript"/>
                <w:lang w:val="en-GB"/>
              </w:rPr>
              <w:t>i</w:t>
            </w:r>
            <w:r w:rsidRPr="00F0363B">
              <w:t xml:space="preserve"> </w:t>
            </w:r>
          </w:p>
        </w:tc>
        <w:tc>
          <w:tcPr>
            <w:tcW w:w="1641" w:type="dxa"/>
          </w:tcPr>
          <w:p w:rsidR="009E02D5" w:rsidRPr="00F0363B" w:rsidRDefault="009E02D5" w:rsidP="00B94E24">
            <w:pPr>
              <w:jc w:val="center"/>
            </w:pPr>
            <w:r w:rsidRPr="00F0363B">
              <w:t>0.75</w:t>
            </w:r>
          </w:p>
        </w:tc>
        <w:tc>
          <w:tcPr>
            <w:tcW w:w="1641" w:type="dxa"/>
          </w:tcPr>
          <w:p w:rsidR="009E02D5" w:rsidRPr="00F0363B" w:rsidRDefault="009E02D5" w:rsidP="00B94E24">
            <w:pPr>
              <w:jc w:val="center"/>
            </w:pPr>
            <w:r w:rsidRPr="00F0363B">
              <w:t>1.50</w:t>
            </w:r>
          </w:p>
        </w:tc>
        <w:tc>
          <w:tcPr>
            <w:tcW w:w="1641" w:type="dxa"/>
          </w:tcPr>
          <w:p w:rsidR="009E02D5" w:rsidRPr="00F0363B" w:rsidRDefault="009E02D5" w:rsidP="00B94E24">
            <w:pPr>
              <w:jc w:val="center"/>
            </w:pPr>
            <w:r w:rsidRPr="00F0363B">
              <w:t>2.25</w:t>
            </w:r>
          </w:p>
        </w:tc>
        <w:tc>
          <w:tcPr>
            <w:tcW w:w="1641" w:type="dxa"/>
          </w:tcPr>
          <w:p w:rsidR="009E02D5" w:rsidRPr="00F0363B" w:rsidRDefault="009E02D5" w:rsidP="00B94E24">
            <w:pPr>
              <w:jc w:val="center"/>
            </w:pPr>
            <w:r w:rsidRPr="00F0363B">
              <w:t>3.00</w:t>
            </w:r>
          </w:p>
        </w:tc>
        <w:tc>
          <w:tcPr>
            <w:tcW w:w="1542" w:type="dxa"/>
          </w:tcPr>
          <w:p w:rsidR="009E02D5" w:rsidRPr="00F0363B" w:rsidRDefault="009E02D5" w:rsidP="00B94E24">
            <w:pPr>
              <w:jc w:val="center"/>
            </w:pPr>
            <w:r w:rsidRPr="00F0363B">
              <w:t>3.75</w:t>
            </w:r>
          </w:p>
        </w:tc>
      </w:tr>
      <w:tr w:rsidR="009E02D5" w:rsidRPr="00F0363B" w:rsidTr="00B94E24">
        <w:tc>
          <w:tcPr>
            <w:tcW w:w="1533" w:type="dxa"/>
          </w:tcPr>
          <w:p w:rsidR="009E02D5" w:rsidRPr="00F0363B" w:rsidRDefault="009E02D5" w:rsidP="00B94E24">
            <w:pPr>
              <w:jc w:val="center"/>
            </w:pPr>
            <w:r w:rsidRPr="00F0363B">
              <w:t xml:space="preserve"> </w:t>
            </w:r>
            <w:proofErr w:type="spellStart"/>
            <w:r w:rsidRPr="00F0363B">
              <w:rPr>
                <w:i/>
                <w:lang w:val="en-GB"/>
              </w:rPr>
              <w:t>y</w:t>
            </w:r>
            <w:r w:rsidRPr="00F0363B">
              <w:rPr>
                <w:i/>
                <w:vertAlign w:val="subscript"/>
                <w:lang w:val="en-GB"/>
              </w:rPr>
              <w:t>i</w:t>
            </w:r>
            <w:proofErr w:type="spellEnd"/>
          </w:p>
        </w:tc>
        <w:tc>
          <w:tcPr>
            <w:tcW w:w="1641" w:type="dxa"/>
          </w:tcPr>
          <w:p w:rsidR="009E02D5" w:rsidRPr="00F0363B" w:rsidRDefault="009E02D5" w:rsidP="00B94E24">
            <w:pPr>
              <w:jc w:val="center"/>
            </w:pPr>
            <w:r w:rsidRPr="00F0363B">
              <w:t>2.50</w:t>
            </w:r>
          </w:p>
        </w:tc>
        <w:tc>
          <w:tcPr>
            <w:tcW w:w="1641" w:type="dxa"/>
          </w:tcPr>
          <w:p w:rsidR="009E02D5" w:rsidRPr="00F0363B" w:rsidRDefault="009E02D5" w:rsidP="00B94E24">
            <w:pPr>
              <w:jc w:val="center"/>
            </w:pPr>
            <w:r w:rsidRPr="00F0363B">
              <w:t>1.20</w:t>
            </w:r>
          </w:p>
        </w:tc>
        <w:tc>
          <w:tcPr>
            <w:tcW w:w="1641" w:type="dxa"/>
          </w:tcPr>
          <w:p w:rsidR="009E02D5" w:rsidRPr="00F0363B" w:rsidRDefault="009E02D5" w:rsidP="00B94E24">
            <w:pPr>
              <w:jc w:val="center"/>
            </w:pPr>
            <w:r w:rsidRPr="00F0363B">
              <w:t>1.12</w:t>
            </w:r>
          </w:p>
        </w:tc>
        <w:tc>
          <w:tcPr>
            <w:tcW w:w="1641" w:type="dxa"/>
          </w:tcPr>
          <w:p w:rsidR="009E02D5" w:rsidRPr="00F0363B" w:rsidRDefault="009E02D5" w:rsidP="00B94E24">
            <w:pPr>
              <w:jc w:val="center"/>
            </w:pPr>
            <w:r w:rsidRPr="00F0363B">
              <w:t>2.25</w:t>
            </w:r>
          </w:p>
        </w:tc>
        <w:tc>
          <w:tcPr>
            <w:tcW w:w="1542" w:type="dxa"/>
          </w:tcPr>
          <w:p w:rsidR="009E02D5" w:rsidRPr="00F0363B" w:rsidRDefault="009E02D5" w:rsidP="00B94E24">
            <w:pPr>
              <w:jc w:val="center"/>
            </w:pPr>
            <w:r w:rsidRPr="00F0363B">
              <w:t>4.28</w:t>
            </w:r>
          </w:p>
        </w:tc>
      </w:tr>
    </w:tbl>
    <w:p w:rsidR="009E02D5" w:rsidRPr="00F0363B" w:rsidRDefault="009E02D5" w:rsidP="009E02D5">
      <w:pPr>
        <w:pStyle w:val="a4"/>
        <w:spacing w:before="80"/>
        <w:rPr>
          <w:sz w:val="24"/>
        </w:rPr>
      </w:pPr>
      <w:r w:rsidRPr="00F0363B">
        <w:rPr>
          <w:sz w:val="24"/>
        </w:rPr>
        <w:t>Оценить погрешность эмпирических формул.</w:t>
      </w:r>
    </w:p>
    <w:p w:rsidR="009E02D5" w:rsidRPr="00F0363B" w:rsidRDefault="009E02D5" w:rsidP="009E02D5">
      <w:pPr>
        <w:spacing w:line="360" w:lineRule="auto"/>
        <w:ind w:firstLine="709"/>
        <w:jc w:val="both"/>
      </w:pPr>
      <w:r w:rsidRPr="00F0363B">
        <w:rPr>
          <w:u w:val="single"/>
        </w:rPr>
        <w:t>Протокол программы</w:t>
      </w:r>
      <w:r w:rsidRPr="00F0363B">
        <w:t xml:space="preserve">. В окне команд набираются значения </w:t>
      </w:r>
      <w:r w:rsidRPr="00F0363B">
        <w:rPr>
          <w:i/>
          <w:lang w:val="en-GB"/>
        </w:rPr>
        <w:t>x</w:t>
      </w:r>
      <w:r w:rsidRPr="00F0363B">
        <w:rPr>
          <w:i/>
          <w:vertAlign w:val="subscript"/>
          <w:lang w:val="en-GB"/>
        </w:rPr>
        <w:t>i</w:t>
      </w:r>
      <w:r w:rsidRPr="00F0363B">
        <w:t xml:space="preserve"> и </w:t>
      </w:r>
      <w:proofErr w:type="spellStart"/>
      <w:r w:rsidRPr="00F0363B">
        <w:rPr>
          <w:i/>
          <w:lang w:val="en-GB"/>
        </w:rPr>
        <w:t>y</w:t>
      </w:r>
      <w:r w:rsidRPr="00F0363B">
        <w:rPr>
          <w:i/>
          <w:vertAlign w:val="subscript"/>
          <w:lang w:val="en-GB"/>
        </w:rPr>
        <w:t>i</w:t>
      </w:r>
      <w:proofErr w:type="spellEnd"/>
      <w:r w:rsidRPr="00F0363B">
        <w:t xml:space="preserve">. Далее выполняется команда построения </w:t>
      </w:r>
      <w:r w:rsidR="00D631C0">
        <w:t xml:space="preserve">точечного </w:t>
      </w:r>
      <w:r w:rsidRPr="00F0363B">
        <w:t>графика</w:t>
      </w:r>
      <w:r w:rsidR="00D631C0">
        <w:t>,</w:t>
      </w:r>
      <w:r w:rsidRPr="00F0363B">
        <w:t xml:space="preserve"> только </w:t>
      </w:r>
      <w:r w:rsidR="00D631C0">
        <w:t xml:space="preserve">из </w:t>
      </w:r>
      <w:r w:rsidRPr="00F0363B">
        <w:t>узловых точек</w:t>
      </w:r>
      <w:r w:rsidR="00810D51">
        <w:t>, без соединения их линиями</w:t>
      </w:r>
      <w:r w:rsidRPr="00F0363B">
        <w:t>.</w:t>
      </w:r>
    </w:p>
    <w:p w:rsidR="009E02D5" w:rsidRPr="001D6107" w:rsidRDefault="009E02D5" w:rsidP="009E02D5">
      <w:pPr>
        <w:spacing w:line="360" w:lineRule="auto"/>
        <w:ind w:firstLine="709"/>
        <w:jc w:val="both"/>
        <w:rPr>
          <w:lang w:val="en-US"/>
        </w:rPr>
      </w:pPr>
      <w:r w:rsidRPr="001D6107">
        <w:rPr>
          <w:lang w:val="en-US"/>
        </w:rPr>
        <w:t xml:space="preserve">&gt;&gt; </w:t>
      </w:r>
      <w:r w:rsidRPr="00F0363B">
        <w:rPr>
          <w:i/>
          <w:lang w:val="en-GB"/>
        </w:rPr>
        <w:t>x</w:t>
      </w:r>
      <w:r w:rsidRPr="001D6107">
        <w:rPr>
          <w:lang w:val="en-US"/>
        </w:rPr>
        <w:t xml:space="preserve"> = [0.75, 1.50, 2.25, 3.00, 3.75</w:t>
      </w:r>
      <w:proofErr w:type="gramStart"/>
      <w:r w:rsidRPr="001D6107">
        <w:rPr>
          <w:lang w:val="en-US"/>
        </w:rPr>
        <w:t>] ;</w:t>
      </w:r>
      <w:proofErr w:type="gramEnd"/>
    </w:p>
    <w:p w:rsidR="009E02D5" w:rsidRPr="001D6107" w:rsidRDefault="009E02D5" w:rsidP="009E02D5">
      <w:pPr>
        <w:spacing w:line="360" w:lineRule="auto"/>
        <w:ind w:firstLine="709"/>
        <w:jc w:val="both"/>
        <w:rPr>
          <w:lang w:val="en-US"/>
        </w:rPr>
      </w:pPr>
      <w:r w:rsidRPr="001D6107">
        <w:rPr>
          <w:lang w:val="en-US"/>
        </w:rPr>
        <w:t xml:space="preserve">&gt;&gt; </w:t>
      </w:r>
      <w:r w:rsidRPr="00F0363B">
        <w:rPr>
          <w:i/>
          <w:lang w:val="en-GB"/>
        </w:rPr>
        <w:t>y</w:t>
      </w:r>
      <w:r w:rsidRPr="001D6107">
        <w:rPr>
          <w:lang w:val="en-US"/>
        </w:rPr>
        <w:t xml:space="preserve"> = [2.50, 1.20, 1.12, 2.25, 4.28</w:t>
      </w:r>
      <w:proofErr w:type="gramStart"/>
      <w:r w:rsidRPr="001D6107">
        <w:rPr>
          <w:lang w:val="en-US"/>
        </w:rPr>
        <w:t>] ;</w:t>
      </w:r>
      <w:proofErr w:type="gramEnd"/>
      <w:r w:rsidRPr="001D6107">
        <w:rPr>
          <w:lang w:val="en-US"/>
        </w:rPr>
        <w:t xml:space="preserve"> </w:t>
      </w:r>
    </w:p>
    <w:p w:rsidR="009E02D5" w:rsidRPr="002120D6" w:rsidRDefault="009E02D5" w:rsidP="009E02D5">
      <w:pPr>
        <w:spacing w:line="360" w:lineRule="auto"/>
        <w:ind w:firstLine="709"/>
        <w:jc w:val="both"/>
        <w:rPr>
          <w:lang w:val="en-US"/>
        </w:rPr>
      </w:pPr>
      <w:r w:rsidRPr="002120D6">
        <w:rPr>
          <w:lang w:val="en-US"/>
        </w:rPr>
        <w:t>&gt;</w:t>
      </w:r>
      <w:proofErr w:type="gramStart"/>
      <w:r w:rsidRPr="002120D6">
        <w:rPr>
          <w:lang w:val="en-US"/>
        </w:rPr>
        <w:t xml:space="preserve">&gt; </w:t>
      </w:r>
      <w:r w:rsidR="002120D6" w:rsidRPr="002120D6">
        <w:rPr>
          <w:i/>
          <w:lang w:val="en-US"/>
        </w:rPr>
        <w:t xml:space="preserve"> plot</w:t>
      </w:r>
      <w:proofErr w:type="gramEnd"/>
      <w:r w:rsidR="002120D6" w:rsidRPr="002120D6">
        <w:rPr>
          <w:i/>
          <w:lang w:val="en-US"/>
        </w:rPr>
        <w:t xml:space="preserve"> (x, y, ' o','LineWidth',4) ;</w:t>
      </w:r>
    </w:p>
    <w:p w:rsidR="009E02D5" w:rsidRPr="00F0363B" w:rsidRDefault="009E02D5" w:rsidP="009E02D5">
      <w:pPr>
        <w:spacing w:line="360" w:lineRule="auto"/>
        <w:ind w:firstLine="709"/>
        <w:jc w:val="both"/>
      </w:pPr>
      <w:r w:rsidRPr="00F0363B">
        <w:t xml:space="preserve">Появляется </w:t>
      </w:r>
      <w:r w:rsidR="00177F99">
        <w:t xml:space="preserve">графическое </w:t>
      </w:r>
      <w:r w:rsidRPr="00F0363B">
        <w:t xml:space="preserve">окно с </w:t>
      </w:r>
      <w:r w:rsidR="00D631C0">
        <w:t>кружками (</w:t>
      </w:r>
      <w:r w:rsidRPr="00F0363B">
        <w:t xml:space="preserve">символами </w:t>
      </w:r>
      <w:r w:rsidRPr="00F0363B">
        <w:rPr>
          <w:lang w:val="en-GB"/>
        </w:rPr>
        <w:sym w:font="Symbol" w:char="F0A2"/>
      </w:r>
      <w:r w:rsidR="00810D51">
        <w:rPr>
          <w:lang w:val="en-US"/>
        </w:rPr>
        <w:t>o</w:t>
      </w:r>
      <w:r w:rsidRPr="00F0363B">
        <w:sym w:font="Symbol" w:char="F0A2"/>
      </w:r>
      <w:r w:rsidR="00D631C0">
        <w:t>)</w:t>
      </w:r>
      <w:r w:rsidRPr="00F0363B">
        <w:t xml:space="preserve"> на месте узловых  точек </w:t>
      </w:r>
      <w:r w:rsidRPr="003371AC">
        <w:t xml:space="preserve">(рис. </w:t>
      </w:r>
      <w:r w:rsidR="003371AC" w:rsidRPr="003371AC">
        <w:t>3.1</w:t>
      </w:r>
      <w:r w:rsidRPr="003371AC">
        <w:t>).</w:t>
      </w:r>
    </w:p>
    <w:p w:rsidR="00C935FF" w:rsidRDefault="00C935FF" w:rsidP="009E02D5">
      <w:pPr>
        <w:pStyle w:val="8"/>
        <w:spacing w:line="360" w:lineRule="auto"/>
        <w:rPr>
          <w:lang w:val="en-US"/>
        </w:rPr>
      </w:pPr>
      <w:r>
        <w:rPr>
          <w:noProof/>
        </w:rPr>
        <w:drawing>
          <wp:inline distT="0" distB="0" distL="0" distR="0">
            <wp:extent cx="5324475" cy="39909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2D5" w:rsidRPr="00F0363B" w:rsidRDefault="009E02D5" w:rsidP="003371AC">
      <w:pPr>
        <w:pStyle w:val="8"/>
        <w:spacing w:line="360" w:lineRule="auto"/>
        <w:jc w:val="center"/>
      </w:pPr>
      <w:r w:rsidRPr="00F0363B">
        <w:lastRenderedPageBreak/>
        <w:t xml:space="preserve">Рис. </w:t>
      </w:r>
      <w:r w:rsidR="003371AC" w:rsidRPr="001D6107">
        <w:t>3</w:t>
      </w:r>
      <w:r w:rsidRPr="00F0363B">
        <w:t>.1</w:t>
      </w:r>
    </w:p>
    <w:p w:rsidR="00D631C0" w:rsidRDefault="00D631C0" w:rsidP="009E02D5">
      <w:pPr>
        <w:spacing w:line="360" w:lineRule="auto"/>
        <w:ind w:firstLine="709"/>
        <w:jc w:val="both"/>
      </w:pPr>
      <w:r>
        <w:t>Рассмотрим два инструмента подбора</w:t>
      </w:r>
      <w:r w:rsidRPr="00D631C0">
        <w:t xml:space="preserve"> </w:t>
      </w:r>
      <w:r>
        <w:t>аппроксимирующей функции.</w:t>
      </w:r>
    </w:p>
    <w:p w:rsidR="00D631C0" w:rsidRDefault="00D631C0" w:rsidP="009E02D5">
      <w:pPr>
        <w:spacing w:line="360" w:lineRule="auto"/>
        <w:ind w:firstLine="709"/>
        <w:jc w:val="both"/>
      </w:pPr>
      <w:r w:rsidRPr="00D631C0">
        <w:rPr>
          <w:i/>
        </w:rPr>
        <w:t>Первый</w:t>
      </w:r>
      <w:r>
        <w:t xml:space="preserve">: на панели окна с графиком </w:t>
      </w:r>
      <w:r w:rsidRPr="00177F99">
        <w:t>расположен</w:t>
      </w:r>
      <w:r>
        <w:t xml:space="preserve"> перечень инструментов </w:t>
      </w:r>
      <w:r w:rsidRPr="00F0363B">
        <w:rPr>
          <w:b/>
          <w:lang w:val="en-GB"/>
        </w:rPr>
        <w:t>Tools</w:t>
      </w:r>
      <w:r w:rsidR="00252776">
        <w:t>, где</w:t>
      </w:r>
      <w:r w:rsidR="002120D6">
        <w:t xml:space="preserve"> </w:t>
      </w:r>
      <w:r w:rsidR="00252776">
        <w:t xml:space="preserve">внизу имеется </w:t>
      </w:r>
      <w:r w:rsidR="00847B5E">
        <w:t>команд</w:t>
      </w:r>
      <w:r w:rsidR="00252776">
        <w:t>а</w:t>
      </w:r>
      <w:r w:rsidR="00847B5E">
        <w:t xml:space="preserve"> </w:t>
      </w:r>
      <w:r w:rsidR="00847B5E" w:rsidRPr="00F0363B">
        <w:rPr>
          <w:b/>
          <w:lang w:val="en-GB"/>
        </w:rPr>
        <w:t>Basic</w:t>
      </w:r>
      <w:r w:rsidR="00847B5E" w:rsidRPr="00F0363B">
        <w:rPr>
          <w:b/>
        </w:rPr>
        <w:t xml:space="preserve"> </w:t>
      </w:r>
      <w:r w:rsidR="00847B5E" w:rsidRPr="00F0363B">
        <w:rPr>
          <w:b/>
          <w:lang w:val="en-GB"/>
        </w:rPr>
        <w:t>Fitting</w:t>
      </w:r>
      <w:r w:rsidR="00252776">
        <w:rPr>
          <w:b/>
        </w:rPr>
        <w:t>.</w:t>
      </w:r>
      <w:r w:rsidR="00847B5E">
        <w:t xml:space="preserve"> </w:t>
      </w:r>
    </w:p>
    <w:p w:rsidR="00D631C0" w:rsidRPr="00252776" w:rsidRDefault="00D631C0" w:rsidP="009E02D5">
      <w:pPr>
        <w:spacing w:line="360" w:lineRule="auto"/>
        <w:ind w:firstLine="709"/>
        <w:jc w:val="both"/>
      </w:pPr>
      <w:r w:rsidRPr="00D631C0">
        <w:rPr>
          <w:i/>
        </w:rPr>
        <w:t>Второй</w:t>
      </w:r>
      <w:r>
        <w:t>:</w:t>
      </w:r>
      <w:r w:rsidR="00847B5E">
        <w:t xml:space="preserve"> </w:t>
      </w:r>
      <w:r w:rsidR="00252776" w:rsidRPr="00847B5E">
        <w:t>на</w:t>
      </w:r>
      <w:r w:rsidR="00252776">
        <w:t xml:space="preserve"> основной панели командного окна </w:t>
      </w:r>
      <w:r w:rsidR="00252776">
        <w:rPr>
          <w:lang w:val="en-US"/>
        </w:rPr>
        <w:t>MATLAB</w:t>
      </w:r>
      <w:r w:rsidR="00252776">
        <w:t xml:space="preserve"> имеется  перечень приложений </w:t>
      </w:r>
      <w:r w:rsidR="00252776" w:rsidRPr="00847B5E">
        <w:rPr>
          <w:b/>
          <w:lang w:val="en-US"/>
        </w:rPr>
        <w:t>Apps</w:t>
      </w:r>
      <w:r w:rsidR="00252776">
        <w:t xml:space="preserve"> с иконкой</w:t>
      </w:r>
      <w:r w:rsidR="00847B5E">
        <w:t xml:space="preserve"> «</w:t>
      </w:r>
      <w:r w:rsidR="00847B5E" w:rsidRPr="00847B5E">
        <w:rPr>
          <w:b/>
          <w:lang w:val="en-US"/>
        </w:rPr>
        <w:t>Curve</w:t>
      </w:r>
      <w:r w:rsidR="00847B5E" w:rsidRPr="00847B5E">
        <w:rPr>
          <w:b/>
        </w:rPr>
        <w:t xml:space="preserve"> </w:t>
      </w:r>
      <w:r w:rsidR="00847B5E" w:rsidRPr="00847B5E">
        <w:rPr>
          <w:b/>
          <w:lang w:val="en-US"/>
        </w:rPr>
        <w:t>Fitting</w:t>
      </w:r>
      <w:r w:rsidR="00847B5E">
        <w:t>»</w:t>
      </w:r>
      <w:r w:rsidR="00252776">
        <w:t xml:space="preserve"> </w:t>
      </w:r>
      <w:r w:rsidR="00252776" w:rsidRPr="00252776">
        <w:t xml:space="preserve">   </w:t>
      </w:r>
      <w:r w:rsidR="00252776" w:rsidRPr="00252776">
        <w:rPr>
          <w:noProof/>
        </w:rPr>
        <w:drawing>
          <wp:inline distT="0" distB="0" distL="0" distR="0" wp14:anchorId="4651A3E7" wp14:editId="2198C219">
            <wp:extent cx="933450" cy="6381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76">
        <w:t>.</w:t>
      </w:r>
    </w:p>
    <w:p w:rsidR="009E02D5" w:rsidRPr="00F0363B" w:rsidRDefault="009E02D5" w:rsidP="009E02D5">
      <w:pPr>
        <w:spacing w:line="360" w:lineRule="auto"/>
        <w:ind w:firstLine="709"/>
        <w:jc w:val="both"/>
      </w:pPr>
      <w:r w:rsidRPr="00F0363B">
        <w:t xml:space="preserve">В </w:t>
      </w:r>
      <w:r w:rsidR="00177F99">
        <w:t xml:space="preserve">раскрывающихся </w:t>
      </w:r>
      <w:r w:rsidRPr="00F0363B">
        <w:t>окн</w:t>
      </w:r>
      <w:r w:rsidR="00177F99">
        <w:t>ах</w:t>
      </w:r>
      <w:r w:rsidRPr="00F0363B">
        <w:t xml:space="preserve"> </w:t>
      </w:r>
      <w:r w:rsidR="00252776">
        <w:t xml:space="preserve">в обоих случаях </w:t>
      </w:r>
      <w:r w:rsidR="00B0124F">
        <w:t>галочкой</w:t>
      </w:r>
      <w:r w:rsidRPr="00F0363B">
        <w:t xml:space="preserve"> отмечаются </w:t>
      </w:r>
      <w:r w:rsidR="00B0124F">
        <w:t>требуемые</w:t>
      </w:r>
      <w:r w:rsidRPr="00F0363B">
        <w:t xml:space="preserve"> </w:t>
      </w:r>
      <w:r w:rsidR="00B0124F">
        <w:t>параметры</w:t>
      </w:r>
      <w:r w:rsidRPr="00F0363B">
        <w:t xml:space="preserve"> </w:t>
      </w:r>
      <w:r w:rsidR="00177F99">
        <w:t xml:space="preserve">для </w:t>
      </w:r>
      <w:r w:rsidRPr="00F0363B">
        <w:t>аппроксимации. В частности, можно задать следующие операции:</w:t>
      </w:r>
    </w:p>
    <w:p w:rsidR="009E02D5" w:rsidRPr="00F0363B" w:rsidRDefault="009E02D5" w:rsidP="009E02D5">
      <w:pPr>
        <w:ind w:firstLine="709"/>
        <w:jc w:val="both"/>
      </w:pPr>
      <w:r w:rsidRPr="00F0363B">
        <w:t xml:space="preserve">- </w:t>
      </w:r>
      <w:r w:rsidRPr="00F0363B">
        <w:rPr>
          <w:i/>
        </w:rPr>
        <w:t>показать уравнение</w:t>
      </w:r>
      <w:r w:rsidRPr="00F0363B">
        <w:t xml:space="preserve"> аппроксимирующей функции </w:t>
      </w:r>
      <w:r w:rsidRPr="00F0363B">
        <w:rPr>
          <w:i/>
        </w:rPr>
        <w:t>у</w:t>
      </w:r>
      <w:r w:rsidRPr="00F0363B">
        <w:t xml:space="preserve"> = </w:t>
      </w:r>
      <w:r w:rsidRPr="00F0363B">
        <w:rPr>
          <w:i/>
          <w:lang w:val="en-GB"/>
        </w:rPr>
        <w:t>g</w:t>
      </w:r>
      <w:r w:rsidRPr="00F0363B">
        <w:t>(</w:t>
      </w:r>
      <w:r w:rsidRPr="00F0363B">
        <w:rPr>
          <w:i/>
        </w:rPr>
        <w:t>х</w:t>
      </w:r>
      <w:r w:rsidRPr="00F0363B">
        <w:t>);</w:t>
      </w:r>
    </w:p>
    <w:p w:rsidR="009E02D5" w:rsidRPr="00F0363B" w:rsidRDefault="009E02D5" w:rsidP="00177F99">
      <w:pPr>
        <w:ind w:firstLine="709"/>
        <w:jc w:val="both"/>
      </w:pPr>
      <w:r w:rsidRPr="00F0363B">
        <w:t xml:space="preserve">- </w:t>
      </w:r>
      <w:r w:rsidRPr="00F0363B">
        <w:rPr>
          <w:i/>
        </w:rPr>
        <w:t>выбрать метод подбора</w:t>
      </w:r>
      <w:r w:rsidRPr="00F0363B">
        <w:t xml:space="preserve">: </w:t>
      </w:r>
      <w:r w:rsidR="00177F99">
        <w:tab/>
        <w:t xml:space="preserve">       </w:t>
      </w:r>
      <w:r w:rsidRPr="00F0363B">
        <w:t>линейный</w:t>
      </w:r>
    </w:p>
    <w:p w:rsidR="009E02D5" w:rsidRPr="00F0363B" w:rsidRDefault="009E02D5" w:rsidP="009E02D5">
      <w:pPr>
        <w:ind w:firstLine="3969"/>
        <w:jc w:val="both"/>
      </w:pPr>
      <w:r w:rsidRPr="00F0363B">
        <w:t>квадрат</w:t>
      </w:r>
      <w:r w:rsidR="00177F99">
        <w:t>ичный</w:t>
      </w:r>
    </w:p>
    <w:p w:rsidR="009E02D5" w:rsidRPr="00F0363B" w:rsidRDefault="009E02D5" w:rsidP="009E02D5">
      <w:pPr>
        <w:ind w:firstLine="3969"/>
        <w:jc w:val="both"/>
      </w:pPr>
      <w:r w:rsidRPr="00F0363B">
        <w:t>кубический</w:t>
      </w:r>
    </w:p>
    <w:p w:rsidR="00177F99" w:rsidRDefault="00177F99" w:rsidP="009E02D5">
      <w:pPr>
        <w:ind w:firstLine="3969"/>
        <w:jc w:val="both"/>
      </w:pPr>
      <w:r w:rsidRPr="00F0363B">
        <w:t>сплайн</w:t>
      </w:r>
      <w:r>
        <w:t xml:space="preserve"> </w:t>
      </w:r>
      <w:r w:rsidRPr="00F0363B">
        <w:t>интерполяци</w:t>
      </w:r>
      <w:r>
        <w:t>я</w:t>
      </w:r>
      <w:r w:rsidRPr="00F0363B">
        <w:t xml:space="preserve"> </w:t>
      </w:r>
    </w:p>
    <w:p w:rsidR="00177F99" w:rsidRPr="00F0363B" w:rsidRDefault="00177F99" w:rsidP="00177F99">
      <w:pPr>
        <w:ind w:firstLine="3969"/>
        <w:jc w:val="both"/>
      </w:pPr>
      <w:proofErr w:type="spellStart"/>
      <w:r w:rsidRPr="00F0363B">
        <w:t>эрмитовская</w:t>
      </w:r>
      <w:proofErr w:type="spellEnd"/>
      <w:r w:rsidRPr="00F0363B">
        <w:t xml:space="preserve"> интерполяция</w:t>
      </w:r>
    </w:p>
    <w:p w:rsidR="009E02D5" w:rsidRPr="00F0363B" w:rsidRDefault="009E02D5" w:rsidP="009E02D5">
      <w:pPr>
        <w:ind w:firstLine="3969"/>
        <w:jc w:val="both"/>
      </w:pPr>
      <w:r w:rsidRPr="00F0363B">
        <w:t>…………….</w:t>
      </w:r>
    </w:p>
    <w:p w:rsidR="00252776" w:rsidRDefault="00252776" w:rsidP="00177F99">
      <w:pPr>
        <w:spacing w:line="360" w:lineRule="auto"/>
        <w:ind w:firstLine="709"/>
        <w:jc w:val="both"/>
      </w:pPr>
      <w:r>
        <w:t>В</w:t>
      </w:r>
      <w:r w:rsidR="009E02D5" w:rsidRPr="00F0363B">
        <w:t xml:space="preserve">ыбираем линейную и полиномиальную аппроксимации. </w:t>
      </w:r>
    </w:p>
    <w:p w:rsidR="00177F99" w:rsidRPr="00F0363B" w:rsidRDefault="00177F99" w:rsidP="00177F99">
      <w:pPr>
        <w:spacing w:line="360" w:lineRule="auto"/>
        <w:ind w:firstLine="709"/>
        <w:jc w:val="both"/>
      </w:pPr>
      <w:r w:rsidRPr="00252776">
        <w:rPr>
          <w:i/>
          <w:u w:val="single"/>
        </w:rPr>
        <w:t>Внимание</w:t>
      </w:r>
      <w:r w:rsidRPr="00F0363B">
        <w:t xml:space="preserve">. Следует помнить, что при полиномиальной аппроксимации максимальная </w:t>
      </w:r>
      <w:r w:rsidRPr="00252776">
        <w:rPr>
          <w:i/>
        </w:rPr>
        <w:t>степень полином</w:t>
      </w:r>
      <w:r w:rsidR="00252776" w:rsidRPr="00252776">
        <w:rPr>
          <w:i/>
        </w:rPr>
        <w:t>а</w:t>
      </w:r>
      <w:r w:rsidRPr="00F0363B">
        <w:t xml:space="preserve"> </w:t>
      </w:r>
      <w:r w:rsidRPr="00F0363B">
        <w:rPr>
          <w:u w:val="single"/>
        </w:rPr>
        <w:t>на 1 меньше</w:t>
      </w:r>
      <w:r w:rsidRPr="00F0363B">
        <w:t xml:space="preserve"> </w:t>
      </w:r>
      <w:r w:rsidR="00252776">
        <w:t>количества</w:t>
      </w:r>
      <w:r w:rsidRPr="00F0363B">
        <w:t xml:space="preserve"> экспериментальных точек</w:t>
      </w:r>
      <w:r w:rsidR="00252776">
        <w:t>, т.е. в нашем случае 5-1=4</w:t>
      </w:r>
      <w:r w:rsidRPr="00F0363B">
        <w:t>!</w:t>
      </w:r>
    </w:p>
    <w:p w:rsidR="009E02D5" w:rsidRPr="00F0363B" w:rsidRDefault="009E02D5" w:rsidP="009E02D5">
      <w:pPr>
        <w:pStyle w:val="7"/>
        <w:spacing w:line="360" w:lineRule="auto"/>
        <w:ind w:firstLine="709"/>
      </w:pPr>
      <w:r w:rsidRPr="00F0363B">
        <w:t xml:space="preserve">В окне графика появляются соответствующие </w:t>
      </w:r>
      <w:r w:rsidR="00252776">
        <w:t>линии</w:t>
      </w:r>
      <w:r w:rsidRPr="00F0363B">
        <w:t xml:space="preserve"> разно</w:t>
      </w:r>
      <w:r w:rsidR="00252776">
        <w:t xml:space="preserve">го </w:t>
      </w:r>
      <w:r w:rsidRPr="00F0363B">
        <w:t>цвет</w:t>
      </w:r>
      <w:r w:rsidR="00252776">
        <w:t>а</w:t>
      </w:r>
      <w:r w:rsidRPr="00F0363B">
        <w:t xml:space="preserve"> и формулы аппроксимирующих функций </w:t>
      </w:r>
      <w:r w:rsidRPr="003371AC">
        <w:t xml:space="preserve">(рис. </w:t>
      </w:r>
      <w:r w:rsidR="003371AC" w:rsidRPr="003371AC">
        <w:t>3</w:t>
      </w:r>
      <w:r w:rsidRPr="003371AC">
        <w:t>.2).</w:t>
      </w:r>
    </w:p>
    <w:p w:rsidR="009E02D5" w:rsidRPr="00F0363B" w:rsidRDefault="00252776" w:rsidP="009E02D5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5324475" cy="39909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2D5" w:rsidRPr="00F0363B" w:rsidRDefault="009E02D5" w:rsidP="009E02D5">
      <w:pPr>
        <w:jc w:val="center"/>
      </w:pPr>
      <w:r w:rsidRPr="00F0363B">
        <w:t>Рис.</w:t>
      </w:r>
      <w:r w:rsidR="003371AC">
        <w:rPr>
          <w:lang w:val="en-US"/>
        </w:rPr>
        <w:t>3</w:t>
      </w:r>
      <w:r w:rsidRPr="00F0363B">
        <w:t>.2</w:t>
      </w:r>
    </w:p>
    <w:p w:rsidR="009E02D5" w:rsidRPr="00F0363B" w:rsidRDefault="009E02D5" w:rsidP="009E02D5">
      <w:pPr>
        <w:spacing w:line="360" w:lineRule="auto"/>
        <w:jc w:val="both"/>
      </w:pPr>
    </w:p>
    <w:p w:rsidR="009E02D5" w:rsidRPr="00F0363B" w:rsidRDefault="009E02D5" w:rsidP="009E02D5">
      <w:pPr>
        <w:spacing w:line="360" w:lineRule="auto"/>
        <w:ind w:firstLine="709"/>
        <w:jc w:val="both"/>
        <w:rPr>
          <w:lang w:val="en-US"/>
        </w:rPr>
      </w:pPr>
      <w:r w:rsidRPr="00F0363B">
        <w:t xml:space="preserve">Чтобы узнать погрешность аппроксимации, надо </w:t>
      </w:r>
      <w:r w:rsidRPr="00F0363B">
        <w:rPr>
          <w:i/>
        </w:rPr>
        <w:t xml:space="preserve">отметить </w:t>
      </w:r>
      <w:r w:rsidR="00B0124F">
        <w:rPr>
          <w:i/>
        </w:rPr>
        <w:t>галочкой</w:t>
      </w:r>
      <w:r w:rsidRPr="00F0363B">
        <w:t xml:space="preserve"> параметр </w:t>
      </w:r>
      <w:r w:rsidRPr="00F0363B">
        <w:rPr>
          <w:b/>
          <w:i/>
        </w:rPr>
        <w:t>График остатка</w:t>
      </w:r>
      <w:r w:rsidR="00177F99" w:rsidRPr="00177F99">
        <w:rPr>
          <w:b/>
          <w:i/>
        </w:rPr>
        <w:t xml:space="preserve"> (</w:t>
      </w:r>
      <w:r w:rsidR="00A145D9">
        <w:rPr>
          <w:b/>
          <w:i/>
          <w:lang w:val="en-US"/>
        </w:rPr>
        <w:t>Plot</w:t>
      </w:r>
      <w:r w:rsidR="00A145D9" w:rsidRPr="00A145D9">
        <w:rPr>
          <w:b/>
          <w:i/>
        </w:rPr>
        <w:t xml:space="preserve"> </w:t>
      </w:r>
      <w:r w:rsidR="00A145D9">
        <w:rPr>
          <w:b/>
          <w:i/>
          <w:lang w:val="en-US"/>
        </w:rPr>
        <w:t>residuals</w:t>
      </w:r>
      <w:r w:rsidR="00A145D9" w:rsidRPr="00A145D9">
        <w:rPr>
          <w:b/>
          <w:i/>
        </w:rPr>
        <w:t>)</w:t>
      </w:r>
      <w:r w:rsidRPr="00F0363B">
        <w:rPr>
          <w:b/>
          <w:i/>
        </w:rPr>
        <w:t xml:space="preserve"> </w:t>
      </w:r>
      <w:r w:rsidRPr="00F0363B">
        <w:t xml:space="preserve">в окне </w:t>
      </w:r>
      <w:r w:rsidRPr="00F0363B">
        <w:rPr>
          <w:i/>
        </w:rPr>
        <w:t xml:space="preserve">Основной Монтаж, </w:t>
      </w:r>
      <w:r w:rsidRPr="00F0363B">
        <w:t>и</w:t>
      </w:r>
      <w:proofErr w:type="gramStart"/>
      <w:r w:rsidRPr="00F0363B">
        <w:rPr>
          <w:i/>
        </w:rPr>
        <w:t xml:space="preserve"> </w:t>
      </w:r>
      <w:r w:rsidRPr="00A145D9">
        <w:rPr>
          <w:b/>
          <w:i/>
        </w:rPr>
        <w:t>П</w:t>
      </w:r>
      <w:proofErr w:type="gramEnd"/>
      <w:r w:rsidRPr="00A145D9">
        <w:rPr>
          <w:b/>
          <w:i/>
        </w:rPr>
        <w:t>оказать норму остатков</w:t>
      </w:r>
      <w:r w:rsidR="00A145D9" w:rsidRPr="00A145D9">
        <w:rPr>
          <w:b/>
          <w:i/>
        </w:rPr>
        <w:t xml:space="preserve"> (</w:t>
      </w:r>
      <w:r w:rsidR="00A145D9" w:rsidRPr="00A145D9">
        <w:rPr>
          <w:b/>
          <w:i/>
          <w:lang w:val="en-US"/>
        </w:rPr>
        <w:t>Show</w:t>
      </w:r>
      <w:r w:rsidR="00A145D9" w:rsidRPr="00A145D9">
        <w:rPr>
          <w:b/>
          <w:i/>
        </w:rPr>
        <w:t xml:space="preserve"> </w:t>
      </w:r>
      <w:r w:rsidR="00A145D9" w:rsidRPr="00A145D9">
        <w:rPr>
          <w:b/>
          <w:i/>
          <w:lang w:val="en-US"/>
        </w:rPr>
        <w:t>norm</w:t>
      </w:r>
      <w:r w:rsidR="00A145D9" w:rsidRPr="00A145D9">
        <w:rPr>
          <w:b/>
          <w:i/>
        </w:rPr>
        <w:t xml:space="preserve"> </w:t>
      </w:r>
      <w:r w:rsidR="00A145D9" w:rsidRPr="00A145D9">
        <w:rPr>
          <w:b/>
          <w:i/>
          <w:lang w:val="en-US"/>
        </w:rPr>
        <w:t>of</w:t>
      </w:r>
      <w:r w:rsidR="00A145D9" w:rsidRPr="00A145D9">
        <w:rPr>
          <w:b/>
          <w:i/>
        </w:rPr>
        <w:t xml:space="preserve"> </w:t>
      </w:r>
      <w:r w:rsidR="00A145D9" w:rsidRPr="00A145D9">
        <w:rPr>
          <w:b/>
          <w:i/>
          <w:lang w:val="en-US"/>
        </w:rPr>
        <w:t>residuals</w:t>
      </w:r>
      <w:r w:rsidR="00A145D9" w:rsidRPr="00A145D9">
        <w:rPr>
          <w:b/>
          <w:i/>
        </w:rPr>
        <w:t>)</w:t>
      </w:r>
      <w:r w:rsidRPr="00A145D9">
        <w:rPr>
          <w:b/>
          <w:i/>
        </w:rPr>
        <w:t>.</w:t>
      </w:r>
      <w:r w:rsidRPr="00A145D9">
        <w:rPr>
          <w:b/>
        </w:rPr>
        <w:t xml:space="preserve"> </w:t>
      </w:r>
      <w:r w:rsidRPr="00F0363B">
        <w:t xml:space="preserve">График погрешностей с нормами можно вынести в </w:t>
      </w:r>
      <w:r w:rsidRPr="00F0363B">
        <w:rPr>
          <w:i/>
        </w:rPr>
        <w:t>отдельное окно</w:t>
      </w:r>
      <w:r w:rsidRPr="00F0363B">
        <w:t xml:space="preserve">, или </w:t>
      </w:r>
      <w:r w:rsidR="00C935FF">
        <w:t>показывать</w:t>
      </w:r>
      <w:r w:rsidR="00C935FF" w:rsidRPr="00C935FF">
        <w:t xml:space="preserve"> </w:t>
      </w:r>
      <w:r w:rsidRPr="00F0363B">
        <w:t xml:space="preserve">вместе с графиком и аппроксимирующих функций – </w:t>
      </w:r>
      <w:r w:rsidR="00B37544">
        <w:rPr>
          <w:u w:val="single"/>
          <w:lang w:val="en-US"/>
        </w:rPr>
        <w:t>subplot</w:t>
      </w:r>
      <w:r w:rsidR="00665438" w:rsidRPr="00665438">
        <w:t xml:space="preserve"> (</w:t>
      </w:r>
      <w:r w:rsidR="00665438">
        <w:t>рис. 3.3)</w:t>
      </w:r>
      <w:r w:rsidRPr="00F0363B">
        <w:t xml:space="preserve">. Норма погрешностей указывает на статистическую оценку среднеквадратической погрешности. Чем она меньше, тем точнее полученная аппроксимирующая функция    </w:t>
      </w:r>
      <w:r w:rsidRPr="00F0363B">
        <w:rPr>
          <w:i/>
        </w:rPr>
        <w:t>у</w:t>
      </w:r>
      <w:r w:rsidRPr="00F0363B">
        <w:t xml:space="preserve"> = </w:t>
      </w:r>
      <w:r w:rsidRPr="00F0363B">
        <w:rPr>
          <w:i/>
          <w:lang w:val="en-GB"/>
        </w:rPr>
        <w:t>g</w:t>
      </w:r>
      <w:r w:rsidRPr="00F0363B">
        <w:t>(</w:t>
      </w:r>
      <w:r w:rsidRPr="00F0363B">
        <w:rPr>
          <w:i/>
        </w:rPr>
        <w:t>х</w:t>
      </w:r>
      <w:r w:rsidRPr="00F0363B">
        <w:t>). В</w:t>
      </w:r>
      <w:r w:rsidRPr="00F0363B">
        <w:rPr>
          <w:lang w:val="en-US"/>
        </w:rPr>
        <w:t xml:space="preserve"> </w:t>
      </w:r>
      <w:r w:rsidRPr="00F0363B">
        <w:t>нашем</w:t>
      </w:r>
      <w:r w:rsidRPr="00F0363B">
        <w:rPr>
          <w:lang w:val="en-US"/>
        </w:rPr>
        <w:t xml:space="preserve"> </w:t>
      </w:r>
      <w:r w:rsidRPr="00F0363B">
        <w:t>примере</w:t>
      </w:r>
      <w:r w:rsidRPr="00F0363B">
        <w:rPr>
          <w:lang w:val="en-US"/>
        </w:rPr>
        <w:t>:</w:t>
      </w:r>
    </w:p>
    <w:p w:rsidR="009E02D5" w:rsidRPr="00F0363B" w:rsidRDefault="009E02D5" w:rsidP="009E02D5">
      <w:pPr>
        <w:spacing w:line="360" w:lineRule="auto"/>
        <w:ind w:firstLine="709"/>
        <w:jc w:val="both"/>
        <w:rPr>
          <w:b/>
          <w:lang w:val="en-US"/>
        </w:rPr>
      </w:pPr>
      <w:proofErr w:type="gramStart"/>
      <w:r w:rsidRPr="00F0363B">
        <w:rPr>
          <w:b/>
          <w:i/>
          <w:lang w:val="en-US"/>
        </w:rPr>
        <w:t>Linear :</w:t>
      </w:r>
      <w:proofErr w:type="gramEnd"/>
      <w:r w:rsidRPr="00F0363B">
        <w:rPr>
          <w:b/>
          <w:i/>
          <w:lang w:val="en-US"/>
        </w:rPr>
        <w:t xml:space="preserve"> norm of residuals </w:t>
      </w:r>
      <w:r w:rsidRPr="00F0363B">
        <w:rPr>
          <w:b/>
          <w:lang w:val="en-US"/>
        </w:rPr>
        <w:t>(</w:t>
      </w:r>
      <w:r w:rsidRPr="00F0363B">
        <w:t>норма</w:t>
      </w:r>
      <w:r w:rsidRPr="00F0363B">
        <w:rPr>
          <w:lang w:val="en-US"/>
        </w:rPr>
        <w:t xml:space="preserve"> </w:t>
      </w:r>
      <w:r w:rsidRPr="00F0363B">
        <w:t>погрешности</w:t>
      </w:r>
      <w:r w:rsidRPr="00F0363B">
        <w:rPr>
          <w:lang w:val="en-US"/>
        </w:rPr>
        <w:t xml:space="preserve">) </w:t>
      </w:r>
      <w:r w:rsidRPr="00F0363B">
        <w:rPr>
          <w:b/>
          <w:lang w:val="en-US"/>
        </w:rPr>
        <w:t>= 2.1061</w:t>
      </w:r>
    </w:p>
    <w:p w:rsidR="009E02D5" w:rsidRPr="00F0363B" w:rsidRDefault="009E02D5" w:rsidP="009E02D5">
      <w:pPr>
        <w:spacing w:line="360" w:lineRule="auto"/>
        <w:ind w:firstLine="709"/>
        <w:jc w:val="both"/>
        <w:rPr>
          <w:b/>
          <w:lang w:val="en-US"/>
        </w:rPr>
      </w:pPr>
      <w:proofErr w:type="gramStart"/>
      <w:r w:rsidRPr="00F0363B">
        <w:rPr>
          <w:b/>
          <w:i/>
          <w:lang w:val="en-US"/>
        </w:rPr>
        <w:t>Quadratic :</w:t>
      </w:r>
      <w:proofErr w:type="gramEnd"/>
      <w:r w:rsidRPr="00F0363B">
        <w:rPr>
          <w:b/>
          <w:i/>
          <w:lang w:val="en-US"/>
        </w:rPr>
        <w:t xml:space="preserve"> norm of residuals</w:t>
      </w:r>
      <w:r w:rsidRPr="00F0363B">
        <w:rPr>
          <w:b/>
          <w:lang w:val="en-US"/>
        </w:rPr>
        <w:t xml:space="preserve"> = 0.10736</w:t>
      </w:r>
    </w:p>
    <w:p w:rsidR="009E02D5" w:rsidRPr="00F0363B" w:rsidRDefault="009E02D5" w:rsidP="009E02D5">
      <w:pPr>
        <w:spacing w:line="360" w:lineRule="auto"/>
        <w:ind w:firstLine="709"/>
        <w:jc w:val="both"/>
        <w:rPr>
          <w:b/>
          <w:lang w:val="en-US"/>
        </w:rPr>
      </w:pPr>
      <w:proofErr w:type="gramStart"/>
      <w:r w:rsidRPr="00F0363B">
        <w:rPr>
          <w:b/>
          <w:i/>
          <w:lang w:val="en-US"/>
        </w:rPr>
        <w:t>Cubic :</w:t>
      </w:r>
      <w:proofErr w:type="gramEnd"/>
      <w:r w:rsidRPr="00F0363B">
        <w:rPr>
          <w:b/>
          <w:i/>
          <w:lang w:val="en-US"/>
        </w:rPr>
        <w:t xml:space="preserve"> norm of residuals</w:t>
      </w:r>
      <w:r w:rsidRPr="00F0363B">
        <w:rPr>
          <w:b/>
          <w:lang w:val="en-US"/>
        </w:rPr>
        <w:t xml:space="preserve"> = 0.035857</w:t>
      </w:r>
    </w:p>
    <w:p w:rsidR="009E02D5" w:rsidRDefault="009E02D5" w:rsidP="009E02D5">
      <w:pPr>
        <w:spacing w:line="360" w:lineRule="auto"/>
        <w:ind w:firstLine="709"/>
        <w:jc w:val="both"/>
        <w:rPr>
          <w:b/>
          <w:lang w:val="en-US"/>
        </w:rPr>
      </w:pPr>
      <w:r w:rsidRPr="00F0363B">
        <w:rPr>
          <w:b/>
          <w:lang w:val="en-US"/>
        </w:rPr>
        <w:t xml:space="preserve">4 </w:t>
      </w:r>
      <w:proofErr w:type="spellStart"/>
      <w:r w:rsidRPr="00F0363B">
        <w:rPr>
          <w:b/>
          <w:i/>
          <w:lang w:val="en-US"/>
        </w:rPr>
        <w:t>th</w:t>
      </w:r>
      <w:proofErr w:type="spellEnd"/>
      <w:r w:rsidRPr="00F0363B">
        <w:rPr>
          <w:b/>
          <w:i/>
          <w:lang w:val="en-US"/>
        </w:rPr>
        <w:t xml:space="preserve"> </w:t>
      </w:r>
      <w:proofErr w:type="gramStart"/>
      <w:r w:rsidRPr="00F0363B">
        <w:rPr>
          <w:b/>
          <w:i/>
          <w:lang w:val="en-US"/>
        </w:rPr>
        <w:t>degree :</w:t>
      </w:r>
      <w:proofErr w:type="gramEnd"/>
      <w:r w:rsidRPr="00F0363B">
        <w:rPr>
          <w:b/>
          <w:i/>
          <w:lang w:val="en-US"/>
        </w:rPr>
        <w:t xml:space="preserve"> norm of residuals</w:t>
      </w:r>
      <w:r w:rsidRPr="00F0363B">
        <w:rPr>
          <w:b/>
          <w:lang w:val="en-US"/>
        </w:rPr>
        <w:t xml:space="preserve"> = </w:t>
      </w:r>
      <w:r w:rsidR="00C935FF">
        <w:rPr>
          <w:b/>
          <w:lang w:val="en-US"/>
        </w:rPr>
        <w:t>5</w:t>
      </w:r>
      <w:r w:rsidRPr="00F0363B">
        <w:rPr>
          <w:b/>
          <w:lang w:val="en-US"/>
        </w:rPr>
        <w:t>.</w:t>
      </w:r>
      <w:r w:rsidR="00C935FF">
        <w:rPr>
          <w:b/>
          <w:lang w:val="en-US"/>
        </w:rPr>
        <w:t>4796</w:t>
      </w:r>
      <w:r w:rsidRPr="00C935FF">
        <w:rPr>
          <w:b/>
          <w:lang w:val="en-US"/>
        </w:rPr>
        <w:t>e</w:t>
      </w:r>
      <w:r w:rsidRPr="00F0363B">
        <w:rPr>
          <w:b/>
          <w:lang w:val="en-US"/>
        </w:rPr>
        <w:t>-015.</w:t>
      </w:r>
    </w:p>
    <w:p w:rsidR="00C935FF" w:rsidRDefault="00C935FF" w:rsidP="009E02D5">
      <w:pPr>
        <w:spacing w:line="360" w:lineRule="auto"/>
        <w:ind w:firstLine="709"/>
        <w:jc w:val="both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5324475" cy="399097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1AC" w:rsidRPr="00665438" w:rsidRDefault="003371AC" w:rsidP="003371AC">
      <w:pPr>
        <w:pStyle w:val="8"/>
        <w:spacing w:line="360" w:lineRule="auto"/>
        <w:jc w:val="center"/>
      </w:pPr>
      <w:r w:rsidRPr="00F0363B">
        <w:t xml:space="preserve">Рис. </w:t>
      </w:r>
      <w:r w:rsidRPr="00665438">
        <w:t>3</w:t>
      </w:r>
      <w:r w:rsidRPr="00F0363B">
        <w:t>.</w:t>
      </w:r>
      <w:r w:rsidRPr="00665438">
        <w:t>3</w:t>
      </w:r>
    </w:p>
    <w:p w:rsidR="009E02D5" w:rsidRPr="00EC33B7" w:rsidRDefault="009E02D5" w:rsidP="009E02D5">
      <w:pPr>
        <w:spacing w:line="360" w:lineRule="auto"/>
        <w:ind w:firstLine="709"/>
        <w:jc w:val="both"/>
      </w:pPr>
      <w:r w:rsidRPr="00F0363B">
        <w:t xml:space="preserve">График погрешностей </w:t>
      </w:r>
      <w:r w:rsidR="00665438">
        <w:t xml:space="preserve">также </w:t>
      </w:r>
      <w:r w:rsidRPr="00F0363B">
        <w:t>можно выводить в виде диаграмм (</w:t>
      </w:r>
      <w:r w:rsidRPr="00F0363B">
        <w:rPr>
          <w:u w:val="single"/>
        </w:rPr>
        <w:t>зоны)</w:t>
      </w:r>
      <w:r w:rsidRPr="00F0363B">
        <w:t>, линий (</w:t>
      </w:r>
      <w:r w:rsidRPr="00F0363B">
        <w:rPr>
          <w:u w:val="single"/>
        </w:rPr>
        <w:t>линии</w:t>
      </w:r>
      <w:r w:rsidRPr="00F0363B">
        <w:t xml:space="preserve">) или </w:t>
      </w:r>
      <w:r w:rsidRPr="00EC33B7">
        <w:t>отдельных точек (</w:t>
      </w:r>
      <w:r w:rsidRPr="00EC33B7">
        <w:rPr>
          <w:u w:val="single"/>
        </w:rPr>
        <w:t>фрагменты</w:t>
      </w:r>
      <w:r w:rsidRPr="00EC33B7">
        <w:t xml:space="preserve">). Сам график погрешностей представляет собой зависимость разности </w:t>
      </w:r>
      <w:r w:rsidRPr="00EC33B7">
        <w:rPr>
          <w:i/>
          <w:lang w:val="en-GB"/>
        </w:rPr>
        <w:t>g</w:t>
      </w:r>
      <w:r w:rsidRPr="00EC33B7">
        <w:t>(</w:t>
      </w:r>
      <w:r w:rsidRPr="00EC33B7">
        <w:rPr>
          <w:i/>
        </w:rPr>
        <w:t>х</w:t>
      </w:r>
      <w:r w:rsidRPr="00EC33B7">
        <w:t xml:space="preserve">) </w:t>
      </w:r>
      <w:r w:rsidRPr="00EC33B7">
        <w:sym w:font="Symbol" w:char="F02D"/>
      </w:r>
      <w:r w:rsidRPr="00EC33B7">
        <w:t xml:space="preserve"> </w:t>
      </w:r>
      <w:r w:rsidRPr="00EC33B7">
        <w:rPr>
          <w:i/>
          <w:lang w:val="en-GB"/>
        </w:rPr>
        <w:t>f</w:t>
      </w:r>
      <w:r w:rsidRPr="00EC33B7">
        <w:t>(</w:t>
      </w:r>
      <w:r w:rsidRPr="00EC33B7">
        <w:rPr>
          <w:i/>
          <w:lang w:val="en-GB"/>
        </w:rPr>
        <w:t>x</w:t>
      </w:r>
      <w:r w:rsidRPr="00EC33B7">
        <w:t>) в условных точках, соединенных прямыми линиями.</w:t>
      </w:r>
    </w:p>
    <w:p w:rsidR="009E02D5" w:rsidRDefault="009E02D5" w:rsidP="009E02D5">
      <w:pPr>
        <w:pStyle w:val="6"/>
        <w:rPr>
          <w:b w:val="0"/>
        </w:rPr>
      </w:pPr>
      <w:r w:rsidRPr="00EC33B7">
        <w:rPr>
          <w:b w:val="0"/>
        </w:rPr>
        <w:t xml:space="preserve">Кроме линейной и полиномиальной аппроксимации можно выбрать </w:t>
      </w:r>
      <w:r w:rsidRPr="00EC33B7">
        <w:rPr>
          <w:b w:val="0"/>
          <w:i/>
        </w:rPr>
        <w:t>сплай</w:t>
      </w:r>
      <w:proofErr w:type="gramStart"/>
      <w:r w:rsidRPr="00EC33B7">
        <w:rPr>
          <w:b w:val="0"/>
          <w:i/>
        </w:rPr>
        <w:t>н-</w:t>
      </w:r>
      <w:proofErr w:type="gramEnd"/>
      <w:r w:rsidRPr="00EC33B7">
        <w:rPr>
          <w:b w:val="0"/>
        </w:rPr>
        <w:t xml:space="preserve"> </w:t>
      </w:r>
      <w:r w:rsidRPr="00EC33B7">
        <w:rPr>
          <w:b w:val="0"/>
          <w:i/>
        </w:rPr>
        <w:t>аппроксимацию</w:t>
      </w:r>
      <w:r w:rsidRPr="00EC33B7">
        <w:rPr>
          <w:b w:val="0"/>
        </w:rPr>
        <w:t xml:space="preserve"> –</w:t>
      </w:r>
    </w:p>
    <w:p w:rsidR="009E02D5" w:rsidRDefault="009E02D5" w:rsidP="009E02D5">
      <w:pPr>
        <w:pStyle w:val="6"/>
        <w:rPr>
          <w:b w:val="0"/>
        </w:rPr>
      </w:pPr>
      <w:r w:rsidRPr="00EC33B7">
        <w:rPr>
          <w:b w:val="0"/>
        </w:rPr>
        <w:t xml:space="preserve">когда на каждом интервале приближения используется </w:t>
      </w:r>
      <w:r w:rsidRPr="00EC33B7">
        <w:rPr>
          <w:b w:val="0"/>
          <w:i/>
        </w:rPr>
        <w:t xml:space="preserve">кубический полином </w:t>
      </w:r>
      <w:r w:rsidRPr="00EC33B7">
        <w:rPr>
          <w:b w:val="0"/>
        </w:rPr>
        <w:t xml:space="preserve">с </w:t>
      </w:r>
      <w:proofErr w:type="gramStart"/>
      <w:r w:rsidRPr="00EC33B7">
        <w:rPr>
          <w:b w:val="0"/>
        </w:rPr>
        <w:t>новыми</w:t>
      </w:r>
      <w:proofErr w:type="gramEnd"/>
      <w:r w:rsidRPr="00EC33B7">
        <w:rPr>
          <w:b w:val="0"/>
        </w:rPr>
        <w:t xml:space="preserve"> </w:t>
      </w:r>
    </w:p>
    <w:p w:rsidR="009E02D5" w:rsidRPr="00FB0EDD" w:rsidRDefault="009E02D5" w:rsidP="00FB0EDD">
      <w:pPr>
        <w:pStyle w:val="6"/>
        <w:spacing w:line="360" w:lineRule="auto"/>
        <w:rPr>
          <w:b w:val="0"/>
        </w:rPr>
      </w:pPr>
      <w:r w:rsidRPr="00EC33B7">
        <w:rPr>
          <w:b w:val="0"/>
        </w:rPr>
        <w:t>коэффициентами.</w:t>
      </w:r>
    </w:p>
    <w:p w:rsidR="002B5B5D" w:rsidRPr="002B5B5D" w:rsidRDefault="00FB0EDD" w:rsidP="002B5B5D">
      <w:pPr>
        <w:spacing w:line="360" w:lineRule="auto"/>
        <w:rPr>
          <w:sz w:val="22"/>
          <w:szCs w:val="22"/>
        </w:rPr>
      </w:pPr>
      <w:r>
        <w:tab/>
      </w:r>
      <w:r w:rsidR="00665438">
        <w:t>При втором способе подбора аппроксимирующей функции, когда используется</w:t>
      </w:r>
      <w:r>
        <w:t xml:space="preserve"> приложени</w:t>
      </w:r>
      <w:r w:rsidR="00665438">
        <w:t>е</w:t>
      </w:r>
      <w:r>
        <w:t xml:space="preserve">  </w:t>
      </w:r>
      <w:r w:rsidRPr="00847B5E">
        <w:rPr>
          <w:b/>
          <w:lang w:val="en-US"/>
        </w:rPr>
        <w:t>Curve</w:t>
      </w:r>
      <w:r w:rsidRPr="00847B5E">
        <w:rPr>
          <w:b/>
        </w:rPr>
        <w:t xml:space="preserve"> </w:t>
      </w:r>
      <w:r w:rsidRPr="00847B5E">
        <w:rPr>
          <w:b/>
          <w:lang w:val="en-US"/>
        </w:rPr>
        <w:t>Fitting</w:t>
      </w:r>
      <w:r>
        <w:rPr>
          <w:b/>
        </w:rPr>
        <w:t xml:space="preserve"> </w:t>
      </w:r>
      <w:r w:rsidR="00665438" w:rsidRPr="001D6107">
        <w:t>из перечня</w:t>
      </w:r>
      <w:r w:rsidR="00665438">
        <w:rPr>
          <w:b/>
        </w:rPr>
        <w:t xml:space="preserve"> </w:t>
      </w:r>
      <w:r w:rsidR="001D6107">
        <w:rPr>
          <w:b/>
          <w:lang w:val="en-US"/>
        </w:rPr>
        <w:t>Apps</w:t>
      </w:r>
      <w:r w:rsidR="001D6107" w:rsidRPr="001D6107">
        <w:rPr>
          <w:b/>
        </w:rPr>
        <w:t xml:space="preserve">, </w:t>
      </w:r>
      <w:r w:rsidRPr="00FB0EDD">
        <w:t xml:space="preserve">открывается  </w:t>
      </w:r>
      <w:r w:rsidRPr="00252776">
        <w:t xml:space="preserve">  </w:t>
      </w:r>
      <w:r>
        <w:t>окно</w:t>
      </w:r>
      <w:r w:rsidR="00E17279">
        <w:t xml:space="preserve"> (рис.3.4)</w:t>
      </w:r>
      <w:r>
        <w:t xml:space="preserve">, в котором </w:t>
      </w:r>
      <w:r w:rsidR="001D6107">
        <w:t xml:space="preserve">после выбора способа аппроксимации, </w:t>
      </w:r>
      <w:r>
        <w:t xml:space="preserve">выводятся графики не для всех </w:t>
      </w:r>
      <w:r w:rsidR="001D6107">
        <w:t>функций</w:t>
      </w:r>
      <w:r>
        <w:t xml:space="preserve"> сразу, а лишь для одной, отмеченной. </w:t>
      </w:r>
      <w:r w:rsidRPr="00FB0EDD">
        <w:rPr>
          <w:sz w:val="22"/>
          <w:szCs w:val="22"/>
        </w:rPr>
        <w:t>Эти графики также могут быть откреплены от основной панели, и далее</w:t>
      </w:r>
      <w:r>
        <w:rPr>
          <w:sz w:val="22"/>
          <w:szCs w:val="22"/>
        </w:rPr>
        <w:t>, если потребуется,</w:t>
      </w:r>
      <w:r w:rsidRPr="00FB0EDD">
        <w:rPr>
          <w:sz w:val="22"/>
          <w:szCs w:val="22"/>
        </w:rPr>
        <w:t xml:space="preserve"> с ними можно работать так же, как </w:t>
      </w:r>
      <w:r w:rsidRPr="00FB0EDD">
        <w:t>описано выше.</w:t>
      </w:r>
      <w:r w:rsidR="001D6107">
        <w:t xml:space="preserve">  </w:t>
      </w:r>
      <w:proofErr w:type="gramStart"/>
      <w:r w:rsidR="001D6107">
        <w:t xml:space="preserve">Уравнение функции приводится в общем виде, но указаны значения коэффициентов полинома, так же, как и </w:t>
      </w:r>
      <w:r w:rsidR="00953834">
        <w:t xml:space="preserve">информация о сумме квадратов невязок </w:t>
      </w:r>
      <w:r w:rsidR="00953834">
        <w:rPr>
          <w:lang w:val="en-US"/>
        </w:rPr>
        <w:t>SSE</w:t>
      </w:r>
      <w:r w:rsidR="00953834">
        <w:t xml:space="preserve"> </w:t>
      </w:r>
      <w:r w:rsidR="00953834" w:rsidRPr="00953834">
        <w:t> (</w:t>
      </w:r>
      <w:proofErr w:type="spellStart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>the</w:t>
      </w:r>
      <w:proofErr w:type="spellEnd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 </w:t>
      </w:r>
      <w:proofErr w:type="spellStart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>sum</w:t>
      </w:r>
      <w:proofErr w:type="spellEnd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 </w:t>
      </w:r>
      <w:proofErr w:type="spellStart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>of</w:t>
      </w:r>
      <w:proofErr w:type="spellEnd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 </w:t>
      </w:r>
      <w:proofErr w:type="spellStart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>squares</w:t>
      </w:r>
      <w:proofErr w:type="spellEnd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 </w:t>
      </w:r>
      <w:proofErr w:type="spellStart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>due</w:t>
      </w:r>
      <w:proofErr w:type="spellEnd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 </w:t>
      </w:r>
      <w:proofErr w:type="spellStart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>to</w:t>
      </w:r>
      <w:proofErr w:type="spellEnd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 </w:t>
      </w:r>
      <w:proofErr w:type="spellStart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>error</w:t>
      </w:r>
      <w:proofErr w:type="spellEnd"/>
      <w:r w:rsidR="00953834">
        <w:rPr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 (SSE)</w:t>
      </w:r>
      <w:r w:rsidR="00953834" w:rsidRPr="00953834">
        <w:t>),</w:t>
      </w:r>
      <w:r w:rsidR="00953834">
        <w:rPr>
          <w:rStyle w:val="apple-converted-space"/>
          <w:rFonts w:ascii="Arial" w:hAnsi="Arial" w:cs="Arial"/>
          <w:color w:val="404040"/>
          <w:sz w:val="20"/>
          <w:szCs w:val="20"/>
          <w:shd w:val="clear" w:color="auto" w:fill="FFFFFF"/>
        </w:rPr>
        <w:t> </w:t>
      </w:r>
      <w:r w:rsidR="00953834" w:rsidRPr="00953834">
        <w:rPr>
          <w:rStyle w:val="apple-converted-space"/>
          <w:rFonts w:ascii="Arial" w:hAnsi="Arial" w:cs="Arial"/>
          <w:color w:val="404040"/>
          <w:sz w:val="20"/>
          <w:szCs w:val="20"/>
          <w:shd w:val="clear" w:color="auto" w:fill="FFFFFF"/>
        </w:rPr>
        <w:t xml:space="preserve"> </w:t>
      </w:r>
      <w:r w:rsidR="00953834" w:rsidRPr="00953834">
        <w:rPr>
          <w:sz w:val="22"/>
          <w:szCs w:val="22"/>
        </w:rPr>
        <w:t xml:space="preserve">коэффициент R-квадрат </w:t>
      </w:r>
      <w:r w:rsidR="00953834">
        <w:rPr>
          <w:sz w:val="22"/>
          <w:szCs w:val="22"/>
        </w:rPr>
        <w:t>отклонения данных от линии регрессии</w:t>
      </w:r>
      <w:r w:rsidR="002B5B5D" w:rsidRPr="002B5B5D">
        <w:rPr>
          <w:sz w:val="22"/>
          <w:szCs w:val="22"/>
        </w:rPr>
        <w:t xml:space="preserve"> </w:t>
      </w:r>
      <w:r w:rsidR="002B5B5D">
        <w:rPr>
          <w:sz w:val="22"/>
          <w:szCs w:val="22"/>
        </w:rPr>
        <w:t xml:space="preserve">и др. </w:t>
      </w:r>
      <w:r w:rsidR="002B5B5D" w:rsidRPr="002B5B5D">
        <w:rPr>
          <w:sz w:val="22"/>
          <w:szCs w:val="22"/>
        </w:rPr>
        <w:t xml:space="preserve">Более подробно с работой окна приложения и особенностями аппроксимации можно познакомиться при нажатии </w:t>
      </w:r>
      <w:proofErr w:type="spellStart"/>
      <w:r w:rsidR="002B5B5D" w:rsidRPr="002B5B5D">
        <w:rPr>
          <w:sz w:val="22"/>
          <w:szCs w:val="22"/>
        </w:rPr>
        <w:t>Help</w:t>
      </w:r>
      <w:proofErr w:type="spellEnd"/>
      <w:r w:rsidR="002B5B5D" w:rsidRPr="002B5B5D">
        <w:rPr>
          <w:sz w:val="22"/>
          <w:szCs w:val="22"/>
        </w:rPr>
        <w:t xml:space="preserve"> &gt;   </w:t>
      </w:r>
      <w:proofErr w:type="spellStart"/>
      <w:r w:rsidR="002B5B5D" w:rsidRPr="002B5B5D">
        <w:rPr>
          <w:sz w:val="22"/>
          <w:szCs w:val="22"/>
        </w:rPr>
        <w:t>Curve</w:t>
      </w:r>
      <w:proofErr w:type="spellEnd"/>
      <w:r w:rsidR="002B5B5D" w:rsidRPr="002B5B5D">
        <w:rPr>
          <w:sz w:val="22"/>
          <w:szCs w:val="22"/>
        </w:rPr>
        <w:t xml:space="preserve"> </w:t>
      </w:r>
      <w:proofErr w:type="spellStart"/>
      <w:r w:rsidR="002B5B5D" w:rsidRPr="002B5B5D">
        <w:rPr>
          <w:sz w:val="22"/>
          <w:szCs w:val="22"/>
        </w:rPr>
        <w:t>Fitting</w:t>
      </w:r>
      <w:proofErr w:type="spellEnd"/>
      <w:r w:rsidR="002B5B5D" w:rsidRPr="002B5B5D">
        <w:rPr>
          <w:sz w:val="22"/>
          <w:szCs w:val="22"/>
        </w:rPr>
        <w:t xml:space="preserve"> </w:t>
      </w:r>
      <w:proofErr w:type="spellStart"/>
      <w:r w:rsidR="002B5B5D" w:rsidRPr="002B5B5D">
        <w:rPr>
          <w:sz w:val="22"/>
          <w:szCs w:val="22"/>
        </w:rPr>
        <w:t>Toolbox</w:t>
      </w:r>
      <w:proofErr w:type="spellEnd"/>
      <w:r w:rsidR="002B5B5D" w:rsidRPr="002B5B5D">
        <w:rPr>
          <w:sz w:val="22"/>
          <w:szCs w:val="22"/>
        </w:rPr>
        <w:t xml:space="preserve"> </w:t>
      </w:r>
      <w:proofErr w:type="spellStart"/>
      <w:r w:rsidR="002B5B5D" w:rsidRPr="002B5B5D">
        <w:rPr>
          <w:sz w:val="22"/>
          <w:szCs w:val="22"/>
        </w:rPr>
        <w:t>Examples</w:t>
      </w:r>
      <w:proofErr w:type="spellEnd"/>
      <w:r w:rsidR="002B5B5D" w:rsidRPr="002B5B5D">
        <w:rPr>
          <w:sz w:val="22"/>
          <w:szCs w:val="22"/>
        </w:rPr>
        <w:t xml:space="preserve"> &gt;</w:t>
      </w:r>
      <w:proofErr w:type="spellStart"/>
      <w:r w:rsidR="002B5B5D" w:rsidRPr="002B5B5D">
        <w:rPr>
          <w:sz w:val="22"/>
          <w:szCs w:val="22"/>
        </w:rPr>
        <w:t>Polynomial</w:t>
      </w:r>
      <w:proofErr w:type="spellEnd"/>
      <w:r w:rsidR="002B5B5D" w:rsidRPr="002B5B5D">
        <w:rPr>
          <w:sz w:val="22"/>
          <w:szCs w:val="22"/>
        </w:rPr>
        <w:t xml:space="preserve"> </w:t>
      </w:r>
      <w:proofErr w:type="spellStart"/>
      <w:r w:rsidR="002B5B5D" w:rsidRPr="002B5B5D">
        <w:rPr>
          <w:sz w:val="22"/>
          <w:szCs w:val="22"/>
        </w:rPr>
        <w:t>Curve</w:t>
      </w:r>
      <w:proofErr w:type="spellEnd"/>
      <w:r w:rsidR="002B5B5D" w:rsidRPr="002B5B5D">
        <w:rPr>
          <w:sz w:val="22"/>
          <w:szCs w:val="22"/>
        </w:rPr>
        <w:t xml:space="preserve"> </w:t>
      </w:r>
      <w:proofErr w:type="spellStart"/>
      <w:r w:rsidR="002B5B5D" w:rsidRPr="002B5B5D">
        <w:rPr>
          <w:sz w:val="22"/>
          <w:szCs w:val="22"/>
        </w:rPr>
        <w:t>Fitting</w:t>
      </w:r>
      <w:proofErr w:type="spellEnd"/>
      <w:proofErr w:type="gramEnd"/>
    </w:p>
    <w:p w:rsidR="002B5B5D" w:rsidRPr="002B5B5D" w:rsidRDefault="002B5B5D" w:rsidP="00953834">
      <w:pPr>
        <w:spacing w:line="360" w:lineRule="auto"/>
        <w:rPr>
          <w:sz w:val="22"/>
          <w:szCs w:val="22"/>
        </w:rPr>
      </w:pPr>
    </w:p>
    <w:p w:rsidR="002B5B5D" w:rsidRPr="002B5B5D" w:rsidRDefault="002B5B5D" w:rsidP="00953834">
      <w:pPr>
        <w:spacing w:line="360" w:lineRule="auto"/>
        <w:rPr>
          <w:sz w:val="22"/>
          <w:szCs w:val="22"/>
        </w:rPr>
      </w:pPr>
    </w:p>
    <w:p w:rsidR="00A145D9" w:rsidRPr="00FB0EDD" w:rsidRDefault="00C935FF" w:rsidP="00953834">
      <w:pPr>
        <w:spacing w:line="360" w:lineRule="auto"/>
      </w:pPr>
      <w:r w:rsidRPr="00C935FF">
        <w:rPr>
          <w:noProof/>
        </w:rPr>
        <w:drawing>
          <wp:inline distT="0" distB="0" distL="0" distR="0" wp14:anchorId="0321D299" wp14:editId="4398E656">
            <wp:extent cx="5940425" cy="3977246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77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279" w:rsidRPr="00665438" w:rsidRDefault="00E17279" w:rsidP="00E17279">
      <w:pPr>
        <w:pStyle w:val="8"/>
        <w:spacing w:line="360" w:lineRule="auto"/>
        <w:jc w:val="center"/>
      </w:pPr>
      <w:r w:rsidRPr="00F0363B">
        <w:t xml:space="preserve">Рис. </w:t>
      </w:r>
      <w:r w:rsidRPr="00665438">
        <w:t>3</w:t>
      </w:r>
      <w:r w:rsidRPr="00F0363B">
        <w:t>.</w:t>
      </w:r>
      <w:r>
        <w:t>4</w:t>
      </w:r>
    </w:p>
    <w:p w:rsidR="003371AC" w:rsidRDefault="003371AC" w:rsidP="009E02D5">
      <w:pPr>
        <w:pStyle w:val="a4"/>
        <w:rPr>
          <w:b/>
          <w:sz w:val="24"/>
        </w:rPr>
      </w:pPr>
    </w:p>
    <w:p w:rsidR="003371AC" w:rsidRPr="00953834" w:rsidRDefault="003371AC" w:rsidP="009E02D5">
      <w:pPr>
        <w:pStyle w:val="a4"/>
        <w:rPr>
          <w:b/>
          <w:sz w:val="24"/>
        </w:rPr>
      </w:pPr>
    </w:p>
    <w:p w:rsidR="00C06711" w:rsidRPr="003D78F6" w:rsidRDefault="00C06711">
      <w:pPr>
        <w:spacing w:after="200" w:line="276" w:lineRule="auto"/>
        <w:rPr>
          <w:b/>
        </w:rPr>
      </w:pPr>
      <w:r w:rsidRPr="003D78F6">
        <w:rPr>
          <w:b/>
        </w:rPr>
        <w:br w:type="page"/>
      </w:r>
    </w:p>
    <w:p w:rsidR="009E02D5" w:rsidRPr="001D6107" w:rsidRDefault="003371AC" w:rsidP="009E02D5">
      <w:pPr>
        <w:pStyle w:val="a4"/>
        <w:rPr>
          <w:b/>
          <w:sz w:val="24"/>
        </w:rPr>
      </w:pPr>
      <w:r>
        <w:rPr>
          <w:b/>
          <w:sz w:val="24"/>
          <w:lang w:val="en-US"/>
        </w:rPr>
        <w:lastRenderedPageBreak/>
        <w:t>III</w:t>
      </w:r>
      <w:r w:rsidR="009E02D5" w:rsidRPr="00F0363B">
        <w:rPr>
          <w:b/>
          <w:sz w:val="24"/>
        </w:rPr>
        <w:t>. Численное решение нелинейных уравнений</w:t>
      </w:r>
    </w:p>
    <w:p w:rsidR="003371AC" w:rsidRPr="001D6107" w:rsidRDefault="003371AC" w:rsidP="009E02D5">
      <w:pPr>
        <w:pStyle w:val="a4"/>
        <w:rPr>
          <w:sz w:val="24"/>
        </w:rPr>
      </w:pPr>
    </w:p>
    <w:p w:rsidR="009E02D5" w:rsidRPr="00F0363B" w:rsidRDefault="009E02D5" w:rsidP="009E02D5">
      <w:pPr>
        <w:pStyle w:val="a4"/>
        <w:rPr>
          <w:sz w:val="24"/>
        </w:rPr>
      </w:pPr>
      <w:r w:rsidRPr="00F0363B">
        <w:rPr>
          <w:sz w:val="24"/>
        </w:rPr>
        <w:t xml:space="preserve">Пусть задана непрерывная функция </w:t>
      </w:r>
      <w:r w:rsidRPr="00F0363B">
        <w:rPr>
          <w:i/>
          <w:sz w:val="24"/>
          <w:lang w:val="en-GB"/>
        </w:rPr>
        <w:t>f</w:t>
      </w:r>
      <w:r w:rsidRPr="00F0363B">
        <w:rPr>
          <w:sz w:val="24"/>
        </w:rPr>
        <w:t>(</w:t>
      </w:r>
      <w:r w:rsidRPr="00F0363B">
        <w:rPr>
          <w:i/>
          <w:sz w:val="24"/>
          <w:lang w:val="en-GB"/>
        </w:rPr>
        <w:t>x</w:t>
      </w:r>
      <w:r w:rsidRPr="00F0363B">
        <w:rPr>
          <w:sz w:val="24"/>
        </w:rPr>
        <w:t>) и требуется найти корень уравнения</w:t>
      </w:r>
    </w:p>
    <w:p w:rsidR="009E02D5" w:rsidRPr="00F0363B" w:rsidRDefault="009E02D5" w:rsidP="009E02D5">
      <w:pPr>
        <w:pStyle w:val="a4"/>
        <w:ind w:firstLine="0"/>
        <w:jc w:val="center"/>
        <w:rPr>
          <w:sz w:val="24"/>
        </w:rPr>
      </w:pPr>
      <w:proofErr w:type="gramStart"/>
      <w:r w:rsidRPr="00F0363B">
        <w:rPr>
          <w:i/>
          <w:sz w:val="24"/>
          <w:lang w:val="en-GB"/>
        </w:rPr>
        <w:t>f</w:t>
      </w:r>
      <w:r w:rsidRPr="00F0363B">
        <w:rPr>
          <w:sz w:val="24"/>
        </w:rPr>
        <w:t>(</w:t>
      </w:r>
      <w:proofErr w:type="gramEnd"/>
      <w:r w:rsidRPr="00F0363B">
        <w:rPr>
          <w:i/>
          <w:sz w:val="24"/>
          <w:lang w:val="en-GB"/>
        </w:rPr>
        <w:t>x</w:t>
      </w:r>
      <w:r w:rsidRPr="00F0363B">
        <w:rPr>
          <w:sz w:val="24"/>
        </w:rPr>
        <w:t>) = 0.</w:t>
      </w:r>
    </w:p>
    <w:p w:rsidR="009E02D5" w:rsidRPr="00F0363B" w:rsidRDefault="009E02D5" w:rsidP="009E02D5">
      <w:pPr>
        <w:pStyle w:val="a4"/>
        <w:ind w:firstLine="0"/>
        <w:rPr>
          <w:sz w:val="24"/>
        </w:rPr>
      </w:pPr>
      <w:r w:rsidRPr="00F0363B">
        <w:rPr>
          <w:sz w:val="24"/>
        </w:rPr>
        <w:t xml:space="preserve">Будем предполагать, что имеется интервал изменения </w:t>
      </w:r>
      <w:r w:rsidRPr="00F0363B">
        <w:rPr>
          <w:i/>
          <w:sz w:val="24"/>
        </w:rPr>
        <w:t>х</w:t>
      </w:r>
      <m:oMath>
        <m:r>
          <w:rPr>
            <w:rFonts w:ascii="Cambria Math" w:hAnsi="Cambria Math"/>
            <w:sz w:val="24"/>
          </w:rPr>
          <m:t>∈</m:t>
        </m:r>
      </m:oMath>
      <w:r w:rsidRPr="00F0363B">
        <w:rPr>
          <w:sz w:val="24"/>
        </w:rPr>
        <w:t xml:space="preserve"> [</w:t>
      </w:r>
      <w:r w:rsidRPr="00F0363B">
        <w:rPr>
          <w:i/>
          <w:sz w:val="24"/>
          <w:lang w:val="en-GB"/>
        </w:rPr>
        <w:t>a</w:t>
      </w:r>
      <w:r w:rsidRPr="00F0363B">
        <w:rPr>
          <w:sz w:val="24"/>
        </w:rPr>
        <w:t xml:space="preserve">; </w:t>
      </w:r>
      <w:r w:rsidRPr="00F0363B">
        <w:rPr>
          <w:i/>
          <w:sz w:val="24"/>
          <w:lang w:val="en-GB"/>
        </w:rPr>
        <w:t>b</w:t>
      </w:r>
      <w:r w:rsidRPr="00F0363B">
        <w:rPr>
          <w:sz w:val="24"/>
        </w:rPr>
        <w:t xml:space="preserve">], на котором необходимо исследовать функцию </w:t>
      </w:r>
      <w:r w:rsidRPr="00F0363B">
        <w:rPr>
          <w:i/>
          <w:sz w:val="24"/>
          <w:lang w:val="en-GB"/>
        </w:rPr>
        <w:t>f</w:t>
      </w:r>
      <w:r w:rsidRPr="00F0363B">
        <w:rPr>
          <w:sz w:val="24"/>
        </w:rPr>
        <w:t>(</w:t>
      </w:r>
      <w:r w:rsidRPr="00F0363B">
        <w:rPr>
          <w:i/>
          <w:sz w:val="24"/>
          <w:lang w:val="en-GB"/>
        </w:rPr>
        <w:t>x</w:t>
      </w:r>
      <w:r w:rsidRPr="00F0363B">
        <w:rPr>
          <w:sz w:val="24"/>
        </w:rPr>
        <w:t xml:space="preserve">) и найти значение </w:t>
      </w:r>
      <w:r w:rsidRPr="00E17279">
        <w:rPr>
          <w:b/>
          <w:i/>
          <w:sz w:val="24"/>
        </w:rPr>
        <w:t>х</w:t>
      </w:r>
      <w:proofErr w:type="gramStart"/>
      <w:r w:rsidRPr="00E17279">
        <w:rPr>
          <w:b/>
          <w:sz w:val="24"/>
          <w:vertAlign w:val="subscript"/>
        </w:rPr>
        <w:t>0</w:t>
      </w:r>
      <w:proofErr w:type="gramEnd"/>
      <w:r w:rsidRPr="00F0363B">
        <w:rPr>
          <w:sz w:val="24"/>
        </w:rPr>
        <w:t xml:space="preserve">, при котором </w:t>
      </w:r>
      <w:r w:rsidRPr="00F0363B">
        <w:rPr>
          <w:i/>
          <w:sz w:val="24"/>
          <w:lang w:val="en-GB"/>
        </w:rPr>
        <w:t>f</w:t>
      </w:r>
      <w:r w:rsidRPr="00F0363B">
        <w:rPr>
          <w:sz w:val="24"/>
        </w:rPr>
        <w:t>(</w:t>
      </w:r>
      <w:r w:rsidRPr="00F0363B">
        <w:rPr>
          <w:i/>
          <w:sz w:val="24"/>
          <w:lang w:val="en-GB"/>
        </w:rPr>
        <w:t>x</w:t>
      </w:r>
      <w:r w:rsidRPr="00F0363B">
        <w:rPr>
          <w:sz w:val="24"/>
          <w:vertAlign w:val="subscript"/>
        </w:rPr>
        <w:t>0</w:t>
      </w:r>
      <w:r w:rsidRPr="00F0363B">
        <w:rPr>
          <w:sz w:val="24"/>
        </w:rPr>
        <w:t>) равно или весьма мало отличается от нуля.</w:t>
      </w:r>
    </w:p>
    <w:p w:rsidR="00E17279" w:rsidRDefault="009E02D5" w:rsidP="009E02D5">
      <w:pPr>
        <w:pStyle w:val="a4"/>
        <w:rPr>
          <w:sz w:val="24"/>
        </w:rPr>
      </w:pPr>
      <w:r w:rsidRPr="00F0363B">
        <w:rPr>
          <w:sz w:val="24"/>
        </w:rPr>
        <w:t xml:space="preserve">Данная задача в системе </w:t>
      </w:r>
      <w:r w:rsidRPr="00F0363B">
        <w:rPr>
          <w:sz w:val="24"/>
          <w:lang w:val="en-GB"/>
        </w:rPr>
        <w:t>MATLAB</w:t>
      </w:r>
      <w:r w:rsidRPr="00F0363B">
        <w:rPr>
          <w:sz w:val="24"/>
        </w:rPr>
        <w:t xml:space="preserve"> может быть решена следующим образом. Вначале необходимо построить график функции </w:t>
      </w:r>
      <w:r w:rsidRPr="00F0363B">
        <w:rPr>
          <w:i/>
          <w:sz w:val="24"/>
          <w:lang w:val="en-GB"/>
        </w:rPr>
        <w:t>f</w:t>
      </w:r>
      <w:r w:rsidRPr="00F0363B">
        <w:rPr>
          <w:sz w:val="24"/>
        </w:rPr>
        <w:t>(</w:t>
      </w:r>
      <w:r w:rsidRPr="00F0363B">
        <w:rPr>
          <w:i/>
          <w:sz w:val="24"/>
          <w:lang w:val="en-GB"/>
        </w:rPr>
        <w:t>x</w:t>
      </w:r>
      <w:r w:rsidRPr="00F0363B">
        <w:rPr>
          <w:sz w:val="24"/>
        </w:rPr>
        <w:t>) на заданном интервале</w:t>
      </w:r>
      <w:r w:rsidR="00E17279">
        <w:rPr>
          <w:sz w:val="24"/>
        </w:rPr>
        <w:t>,</w:t>
      </w:r>
      <w:r w:rsidRPr="00F0363B">
        <w:rPr>
          <w:sz w:val="24"/>
        </w:rPr>
        <w:t xml:space="preserve"> убедиться в существовании корня или нескольких корней</w:t>
      </w:r>
      <w:r w:rsidR="00E17279">
        <w:rPr>
          <w:sz w:val="24"/>
        </w:rPr>
        <w:t xml:space="preserve"> и </w:t>
      </w:r>
      <w:r w:rsidRPr="00F0363B">
        <w:rPr>
          <w:sz w:val="24"/>
        </w:rPr>
        <w:t xml:space="preserve"> </w:t>
      </w:r>
      <w:r w:rsidR="00E17279">
        <w:rPr>
          <w:sz w:val="24"/>
        </w:rPr>
        <w:t xml:space="preserve">определить их приближенные значения графически. </w:t>
      </w:r>
      <w:r w:rsidRPr="00F0363B">
        <w:rPr>
          <w:sz w:val="24"/>
        </w:rPr>
        <w:t xml:space="preserve">Затем </w:t>
      </w:r>
      <w:r w:rsidR="00E17279">
        <w:rPr>
          <w:sz w:val="24"/>
        </w:rPr>
        <w:t>использовать</w:t>
      </w:r>
      <w:r w:rsidRPr="00F0363B">
        <w:rPr>
          <w:sz w:val="24"/>
        </w:rPr>
        <w:t xml:space="preserve"> </w:t>
      </w:r>
      <w:r w:rsidR="00E17279">
        <w:rPr>
          <w:sz w:val="24"/>
        </w:rPr>
        <w:t>программы</w:t>
      </w:r>
      <w:r w:rsidRPr="00F0363B">
        <w:rPr>
          <w:sz w:val="24"/>
        </w:rPr>
        <w:t xml:space="preserve"> </w:t>
      </w:r>
      <w:r w:rsidR="00E17279">
        <w:rPr>
          <w:sz w:val="24"/>
        </w:rPr>
        <w:t xml:space="preserve">аналитического </w:t>
      </w:r>
      <w:r w:rsidRPr="00F0363B">
        <w:rPr>
          <w:sz w:val="24"/>
        </w:rPr>
        <w:t>поиска корней</w:t>
      </w:r>
      <w:r w:rsidR="00E17279">
        <w:rPr>
          <w:sz w:val="24"/>
        </w:rPr>
        <w:t xml:space="preserve"> </w:t>
      </w:r>
      <w:proofErr w:type="spellStart"/>
      <w:r w:rsidR="00E17279" w:rsidRPr="00E17279">
        <w:rPr>
          <w:b/>
          <w:sz w:val="24"/>
          <w:lang w:val="en-US"/>
        </w:rPr>
        <w:t>fzero</w:t>
      </w:r>
      <w:proofErr w:type="spellEnd"/>
      <w:r w:rsidR="00E17279" w:rsidRPr="00E17279">
        <w:rPr>
          <w:sz w:val="24"/>
        </w:rPr>
        <w:t xml:space="preserve"> </w:t>
      </w:r>
      <w:r w:rsidR="00E17279">
        <w:rPr>
          <w:sz w:val="24"/>
        </w:rPr>
        <w:t>и</w:t>
      </w:r>
      <w:r w:rsidR="00E17279" w:rsidRPr="00E17279">
        <w:rPr>
          <w:sz w:val="24"/>
        </w:rPr>
        <w:t xml:space="preserve"> </w:t>
      </w:r>
      <w:proofErr w:type="spellStart"/>
      <w:r w:rsidR="00E17279" w:rsidRPr="00E17279">
        <w:rPr>
          <w:b/>
          <w:sz w:val="24"/>
          <w:lang w:val="en-US"/>
        </w:rPr>
        <w:t>fsolve</w:t>
      </w:r>
      <w:proofErr w:type="spellEnd"/>
      <w:r w:rsidRPr="00F0363B">
        <w:rPr>
          <w:sz w:val="24"/>
        </w:rPr>
        <w:t xml:space="preserve">. Если существует </w:t>
      </w:r>
      <w:r w:rsidRPr="00F0363B">
        <w:rPr>
          <w:i/>
          <w:sz w:val="24"/>
        </w:rPr>
        <w:t>один</w:t>
      </w:r>
      <w:r w:rsidRPr="00F0363B">
        <w:rPr>
          <w:sz w:val="24"/>
        </w:rPr>
        <w:t xml:space="preserve"> корень и график </w:t>
      </w:r>
      <w:r w:rsidRPr="00F0363B">
        <w:rPr>
          <w:i/>
          <w:sz w:val="24"/>
          <w:lang w:val="en-GB"/>
        </w:rPr>
        <w:t>f</w:t>
      </w:r>
      <w:r w:rsidRPr="00F0363B">
        <w:rPr>
          <w:sz w:val="24"/>
        </w:rPr>
        <w:t>(</w:t>
      </w:r>
      <w:r w:rsidRPr="00F0363B">
        <w:rPr>
          <w:i/>
          <w:sz w:val="24"/>
          <w:lang w:val="en-GB"/>
        </w:rPr>
        <w:t>x</w:t>
      </w:r>
      <w:r w:rsidRPr="00F0363B">
        <w:rPr>
          <w:sz w:val="24"/>
        </w:rPr>
        <w:t xml:space="preserve">) </w:t>
      </w:r>
      <w:r w:rsidRPr="00F0363B">
        <w:rPr>
          <w:i/>
          <w:sz w:val="24"/>
        </w:rPr>
        <w:t>пересекает</w:t>
      </w:r>
      <w:r w:rsidRPr="00F0363B">
        <w:rPr>
          <w:sz w:val="24"/>
        </w:rPr>
        <w:t xml:space="preserve"> ось </w:t>
      </w:r>
      <w:proofErr w:type="gramStart"/>
      <w:r w:rsidRPr="00F0363B">
        <w:rPr>
          <w:i/>
          <w:sz w:val="24"/>
        </w:rPr>
        <w:t>ох</w:t>
      </w:r>
      <w:proofErr w:type="gramEnd"/>
      <w:r w:rsidRPr="00F0363B">
        <w:rPr>
          <w:sz w:val="24"/>
        </w:rPr>
        <w:t xml:space="preserve">, то </w:t>
      </w:r>
      <w:r w:rsidR="00E17279">
        <w:rPr>
          <w:sz w:val="24"/>
        </w:rPr>
        <w:t>подойдет</w:t>
      </w:r>
      <w:r w:rsidRPr="00F0363B">
        <w:rPr>
          <w:sz w:val="24"/>
        </w:rPr>
        <w:t xml:space="preserve"> </w:t>
      </w:r>
      <w:r w:rsidR="00E17279">
        <w:rPr>
          <w:sz w:val="24"/>
        </w:rPr>
        <w:t>команда</w:t>
      </w:r>
      <w:r w:rsidRPr="00F0363B">
        <w:rPr>
          <w:sz w:val="24"/>
        </w:rPr>
        <w:t xml:space="preserve"> </w:t>
      </w:r>
      <w:proofErr w:type="spellStart"/>
      <w:r w:rsidRPr="00E17279">
        <w:rPr>
          <w:b/>
          <w:sz w:val="24"/>
          <w:lang w:val="en-GB"/>
        </w:rPr>
        <w:t>fzero</w:t>
      </w:r>
      <w:proofErr w:type="spellEnd"/>
      <w:r w:rsidRPr="00F0363B">
        <w:rPr>
          <w:sz w:val="24"/>
        </w:rPr>
        <w:t>.</w:t>
      </w:r>
      <w:r w:rsidR="004F6FD8" w:rsidRPr="004F6FD8">
        <w:rPr>
          <w:sz w:val="24"/>
        </w:rPr>
        <w:t xml:space="preserve"> </w:t>
      </w:r>
      <w:r w:rsidR="00E17279">
        <w:rPr>
          <w:sz w:val="24"/>
        </w:rPr>
        <w:t>Важно</w:t>
      </w:r>
      <w:r w:rsidR="004F6FD8">
        <w:rPr>
          <w:sz w:val="24"/>
        </w:rPr>
        <w:t xml:space="preserve"> </w:t>
      </w:r>
      <w:r w:rsidR="00E17279">
        <w:rPr>
          <w:sz w:val="24"/>
        </w:rPr>
        <w:t>иметь в виду</w:t>
      </w:r>
      <w:r w:rsidR="004F6FD8">
        <w:rPr>
          <w:sz w:val="24"/>
        </w:rPr>
        <w:t>, что на концах интервала</w:t>
      </w:r>
      <w:r w:rsidR="00B53BC2">
        <w:rPr>
          <w:sz w:val="24"/>
        </w:rPr>
        <w:t>,</w:t>
      </w:r>
      <w:r w:rsidR="004F6FD8">
        <w:rPr>
          <w:sz w:val="24"/>
        </w:rPr>
        <w:t xml:space="preserve"> </w:t>
      </w:r>
      <w:r w:rsidR="00B53BC2">
        <w:rPr>
          <w:sz w:val="24"/>
        </w:rPr>
        <w:t xml:space="preserve">задаваемого для </w:t>
      </w:r>
      <w:r w:rsidR="004F6FD8">
        <w:rPr>
          <w:sz w:val="24"/>
        </w:rPr>
        <w:t>поиска корня</w:t>
      </w:r>
      <w:proofErr w:type="gramStart"/>
      <w:r w:rsidR="004F6FD8">
        <w:rPr>
          <w:sz w:val="24"/>
        </w:rPr>
        <w:t xml:space="preserve"> </w:t>
      </w:r>
      <w:r w:rsidR="004F6FD8" w:rsidRPr="004F6FD8">
        <w:rPr>
          <w:sz w:val="24"/>
        </w:rPr>
        <w:t>[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min</m:t>
            </m:r>
          </m:sub>
        </m:sSub>
        <m:r>
          <w:rPr>
            <w:rFonts w:ascii="Cambria Math" w:hAnsi="Cambria Math"/>
            <w:sz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max</m:t>
            </m:r>
          </m:sub>
        </m:sSub>
      </m:oMath>
      <w:r w:rsidR="004F6FD8" w:rsidRPr="004F6FD8">
        <w:rPr>
          <w:sz w:val="24"/>
        </w:rPr>
        <w:t>]</w:t>
      </w:r>
      <w:r w:rsidR="00B53BC2">
        <w:rPr>
          <w:sz w:val="24"/>
        </w:rPr>
        <w:t>,</w:t>
      </w:r>
      <w:r w:rsidR="004F6FD8" w:rsidRPr="004F6FD8">
        <w:rPr>
          <w:sz w:val="24"/>
        </w:rPr>
        <w:t xml:space="preserve"> </w:t>
      </w:r>
      <w:proofErr w:type="gramEnd"/>
      <w:r w:rsidR="00B53BC2">
        <w:rPr>
          <w:sz w:val="24"/>
        </w:rPr>
        <w:t xml:space="preserve">значения </w:t>
      </w:r>
      <w:r w:rsidR="00E17279">
        <w:rPr>
          <w:sz w:val="24"/>
        </w:rPr>
        <w:t xml:space="preserve">функции </w:t>
      </w:r>
      <w:r w:rsidR="004F6FD8">
        <w:rPr>
          <w:sz w:val="24"/>
        </w:rPr>
        <w:t>должны быть разных знаков</w:t>
      </w:r>
      <w:r w:rsidR="00E17279">
        <w:rPr>
          <w:sz w:val="24"/>
        </w:rPr>
        <w:t xml:space="preserve">, в противном случае используемые в этой программе </w:t>
      </w:r>
      <w:r w:rsidRPr="00F0363B">
        <w:rPr>
          <w:sz w:val="24"/>
        </w:rPr>
        <w:t xml:space="preserve"> </w:t>
      </w:r>
      <w:r w:rsidR="00E17279" w:rsidRPr="00F0363B">
        <w:rPr>
          <w:sz w:val="24"/>
        </w:rPr>
        <w:t>численные методы</w:t>
      </w:r>
      <w:r w:rsidR="00E17279">
        <w:rPr>
          <w:sz w:val="24"/>
        </w:rPr>
        <w:t>, такие как</w:t>
      </w:r>
      <w:r w:rsidR="00E17279" w:rsidRPr="00F0363B">
        <w:rPr>
          <w:sz w:val="24"/>
        </w:rPr>
        <w:t xml:space="preserve">: деление отрезка пополам, </w:t>
      </w:r>
      <w:r w:rsidR="00E17279">
        <w:rPr>
          <w:sz w:val="24"/>
        </w:rPr>
        <w:t xml:space="preserve">метод </w:t>
      </w:r>
      <w:r w:rsidR="00E17279" w:rsidRPr="00F0363B">
        <w:rPr>
          <w:sz w:val="24"/>
        </w:rPr>
        <w:t xml:space="preserve">секущей и </w:t>
      </w:r>
      <w:r w:rsidR="00E17279">
        <w:rPr>
          <w:sz w:val="24"/>
        </w:rPr>
        <w:t xml:space="preserve">метод </w:t>
      </w:r>
      <w:r w:rsidR="00E17279" w:rsidRPr="00F0363B">
        <w:rPr>
          <w:sz w:val="24"/>
        </w:rPr>
        <w:t>обратной квадратичной интерполяции</w:t>
      </w:r>
      <w:r w:rsidR="00E17279">
        <w:rPr>
          <w:sz w:val="24"/>
        </w:rPr>
        <w:t xml:space="preserve">, не будут работать. Например, </w:t>
      </w:r>
      <w:r w:rsidR="004F6FD8">
        <w:rPr>
          <w:sz w:val="24"/>
        </w:rPr>
        <w:t xml:space="preserve"> программа </w:t>
      </w:r>
      <w:proofErr w:type="spellStart"/>
      <w:r w:rsidR="00E17279" w:rsidRPr="00E17279">
        <w:rPr>
          <w:b/>
          <w:sz w:val="24"/>
          <w:lang w:val="en-GB"/>
        </w:rPr>
        <w:t>fzero</w:t>
      </w:r>
      <w:proofErr w:type="spellEnd"/>
      <w:r w:rsidR="00E17279" w:rsidRPr="00E17279">
        <w:rPr>
          <w:sz w:val="24"/>
        </w:rPr>
        <w:t xml:space="preserve"> </w:t>
      </w:r>
      <w:r w:rsidR="004F6FD8">
        <w:rPr>
          <w:sz w:val="24"/>
        </w:rPr>
        <w:t xml:space="preserve">не может решить уравнение вида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0.</m:t>
        </m:r>
      </m:oMath>
      <w:r w:rsidR="004F6FD8" w:rsidRPr="004F6FD8">
        <w:rPr>
          <w:sz w:val="24"/>
        </w:rPr>
        <w:t xml:space="preserve"> </w:t>
      </w:r>
    </w:p>
    <w:p w:rsidR="00A367CA" w:rsidRPr="001D6107" w:rsidRDefault="004F6FD8" w:rsidP="009E02D5">
      <w:pPr>
        <w:pStyle w:val="a4"/>
        <w:rPr>
          <w:sz w:val="24"/>
        </w:rPr>
      </w:pPr>
      <w:r w:rsidRPr="00F0363B">
        <w:rPr>
          <w:sz w:val="24"/>
        </w:rPr>
        <w:t xml:space="preserve">Если </w:t>
      </w:r>
      <w:r w:rsidRPr="00F0363B">
        <w:rPr>
          <w:i/>
          <w:sz w:val="24"/>
          <w:lang w:val="en-GB"/>
        </w:rPr>
        <w:t>f</w:t>
      </w:r>
      <w:r w:rsidRPr="00F0363B">
        <w:rPr>
          <w:sz w:val="24"/>
        </w:rPr>
        <w:t>(</w:t>
      </w:r>
      <w:r w:rsidRPr="00F0363B">
        <w:rPr>
          <w:i/>
          <w:sz w:val="24"/>
          <w:lang w:val="en-GB"/>
        </w:rPr>
        <w:t>x</w:t>
      </w:r>
      <w:r w:rsidRPr="00F0363B">
        <w:rPr>
          <w:sz w:val="24"/>
        </w:rPr>
        <w:t xml:space="preserve">) имеет больше одного корня </w:t>
      </w:r>
      <w:r>
        <w:rPr>
          <w:sz w:val="24"/>
        </w:rPr>
        <w:t xml:space="preserve">и </w:t>
      </w:r>
      <w:proofErr w:type="gramStart"/>
      <w:r>
        <w:rPr>
          <w:sz w:val="24"/>
        </w:rPr>
        <w:t>может</w:t>
      </w:r>
      <w:proofErr w:type="gramEnd"/>
      <w:r w:rsidRPr="00F0363B">
        <w:rPr>
          <w:sz w:val="24"/>
        </w:rPr>
        <w:t xml:space="preserve"> </w:t>
      </w:r>
      <w:r w:rsidR="00B53BC2">
        <w:rPr>
          <w:sz w:val="24"/>
        </w:rPr>
        <w:t xml:space="preserve">как </w:t>
      </w:r>
      <w:r w:rsidRPr="00F0363B">
        <w:rPr>
          <w:sz w:val="24"/>
        </w:rPr>
        <w:t xml:space="preserve">пересекать ось </w:t>
      </w:r>
      <w:r w:rsidRPr="00F0363B">
        <w:rPr>
          <w:i/>
          <w:sz w:val="24"/>
        </w:rPr>
        <w:t xml:space="preserve">ох, </w:t>
      </w:r>
      <w:r w:rsidR="00B53BC2" w:rsidRPr="00B53BC2">
        <w:rPr>
          <w:sz w:val="24"/>
        </w:rPr>
        <w:t>так</w:t>
      </w:r>
      <w:r w:rsidR="00B53BC2">
        <w:rPr>
          <w:i/>
          <w:sz w:val="24"/>
        </w:rPr>
        <w:t xml:space="preserve"> </w:t>
      </w:r>
      <w:r w:rsidR="00B53BC2" w:rsidRPr="00F0363B">
        <w:rPr>
          <w:sz w:val="24"/>
        </w:rPr>
        <w:t xml:space="preserve">и касаться </w:t>
      </w:r>
      <w:r w:rsidR="00B53BC2">
        <w:rPr>
          <w:sz w:val="24"/>
        </w:rPr>
        <w:t xml:space="preserve">оси </w:t>
      </w:r>
      <w:r w:rsidR="00B53BC2" w:rsidRPr="00F0363B">
        <w:rPr>
          <w:i/>
          <w:sz w:val="24"/>
        </w:rPr>
        <w:t>ох</w:t>
      </w:r>
      <w:r w:rsidR="00B53BC2">
        <w:rPr>
          <w:sz w:val="24"/>
        </w:rPr>
        <w:t xml:space="preserve">, </w:t>
      </w:r>
      <w:r w:rsidRPr="00F0363B">
        <w:rPr>
          <w:sz w:val="24"/>
        </w:rPr>
        <w:t xml:space="preserve">то следует применить более мощную программу </w:t>
      </w:r>
      <w:proofErr w:type="spellStart"/>
      <w:r w:rsidRPr="00F0363B">
        <w:rPr>
          <w:b/>
          <w:i/>
          <w:sz w:val="24"/>
          <w:lang w:val="en-GB"/>
        </w:rPr>
        <w:t>fsolve</w:t>
      </w:r>
      <w:proofErr w:type="spellEnd"/>
      <w:r w:rsidRPr="00F0363B">
        <w:rPr>
          <w:sz w:val="24"/>
        </w:rPr>
        <w:t xml:space="preserve"> из пакета </w:t>
      </w:r>
      <w:r w:rsidRPr="00F0363B">
        <w:rPr>
          <w:b/>
          <w:i/>
          <w:sz w:val="24"/>
          <w:lang w:val="en-GB"/>
        </w:rPr>
        <w:t>Optimization</w:t>
      </w:r>
      <w:r w:rsidRPr="00F0363B">
        <w:rPr>
          <w:b/>
          <w:i/>
          <w:sz w:val="24"/>
        </w:rPr>
        <w:t xml:space="preserve"> </w:t>
      </w:r>
      <w:r w:rsidRPr="00F0363B">
        <w:rPr>
          <w:b/>
          <w:i/>
          <w:sz w:val="24"/>
          <w:lang w:val="en-GB"/>
        </w:rPr>
        <w:t>Toolbox</w:t>
      </w:r>
      <w:r w:rsidRPr="00F0363B">
        <w:rPr>
          <w:sz w:val="24"/>
        </w:rPr>
        <w:t>, которая решает задачу методом наименьших квадратов</w:t>
      </w:r>
      <w:r w:rsidR="00B53BC2">
        <w:rPr>
          <w:sz w:val="24"/>
        </w:rPr>
        <w:t xml:space="preserve">, </w:t>
      </w:r>
      <w:r w:rsidR="005B3D74">
        <w:rPr>
          <w:sz w:val="24"/>
        </w:rPr>
        <w:t>не</w:t>
      </w:r>
      <w:r w:rsidR="00B53BC2">
        <w:rPr>
          <w:sz w:val="24"/>
        </w:rPr>
        <w:t xml:space="preserve"> требует </w:t>
      </w:r>
      <w:r w:rsidR="00E17279">
        <w:rPr>
          <w:sz w:val="24"/>
        </w:rPr>
        <w:t>разных знаков функции на концах интервала</w:t>
      </w:r>
      <w:r w:rsidR="005B3D74">
        <w:rPr>
          <w:sz w:val="24"/>
        </w:rPr>
        <w:t>, но нужно указывать</w:t>
      </w:r>
      <w:r w:rsidR="00B53BC2">
        <w:rPr>
          <w:sz w:val="24"/>
        </w:rPr>
        <w:t xml:space="preserve"> некоторо</w:t>
      </w:r>
      <w:r w:rsidR="005B3D74">
        <w:rPr>
          <w:sz w:val="24"/>
        </w:rPr>
        <w:t>е</w:t>
      </w:r>
      <w:r w:rsidR="00B53BC2">
        <w:rPr>
          <w:sz w:val="24"/>
        </w:rPr>
        <w:t xml:space="preserve"> начально</w:t>
      </w:r>
      <w:r w:rsidR="005B3D74">
        <w:rPr>
          <w:sz w:val="24"/>
        </w:rPr>
        <w:t>е</w:t>
      </w:r>
      <w:r w:rsidR="00B53BC2">
        <w:rPr>
          <w:sz w:val="24"/>
        </w:rPr>
        <w:t xml:space="preserve"> приближени</w:t>
      </w:r>
      <w:r w:rsidR="005B3D74">
        <w:rPr>
          <w:sz w:val="24"/>
        </w:rPr>
        <w:t>е</w:t>
      </w:r>
      <w:r w:rsidR="00B53BC2">
        <w:rPr>
          <w:sz w:val="24"/>
        </w:rPr>
        <w:t xml:space="preserve"> </w:t>
      </w:r>
      <w:r w:rsidR="00B53BC2" w:rsidRPr="005B3D74">
        <w:rPr>
          <w:b/>
          <w:i/>
          <w:sz w:val="24"/>
          <w:lang w:val="en-US"/>
        </w:rPr>
        <w:t>x</w:t>
      </w:r>
      <w:r w:rsidR="00B53BC2" w:rsidRPr="005B3D74">
        <w:rPr>
          <w:b/>
          <w:i/>
          <w:sz w:val="24"/>
          <w:vertAlign w:val="subscript"/>
        </w:rPr>
        <w:t>0</w:t>
      </w:r>
      <w:r w:rsidRPr="005B3D74">
        <w:rPr>
          <w:b/>
          <w:sz w:val="24"/>
        </w:rPr>
        <w:t>.</w:t>
      </w:r>
      <w:r w:rsidR="00B53BC2" w:rsidRPr="00B53BC2">
        <w:rPr>
          <w:sz w:val="24"/>
        </w:rPr>
        <w:t xml:space="preserve"> </w:t>
      </w:r>
    </w:p>
    <w:p w:rsidR="00C70A55" w:rsidRPr="001D6107" w:rsidRDefault="00C70A55" w:rsidP="009E02D5">
      <w:pPr>
        <w:pStyle w:val="a4"/>
        <w:rPr>
          <w:sz w:val="24"/>
        </w:rPr>
      </w:pPr>
    </w:p>
    <w:p w:rsidR="00C70A55" w:rsidRPr="001D6107" w:rsidRDefault="00C70A55" w:rsidP="009E02D5">
      <w:pPr>
        <w:pStyle w:val="a4"/>
        <w:rPr>
          <w:sz w:val="24"/>
        </w:rPr>
      </w:pPr>
    </w:p>
    <w:p w:rsidR="009E02D5" w:rsidRPr="00F0363B" w:rsidRDefault="009E02D5" w:rsidP="009E02D5">
      <w:pPr>
        <w:pStyle w:val="a4"/>
        <w:rPr>
          <w:sz w:val="24"/>
        </w:rPr>
      </w:pPr>
      <w:r w:rsidRPr="005B3D74">
        <w:rPr>
          <w:b/>
          <w:sz w:val="24"/>
        </w:rPr>
        <w:t xml:space="preserve">Пример </w:t>
      </w:r>
      <w:r w:rsidR="005B3D74" w:rsidRPr="005B3D74">
        <w:rPr>
          <w:b/>
          <w:sz w:val="24"/>
        </w:rPr>
        <w:t>3.1</w:t>
      </w:r>
      <w:r w:rsidRPr="005B3D74">
        <w:rPr>
          <w:b/>
          <w:sz w:val="24"/>
        </w:rPr>
        <w:t>.</w:t>
      </w:r>
      <w:r w:rsidRPr="00F0363B">
        <w:rPr>
          <w:sz w:val="24"/>
        </w:rPr>
        <w:t xml:space="preserve"> Найти корень нелинейного уравнения 10</w:t>
      </w:r>
      <w:r w:rsidRPr="00F0363B">
        <w:rPr>
          <w:sz w:val="24"/>
          <w:vertAlign w:val="superscript"/>
        </w:rPr>
        <w:t>х</w:t>
      </w:r>
      <w:r w:rsidRPr="00F0363B">
        <w:rPr>
          <w:sz w:val="24"/>
        </w:rPr>
        <w:t xml:space="preserve"> + 2х – 100 = 0 на интервале [1.0; 2.0].</w:t>
      </w:r>
    </w:p>
    <w:p w:rsidR="009E02D5" w:rsidRPr="00F0363B" w:rsidRDefault="009E02D5" w:rsidP="009E02D5">
      <w:pPr>
        <w:pStyle w:val="a4"/>
        <w:rPr>
          <w:sz w:val="24"/>
          <w:u w:val="single"/>
        </w:rPr>
      </w:pPr>
      <w:r w:rsidRPr="00F0363B">
        <w:rPr>
          <w:sz w:val="24"/>
          <w:u w:val="single"/>
        </w:rPr>
        <w:t>Протокол программы</w:t>
      </w:r>
    </w:p>
    <w:p w:rsidR="009E02D5" w:rsidRPr="00F0363B" w:rsidRDefault="009E02D5" w:rsidP="009E02D5">
      <w:pPr>
        <w:pStyle w:val="a4"/>
        <w:rPr>
          <w:sz w:val="24"/>
        </w:rPr>
      </w:pPr>
      <w:r w:rsidRPr="00F0363B">
        <w:rPr>
          <w:sz w:val="24"/>
        </w:rPr>
        <w:t>&gt;&gt; % Строим график заданной функции</w:t>
      </w:r>
    </w:p>
    <w:p w:rsidR="009E02D5" w:rsidRPr="00B0124F" w:rsidRDefault="009E02D5" w:rsidP="009E02D5">
      <w:pPr>
        <w:pStyle w:val="a4"/>
        <w:rPr>
          <w:sz w:val="24"/>
          <w:lang w:val="en-US"/>
        </w:rPr>
      </w:pPr>
      <w:r w:rsidRPr="00B0124F">
        <w:rPr>
          <w:sz w:val="24"/>
          <w:lang w:val="en-US"/>
        </w:rPr>
        <w:t xml:space="preserve">&gt;&gt; x = </w:t>
      </w:r>
      <w:proofErr w:type="gramStart"/>
      <w:r w:rsidRPr="00B0124F">
        <w:rPr>
          <w:sz w:val="24"/>
          <w:lang w:val="en-US"/>
        </w:rPr>
        <w:t>1.0 :</w:t>
      </w:r>
      <w:proofErr w:type="gramEnd"/>
      <w:r w:rsidRPr="00B0124F">
        <w:rPr>
          <w:sz w:val="24"/>
          <w:lang w:val="en-US"/>
        </w:rPr>
        <w:t xml:space="preserve"> 0.001 : 2.0;  </w:t>
      </w:r>
      <w:r w:rsidR="00B8264D">
        <w:rPr>
          <w:sz w:val="24"/>
          <w:lang w:val="en-US"/>
        </w:rPr>
        <w:t xml:space="preserve">  </w:t>
      </w:r>
      <w:r w:rsidRPr="00B0124F">
        <w:rPr>
          <w:sz w:val="24"/>
          <w:lang w:val="en-US"/>
        </w:rPr>
        <w:t>y = 10^x + 2*x – 100;</w:t>
      </w:r>
    </w:p>
    <w:p w:rsidR="00B53BC2" w:rsidRPr="00B53BC2" w:rsidRDefault="009E02D5" w:rsidP="00B53BC2">
      <w:pPr>
        <w:pStyle w:val="a4"/>
        <w:rPr>
          <w:sz w:val="24"/>
          <w:lang w:val="en-US"/>
        </w:rPr>
      </w:pPr>
      <w:r w:rsidRPr="00B0124F">
        <w:rPr>
          <w:sz w:val="24"/>
          <w:lang w:val="en-US"/>
        </w:rPr>
        <w:t xml:space="preserve">&gt;&gt; </w:t>
      </w:r>
      <w:proofErr w:type="gramStart"/>
      <w:r w:rsidR="00B53BC2" w:rsidRPr="00B53BC2">
        <w:rPr>
          <w:sz w:val="24"/>
          <w:lang w:val="en-US"/>
        </w:rPr>
        <w:t>plot</w:t>
      </w:r>
      <w:proofErr w:type="gramEnd"/>
      <w:r w:rsidR="00B53BC2" w:rsidRPr="00B53BC2">
        <w:rPr>
          <w:sz w:val="24"/>
          <w:lang w:val="en-US"/>
        </w:rPr>
        <w:t xml:space="preserve"> (x, y) ;  grid on</w:t>
      </w:r>
      <w:r w:rsidR="00B53BC2">
        <w:rPr>
          <w:sz w:val="24"/>
          <w:lang w:val="en-US"/>
        </w:rPr>
        <w:t>,</w:t>
      </w:r>
    </w:p>
    <w:p w:rsidR="005B3D74" w:rsidRDefault="00B53BC2" w:rsidP="00B53BC2">
      <w:pPr>
        <w:pStyle w:val="a4"/>
        <w:rPr>
          <w:sz w:val="24"/>
        </w:rPr>
      </w:pPr>
      <w:r w:rsidRPr="001D6107">
        <w:rPr>
          <w:sz w:val="24"/>
        </w:rPr>
        <w:t xml:space="preserve">&gt;&gt; </w:t>
      </w:r>
      <w:r w:rsidRPr="00B53BC2">
        <w:rPr>
          <w:sz w:val="24"/>
          <w:lang w:val="en-US"/>
        </w:rPr>
        <w:t>hold</w:t>
      </w:r>
      <w:r w:rsidRPr="001D6107">
        <w:rPr>
          <w:sz w:val="24"/>
        </w:rPr>
        <w:t xml:space="preserve"> </w:t>
      </w:r>
      <w:r w:rsidRPr="00B53BC2">
        <w:rPr>
          <w:sz w:val="24"/>
          <w:lang w:val="en-US"/>
        </w:rPr>
        <w:t>on</w:t>
      </w:r>
    </w:p>
    <w:p w:rsidR="00B53BC2" w:rsidRPr="001D6107" w:rsidRDefault="005B3D74" w:rsidP="00B53BC2">
      <w:pPr>
        <w:pStyle w:val="a4"/>
        <w:rPr>
          <w:sz w:val="24"/>
        </w:rPr>
      </w:pPr>
      <w:r w:rsidRPr="005B3D74">
        <w:rPr>
          <w:sz w:val="24"/>
        </w:rPr>
        <w:t>&gt;&gt;</w:t>
      </w:r>
      <w:r w:rsidRPr="00B53BC2">
        <w:rPr>
          <w:sz w:val="24"/>
        </w:rPr>
        <w:t xml:space="preserve">% </w:t>
      </w:r>
      <w:r>
        <w:rPr>
          <w:sz w:val="24"/>
        </w:rPr>
        <w:t>Строим</w:t>
      </w:r>
      <w:r w:rsidRPr="00B53BC2">
        <w:rPr>
          <w:sz w:val="24"/>
        </w:rPr>
        <w:t xml:space="preserve"> </w:t>
      </w:r>
      <w:r>
        <w:rPr>
          <w:sz w:val="24"/>
        </w:rPr>
        <w:t xml:space="preserve">ось </w:t>
      </w:r>
      <w:r>
        <w:rPr>
          <w:i/>
          <w:sz w:val="24"/>
          <w:lang w:val="en-US"/>
        </w:rPr>
        <w:t>x</w:t>
      </w:r>
      <w:r w:rsidRPr="00C70A55">
        <w:rPr>
          <w:i/>
          <w:sz w:val="24"/>
        </w:rPr>
        <w:t xml:space="preserve">: </w:t>
      </w:r>
      <w:r>
        <w:rPr>
          <w:sz w:val="24"/>
        </w:rPr>
        <w:t>прямую</w:t>
      </w:r>
      <w:r w:rsidRPr="00B53BC2">
        <w:rPr>
          <w:sz w:val="24"/>
        </w:rPr>
        <w:t xml:space="preserve"> </w:t>
      </w:r>
      <w:r>
        <w:rPr>
          <w:sz w:val="24"/>
          <w:lang w:val="en-US"/>
        </w:rPr>
        <w:t>y</w:t>
      </w:r>
      <w:r w:rsidRPr="00B53BC2">
        <w:rPr>
          <w:sz w:val="24"/>
        </w:rPr>
        <w:t xml:space="preserve"> = 0 </w:t>
      </w:r>
      <w:r>
        <w:rPr>
          <w:sz w:val="24"/>
        </w:rPr>
        <w:t xml:space="preserve">на интервале задания функции </w:t>
      </w:r>
      <m:oMath>
        <m:r>
          <w:rPr>
            <w:rFonts w:ascii="Cambria Math" w:hAnsi="Cambria Math"/>
            <w:sz w:val="24"/>
            <w:lang w:val="en-US"/>
          </w:rPr>
          <m:t>x</m:t>
        </m:r>
        <m:r>
          <w:rPr>
            <w:rFonts w:ascii="Cambria Math" w:hAnsi="Cambria Math"/>
            <w:sz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, 2</m:t>
            </m:r>
          </m:e>
        </m:d>
      </m:oMath>
      <w:r w:rsidRPr="00C70A55">
        <w:rPr>
          <w:sz w:val="24"/>
        </w:rPr>
        <w:t>.</w:t>
      </w:r>
    </w:p>
    <w:p w:rsidR="005B3D74" w:rsidRDefault="00B53BC2" w:rsidP="00B53BC2">
      <w:pPr>
        <w:pStyle w:val="a4"/>
        <w:rPr>
          <w:sz w:val="24"/>
        </w:rPr>
      </w:pPr>
      <w:r w:rsidRPr="00B53BC2">
        <w:rPr>
          <w:sz w:val="24"/>
        </w:rPr>
        <w:t xml:space="preserve">&gt;&gt; </w:t>
      </w:r>
      <w:r w:rsidRPr="00B53BC2">
        <w:rPr>
          <w:sz w:val="24"/>
          <w:lang w:val="en-US"/>
        </w:rPr>
        <w:t>plot</w:t>
      </w:r>
      <w:r w:rsidRPr="00B53BC2">
        <w:rPr>
          <w:sz w:val="24"/>
        </w:rPr>
        <w:t xml:space="preserve">([1 2],[0 0]) </w:t>
      </w:r>
    </w:p>
    <w:p w:rsidR="00B53BC2" w:rsidRPr="00C70A55" w:rsidRDefault="00C70A55" w:rsidP="00B53BC2">
      <w:pPr>
        <w:pStyle w:val="a4"/>
        <w:rPr>
          <w:sz w:val="24"/>
        </w:rPr>
      </w:pPr>
      <w:r w:rsidRPr="00F0363B">
        <w:rPr>
          <w:sz w:val="24"/>
        </w:rPr>
        <w:t>Появляется окно с графиком функци</w:t>
      </w:r>
      <w:r w:rsidR="005B3D74">
        <w:rPr>
          <w:sz w:val="24"/>
        </w:rPr>
        <w:t>й</w:t>
      </w:r>
      <w:r w:rsidRPr="00F0363B">
        <w:rPr>
          <w:sz w:val="24"/>
        </w:rPr>
        <w:t xml:space="preserve"> 10</w:t>
      </w:r>
      <w:r w:rsidRPr="00B94E24">
        <w:rPr>
          <w:i/>
          <w:sz w:val="24"/>
          <w:vertAlign w:val="superscript"/>
        </w:rPr>
        <w:t>х</w:t>
      </w:r>
      <w:r w:rsidRPr="00F0363B">
        <w:rPr>
          <w:sz w:val="24"/>
        </w:rPr>
        <w:t xml:space="preserve"> + 2</w:t>
      </w:r>
      <w:r w:rsidRPr="00B94E24">
        <w:rPr>
          <w:i/>
          <w:sz w:val="24"/>
        </w:rPr>
        <w:t>х</w:t>
      </w:r>
      <w:r w:rsidRPr="00F0363B">
        <w:rPr>
          <w:sz w:val="24"/>
        </w:rPr>
        <w:t xml:space="preserve"> – 100 </w:t>
      </w:r>
      <w:r w:rsidR="005B3D74">
        <w:rPr>
          <w:sz w:val="24"/>
        </w:rPr>
        <w:t xml:space="preserve">и </w:t>
      </w:r>
      <w:r w:rsidR="005B3D74">
        <w:rPr>
          <w:sz w:val="24"/>
          <w:lang w:val="en-US"/>
        </w:rPr>
        <w:t>y</w:t>
      </w:r>
      <w:r w:rsidR="005B3D74" w:rsidRPr="005B3D74">
        <w:rPr>
          <w:sz w:val="24"/>
        </w:rPr>
        <w:t>=0</w:t>
      </w:r>
      <w:r w:rsidRPr="00B94E24">
        <w:rPr>
          <w:sz w:val="24"/>
        </w:rPr>
        <w:t xml:space="preserve"> </w:t>
      </w:r>
      <w:r w:rsidRPr="00F0363B">
        <w:rPr>
          <w:sz w:val="24"/>
        </w:rPr>
        <w:t xml:space="preserve">(рис. </w:t>
      </w:r>
      <w:r w:rsidR="005B3D74" w:rsidRPr="005B3D74">
        <w:rPr>
          <w:sz w:val="24"/>
        </w:rPr>
        <w:t>3</w:t>
      </w:r>
      <w:r w:rsidRPr="00F0363B">
        <w:rPr>
          <w:sz w:val="24"/>
        </w:rPr>
        <w:t>.</w:t>
      </w:r>
      <w:r w:rsidR="005B3D74" w:rsidRPr="005B3D74">
        <w:rPr>
          <w:sz w:val="24"/>
        </w:rPr>
        <w:t>5</w:t>
      </w:r>
      <w:r w:rsidRPr="00F0363B">
        <w:rPr>
          <w:sz w:val="24"/>
        </w:rPr>
        <w:t>), из которого следует, что корень функции на заданном интервале существует</w:t>
      </w:r>
      <w:r w:rsidR="005B3D74" w:rsidRPr="005B3D74">
        <w:rPr>
          <w:sz w:val="24"/>
        </w:rPr>
        <w:t xml:space="preserve"> </w:t>
      </w:r>
      <w:r w:rsidR="005B3D74">
        <w:rPr>
          <w:sz w:val="24"/>
        </w:rPr>
        <w:t xml:space="preserve"> и он  </w:t>
      </w:r>
      <m:oMath>
        <m:r>
          <w:rPr>
            <w:rFonts w:ascii="Cambria Math" w:hAnsi="Cambria Math"/>
            <w:sz w:val="24"/>
          </w:rPr>
          <m:t>≅2</m:t>
        </m:r>
      </m:oMath>
      <w:r w:rsidRPr="00F0363B">
        <w:rPr>
          <w:sz w:val="24"/>
        </w:rPr>
        <w:t xml:space="preserve">. </w:t>
      </w:r>
      <w:r>
        <w:rPr>
          <w:sz w:val="24"/>
        </w:rPr>
        <w:t xml:space="preserve"> </w:t>
      </w:r>
    </w:p>
    <w:p w:rsidR="00B53BC2" w:rsidRDefault="00C70A55" w:rsidP="00B53BC2">
      <w:pPr>
        <w:pStyle w:val="a4"/>
        <w:rPr>
          <w:sz w:val="24"/>
          <w:lang w:val="en-US"/>
        </w:rPr>
      </w:pPr>
      <w:r>
        <w:rPr>
          <w:noProof/>
          <w:sz w:val="24"/>
        </w:rPr>
        <w:lastRenderedPageBreak/>
        <w:drawing>
          <wp:inline distT="0" distB="0" distL="0" distR="0">
            <wp:extent cx="3771900" cy="310321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10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0A55" w:rsidRPr="005B3D74" w:rsidRDefault="005B3D74" w:rsidP="005B3D74">
      <w:pPr>
        <w:pStyle w:val="a4"/>
        <w:tabs>
          <w:tab w:val="left" w:pos="3544"/>
        </w:tabs>
        <w:ind w:firstLine="0"/>
        <w:jc w:val="left"/>
        <w:rPr>
          <w:sz w:val="24"/>
        </w:rPr>
      </w:pPr>
      <w:r>
        <w:rPr>
          <w:sz w:val="24"/>
          <w:lang w:val="en-US"/>
        </w:rPr>
        <w:tab/>
      </w:r>
      <w:r w:rsidR="00C70A55" w:rsidRPr="00C70A55">
        <w:rPr>
          <w:sz w:val="24"/>
        </w:rPr>
        <w:t xml:space="preserve">Рис. </w:t>
      </w:r>
      <w:r w:rsidRPr="005B3D74">
        <w:rPr>
          <w:sz w:val="24"/>
        </w:rPr>
        <w:t>3</w:t>
      </w:r>
      <w:r w:rsidR="00C70A55" w:rsidRPr="00C70A55">
        <w:rPr>
          <w:sz w:val="24"/>
        </w:rPr>
        <w:t>.</w:t>
      </w:r>
      <w:r w:rsidRPr="005B3D74">
        <w:rPr>
          <w:sz w:val="24"/>
        </w:rPr>
        <w:t>5</w:t>
      </w:r>
    </w:p>
    <w:p w:rsidR="00A367CA" w:rsidRDefault="00A367CA" w:rsidP="009E02D5">
      <w:pPr>
        <w:pStyle w:val="a4"/>
        <w:rPr>
          <w:sz w:val="24"/>
        </w:rPr>
      </w:pPr>
      <w:r>
        <w:rPr>
          <w:sz w:val="24"/>
        </w:rPr>
        <w:t>Используя возможности графического окна, увеличиваем изображение</w:t>
      </w:r>
      <w:proofErr w:type="gramStart"/>
      <w:r>
        <w:rPr>
          <w:sz w:val="24"/>
        </w:rPr>
        <w:t xml:space="preserve"> (+) </w:t>
      </w:r>
      <w:proofErr w:type="gramEnd"/>
      <w:r>
        <w:rPr>
          <w:sz w:val="24"/>
        </w:rPr>
        <w:t xml:space="preserve">и </w:t>
      </w:r>
      <w:r w:rsidR="00C70A55">
        <w:rPr>
          <w:sz w:val="24"/>
        </w:rPr>
        <w:t>определяем</w:t>
      </w:r>
      <w:r>
        <w:rPr>
          <w:sz w:val="24"/>
        </w:rPr>
        <w:t xml:space="preserve"> </w:t>
      </w:r>
      <w:r w:rsidR="00C70A55">
        <w:rPr>
          <w:sz w:val="24"/>
        </w:rPr>
        <w:t>абсциссу</w:t>
      </w:r>
      <w:r w:rsidR="00C70A55" w:rsidRPr="00C70A55">
        <w:rPr>
          <w:sz w:val="24"/>
        </w:rPr>
        <w:t xml:space="preserve"> </w:t>
      </w:r>
      <w:r>
        <w:rPr>
          <w:sz w:val="24"/>
        </w:rPr>
        <w:t>точк</w:t>
      </w:r>
      <w:r w:rsidR="00C70A55">
        <w:rPr>
          <w:sz w:val="24"/>
        </w:rPr>
        <w:t>и</w:t>
      </w:r>
      <w:r>
        <w:rPr>
          <w:sz w:val="24"/>
        </w:rPr>
        <w:t xml:space="preserve"> пересечения кривой и прямой</w:t>
      </w:r>
      <w:r w:rsidR="00C70A55">
        <w:rPr>
          <w:sz w:val="24"/>
        </w:rPr>
        <w:t xml:space="preserve">  </w:t>
      </w:r>
      <w:r w:rsidR="00C70A55">
        <w:rPr>
          <w:sz w:val="24"/>
          <w:lang w:val="en-US"/>
        </w:rPr>
        <w:t>x</w:t>
      </w:r>
      <w:r w:rsidR="00C70A55" w:rsidRPr="00C70A55">
        <w:rPr>
          <w:sz w:val="24"/>
        </w:rPr>
        <w:t>=1.98243</w:t>
      </w:r>
      <w:r w:rsidR="005B3D74">
        <w:rPr>
          <w:sz w:val="24"/>
        </w:rPr>
        <w:t xml:space="preserve">  (рис.3.6)</w:t>
      </w:r>
      <w:r>
        <w:rPr>
          <w:sz w:val="24"/>
        </w:rPr>
        <w:t>.</w:t>
      </w:r>
    </w:p>
    <w:p w:rsidR="00C70A55" w:rsidRDefault="00C70A55" w:rsidP="009E02D5">
      <w:pPr>
        <w:pStyle w:val="a4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5133975" cy="4223821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223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0A55" w:rsidRDefault="00C70A55" w:rsidP="00C70A55">
      <w:pPr>
        <w:pStyle w:val="a4"/>
        <w:jc w:val="center"/>
        <w:rPr>
          <w:sz w:val="24"/>
        </w:rPr>
      </w:pPr>
      <w:r>
        <w:rPr>
          <w:sz w:val="24"/>
        </w:rPr>
        <w:t xml:space="preserve">Рис. </w:t>
      </w:r>
      <w:r w:rsidR="005B3D74">
        <w:rPr>
          <w:sz w:val="24"/>
        </w:rPr>
        <w:t>3</w:t>
      </w:r>
      <w:r>
        <w:rPr>
          <w:sz w:val="24"/>
        </w:rPr>
        <w:t>.</w:t>
      </w:r>
      <w:r w:rsidR="005B3D74">
        <w:rPr>
          <w:sz w:val="24"/>
        </w:rPr>
        <w:t>6</w:t>
      </w:r>
    </w:p>
    <w:p w:rsidR="00C70A55" w:rsidRPr="00C70A55" w:rsidRDefault="00C70A55" w:rsidP="00C70A55">
      <w:pPr>
        <w:pStyle w:val="a4"/>
        <w:jc w:val="center"/>
        <w:rPr>
          <w:sz w:val="24"/>
        </w:rPr>
      </w:pPr>
    </w:p>
    <w:p w:rsidR="009E02D5" w:rsidRDefault="009E02D5" w:rsidP="009E02D5">
      <w:pPr>
        <w:pStyle w:val="a4"/>
        <w:rPr>
          <w:sz w:val="24"/>
        </w:rPr>
      </w:pPr>
      <w:r w:rsidRPr="00F0363B">
        <w:rPr>
          <w:sz w:val="24"/>
        </w:rPr>
        <w:lastRenderedPageBreak/>
        <w:t xml:space="preserve">Для точного </w:t>
      </w:r>
      <w:r w:rsidR="005B3D74">
        <w:rPr>
          <w:sz w:val="24"/>
        </w:rPr>
        <w:t xml:space="preserve">аналитического </w:t>
      </w:r>
      <w:r w:rsidRPr="00F0363B">
        <w:rPr>
          <w:sz w:val="24"/>
        </w:rPr>
        <w:t xml:space="preserve">определения корня применяем </w:t>
      </w:r>
      <w:r w:rsidR="005B3D74">
        <w:rPr>
          <w:sz w:val="24"/>
        </w:rPr>
        <w:t xml:space="preserve">программы </w:t>
      </w:r>
      <w:proofErr w:type="spellStart"/>
      <w:r w:rsidRPr="00C82B52">
        <w:rPr>
          <w:b/>
          <w:sz w:val="24"/>
          <w:lang w:val="en-GB"/>
        </w:rPr>
        <w:t>fzero</w:t>
      </w:r>
      <w:proofErr w:type="spellEnd"/>
      <w:r w:rsidRPr="00F0363B">
        <w:rPr>
          <w:b/>
          <w:i/>
          <w:sz w:val="24"/>
        </w:rPr>
        <w:t xml:space="preserve"> </w:t>
      </w:r>
      <w:r w:rsidRPr="00F0363B">
        <w:rPr>
          <w:sz w:val="24"/>
        </w:rPr>
        <w:t>и</w:t>
      </w:r>
      <w:r w:rsidRPr="00F0363B">
        <w:rPr>
          <w:b/>
          <w:i/>
          <w:sz w:val="24"/>
        </w:rPr>
        <w:t xml:space="preserve"> </w:t>
      </w:r>
      <w:proofErr w:type="spellStart"/>
      <w:r w:rsidRPr="00C82B52">
        <w:rPr>
          <w:b/>
          <w:sz w:val="24"/>
          <w:lang w:val="en-GB"/>
        </w:rPr>
        <w:t>fsolve</w:t>
      </w:r>
      <w:proofErr w:type="spellEnd"/>
      <w:r w:rsidRPr="00C82B52">
        <w:rPr>
          <w:sz w:val="24"/>
        </w:rPr>
        <w:t>.</w:t>
      </w:r>
    </w:p>
    <w:p w:rsidR="005B3D74" w:rsidRPr="005B3D74" w:rsidRDefault="005B3D74" w:rsidP="009E02D5">
      <w:pPr>
        <w:pStyle w:val="a4"/>
        <w:rPr>
          <w:sz w:val="24"/>
          <w:u w:val="single"/>
        </w:rPr>
      </w:pPr>
      <w:r w:rsidRPr="005B3D74">
        <w:rPr>
          <w:sz w:val="24"/>
          <w:u w:val="single"/>
        </w:rPr>
        <w:t>Протокол программы</w:t>
      </w:r>
      <w:r>
        <w:rPr>
          <w:sz w:val="24"/>
          <w:u w:val="single"/>
        </w:rPr>
        <w:t xml:space="preserve"> </w:t>
      </w:r>
      <w:proofErr w:type="spellStart"/>
      <w:r w:rsidRPr="005B3D74">
        <w:rPr>
          <w:b/>
          <w:sz w:val="24"/>
          <w:u w:val="single"/>
          <w:lang w:val="en-GB"/>
        </w:rPr>
        <w:t>fzero</w:t>
      </w:r>
      <w:proofErr w:type="spellEnd"/>
    </w:p>
    <w:p w:rsidR="00B8264D" w:rsidRPr="0031346D" w:rsidRDefault="009E02D5" w:rsidP="007D2781">
      <w:pPr>
        <w:pStyle w:val="a4"/>
        <w:jc w:val="left"/>
        <w:rPr>
          <w:sz w:val="24"/>
        </w:rPr>
      </w:pPr>
      <w:r w:rsidRPr="0031346D">
        <w:rPr>
          <w:sz w:val="24"/>
        </w:rPr>
        <w:t xml:space="preserve">&gt;&gt; </w:t>
      </w:r>
      <w:proofErr w:type="spellStart"/>
      <w:r w:rsidR="00B8264D">
        <w:rPr>
          <w:sz w:val="24"/>
          <w:lang w:val="en-US"/>
        </w:rPr>
        <w:t>fnc</w:t>
      </w:r>
      <w:proofErr w:type="spellEnd"/>
      <w:r w:rsidR="00B8264D" w:rsidRPr="0031346D">
        <w:rPr>
          <w:sz w:val="24"/>
        </w:rPr>
        <w:t>=@(</w:t>
      </w:r>
      <w:r w:rsidR="00B8264D">
        <w:rPr>
          <w:sz w:val="24"/>
          <w:lang w:val="en-US"/>
        </w:rPr>
        <w:t>x</w:t>
      </w:r>
      <w:r w:rsidR="00DA2EAE">
        <w:rPr>
          <w:sz w:val="24"/>
        </w:rPr>
        <w:t>)</w:t>
      </w:r>
      <w:r w:rsidR="007D2781" w:rsidRPr="007D2781">
        <w:rPr>
          <w:sz w:val="24"/>
        </w:rPr>
        <w:t xml:space="preserve"> </w:t>
      </w:r>
      <w:r w:rsidR="00DA2EAE">
        <w:rPr>
          <w:sz w:val="24"/>
        </w:rPr>
        <w:t>(10</w:t>
      </w:r>
      <w:r w:rsidR="00B8264D" w:rsidRPr="0031346D">
        <w:rPr>
          <w:sz w:val="24"/>
        </w:rPr>
        <w:t>^</w:t>
      </w:r>
      <w:r w:rsidR="00B8264D" w:rsidRPr="00B0124F">
        <w:rPr>
          <w:sz w:val="24"/>
          <w:lang w:val="en-US"/>
        </w:rPr>
        <w:t>x</w:t>
      </w:r>
      <w:r w:rsidR="00DA2EAE">
        <w:rPr>
          <w:sz w:val="24"/>
        </w:rPr>
        <w:t xml:space="preserve"> + 2</w:t>
      </w:r>
      <w:r w:rsidR="00B8264D" w:rsidRPr="0031346D">
        <w:rPr>
          <w:sz w:val="24"/>
        </w:rPr>
        <w:t>*</w:t>
      </w:r>
      <w:r w:rsidR="00B8264D" w:rsidRPr="00B0124F">
        <w:rPr>
          <w:sz w:val="24"/>
          <w:lang w:val="en-US"/>
        </w:rPr>
        <w:t>x</w:t>
      </w:r>
      <w:r w:rsidR="00DA2EAE">
        <w:rPr>
          <w:sz w:val="24"/>
        </w:rPr>
        <w:t xml:space="preserve"> </w:t>
      </w:r>
      <w:r w:rsidR="00DA2EAE" w:rsidRPr="00DA2EAE">
        <w:rPr>
          <w:sz w:val="24"/>
        </w:rPr>
        <w:t>-</w:t>
      </w:r>
      <w:r w:rsidR="00DA2EAE">
        <w:rPr>
          <w:sz w:val="24"/>
        </w:rPr>
        <w:t>100</w:t>
      </w:r>
      <w:r w:rsidR="00B8264D" w:rsidRPr="0031346D">
        <w:rPr>
          <w:sz w:val="24"/>
        </w:rPr>
        <w:t>);</w:t>
      </w:r>
      <w:r w:rsidR="0031346D">
        <w:rPr>
          <w:sz w:val="24"/>
        </w:rPr>
        <w:t xml:space="preserve"> </w:t>
      </w:r>
      <w:r w:rsidR="0031346D" w:rsidRPr="0031346D">
        <w:rPr>
          <w:sz w:val="24"/>
        </w:rPr>
        <w:t>%</w:t>
      </w:r>
      <w:r w:rsidR="005B3D74">
        <w:rPr>
          <w:sz w:val="24"/>
        </w:rPr>
        <w:t>з</w:t>
      </w:r>
      <w:r w:rsidR="0031346D">
        <w:rPr>
          <w:sz w:val="24"/>
        </w:rPr>
        <w:t>ада</w:t>
      </w:r>
      <w:r w:rsidR="003D78F6">
        <w:rPr>
          <w:sz w:val="24"/>
        </w:rPr>
        <w:t>ем</w:t>
      </w:r>
      <w:r w:rsidR="0031346D">
        <w:rPr>
          <w:sz w:val="24"/>
        </w:rPr>
        <w:t xml:space="preserve"> функцию </w:t>
      </w:r>
      <w:r w:rsidR="007D2781">
        <w:rPr>
          <w:sz w:val="24"/>
        </w:rPr>
        <w:t xml:space="preserve">как </w:t>
      </w:r>
      <w:r w:rsidR="007D2781" w:rsidRPr="007D2781">
        <w:rPr>
          <w:sz w:val="24"/>
        </w:rPr>
        <w:t xml:space="preserve">  </w:t>
      </w:r>
      <w:r w:rsidR="007D2781" w:rsidRPr="007D2781">
        <w:rPr>
          <w:color w:val="0000CC"/>
          <w:sz w:val="24"/>
          <w:lang w:val="en-US"/>
        </w:rPr>
        <w:t>handle</w:t>
      </w:r>
      <w:r w:rsidR="007D2781" w:rsidRPr="007D2781">
        <w:rPr>
          <w:color w:val="0000CC"/>
          <w:sz w:val="24"/>
        </w:rPr>
        <w:t xml:space="preserve"> </w:t>
      </w:r>
      <w:r w:rsidR="007D2781" w:rsidRPr="007D2781">
        <w:rPr>
          <w:color w:val="0000CC"/>
          <w:sz w:val="24"/>
          <w:lang w:val="en-US"/>
        </w:rPr>
        <w:t>function</w:t>
      </w:r>
      <w:r w:rsidR="007D2781" w:rsidRPr="007D2781">
        <w:rPr>
          <w:color w:val="0000CC"/>
          <w:sz w:val="24"/>
        </w:rPr>
        <w:t xml:space="preserve">                                                                                                                                        </w:t>
      </w:r>
      <w:r w:rsidR="0031346D">
        <w:rPr>
          <w:sz w:val="24"/>
        </w:rPr>
        <w:t>с помощью дескриптора</w:t>
      </w:r>
    </w:p>
    <w:p w:rsidR="009E02D5" w:rsidRPr="0031346D" w:rsidRDefault="009E02D5" w:rsidP="009E02D5">
      <w:pPr>
        <w:pStyle w:val="a4"/>
        <w:rPr>
          <w:sz w:val="24"/>
        </w:rPr>
      </w:pPr>
      <w:r w:rsidRPr="00B0124F">
        <w:rPr>
          <w:sz w:val="24"/>
          <w:lang w:val="en-US"/>
        </w:rPr>
        <w:t>X</w:t>
      </w:r>
      <w:r w:rsidRPr="0031346D">
        <w:rPr>
          <w:sz w:val="24"/>
        </w:rPr>
        <w:t xml:space="preserve">1 = </w:t>
      </w:r>
      <w:proofErr w:type="spellStart"/>
      <w:r w:rsidRPr="00B0124F">
        <w:rPr>
          <w:sz w:val="24"/>
          <w:lang w:val="en-US"/>
        </w:rPr>
        <w:t>fzero</w:t>
      </w:r>
      <w:proofErr w:type="spellEnd"/>
      <w:r w:rsidRPr="0031346D">
        <w:rPr>
          <w:sz w:val="24"/>
        </w:rPr>
        <w:t xml:space="preserve"> </w:t>
      </w:r>
      <w:proofErr w:type="gramStart"/>
      <w:r w:rsidRPr="0031346D">
        <w:rPr>
          <w:sz w:val="24"/>
        </w:rPr>
        <w:t xml:space="preserve">( </w:t>
      </w:r>
      <w:proofErr w:type="spellStart"/>
      <w:r w:rsidR="00B8264D">
        <w:rPr>
          <w:sz w:val="24"/>
          <w:lang w:val="en-US"/>
        </w:rPr>
        <w:t>fnc</w:t>
      </w:r>
      <w:proofErr w:type="spellEnd"/>
      <w:proofErr w:type="gramEnd"/>
      <w:r w:rsidR="00B8264D" w:rsidRPr="0031346D">
        <w:rPr>
          <w:sz w:val="24"/>
        </w:rPr>
        <w:t xml:space="preserve">, </w:t>
      </w:r>
      <w:r w:rsidRPr="0031346D">
        <w:rPr>
          <w:sz w:val="24"/>
        </w:rPr>
        <w:t>[1</w:t>
      </w:r>
      <w:r w:rsidR="005B3D74">
        <w:rPr>
          <w:sz w:val="24"/>
        </w:rPr>
        <w:t xml:space="preserve"> </w:t>
      </w:r>
      <w:r w:rsidRPr="0031346D">
        <w:rPr>
          <w:sz w:val="24"/>
        </w:rPr>
        <w:t>2])</w:t>
      </w:r>
      <w:r w:rsidR="0031346D">
        <w:rPr>
          <w:sz w:val="24"/>
        </w:rPr>
        <w:t xml:space="preserve"> %</w:t>
      </w:r>
      <w:r w:rsidR="005B3D74">
        <w:rPr>
          <w:sz w:val="24"/>
        </w:rPr>
        <w:t>и</w:t>
      </w:r>
      <w:r w:rsidR="0031346D">
        <w:rPr>
          <w:sz w:val="24"/>
        </w:rPr>
        <w:t xml:space="preserve">нтервал для поиска корня </w:t>
      </w:r>
      <w:r w:rsidR="0031346D" w:rsidRPr="0031346D">
        <w:rPr>
          <w:sz w:val="24"/>
        </w:rPr>
        <w:t>[1</w:t>
      </w:r>
      <w:r w:rsidR="005B3D74">
        <w:rPr>
          <w:sz w:val="24"/>
        </w:rPr>
        <w:t xml:space="preserve">  </w:t>
      </w:r>
      <w:r w:rsidR="0031346D" w:rsidRPr="0031346D">
        <w:rPr>
          <w:sz w:val="24"/>
        </w:rPr>
        <w:t>2]</w:t>
      </w:r>
      <w:r w:rsidR="003D78F6">
        <w:rPr>
          <w:sz w:val="24"/>
        </w:rPr>
        <w:t>, где</w:t>
      </w:r>
      <w:r w:rsidR="0031346D">
        <w:rPr>
          <w:sz w:val="24"/>
        </w:rPr>
        <w:t xml:space="preserve"> знаки функции на концах разные</w:t>
      </w:r>
    </w:p>
    <w:p w:rsidR="009E02D5" w:rsidRPr="00F0363B" w:rsidRDefault="009E02D5" w:rsidP="009E02D5">
      <w:pPr>
        <w:pStyle w:val="a4"/>
        <w:rPr>
          <w:sz w:val="24"/>
          <w:u w:val="single"/>
        </w:rPr>
      </w:pPr>
      <w:r w:rsidRPr="00F0363B">
        <w:rPr>
          <w:sz w:val="24"/>
          <w:u w:val="single"/>
        </w:rPr>
        <w:t>Результат решения</w:t>
      </w:r>
    </w:p>
    <w:p w:rsidR="009E02D5" w:rsidRPr="00B8264D" w:rsidRDefault="009E02D5" w:rsidP="00B0124F">
      <w:pPr>
        <w:pStyle w:val="a4"/>
        <w:rPr>
          <w:sz w:val="24"/>
        </w:rPr>
      </w:pPr>
      <w:r w:rsidRPr="00B8264D">
        <w:rPr>
          <w:sz w:val="24"/>
        </w:rPr>
        <w:t>Х</w:t>
      </w:r>
      <w:proofErr w:type="gramStart"/>
      <w:r w:rsidRPr="00B8264D">
        <w:rPr>
          <w:sz w:val="24"/>
        </w:rPr>
        <w:t>1</w:t>
      </w:r>
      <w:proofErr w:type="gramEnd"/>
      <w:r w:rsidRPr="00B8264D">
        <w:rPr>
          <w:sz w:val="24"/>
        </w:rPr>
        <w:t xml:space="preserve"> =  1.9824</w:t>
      </w:r>
    </w:p>
    <w:p w:rsidR="00DA2EAE" w:rsidRPr="005B3D74" w:rsidRDefault="00DA2EAE" w:rsidP="00DA2EAE">
      <w:pPr>
        <w:pStyle w:val="a4"/>
        <w:rPr>
          <w:sz w:val="24"/>
          <w:u w:val="single"/>
        </w:rPr>
      </w:pPr>
      <w:r w:rsidRPr="005B3D74">
        <w:rPr>
          <w:sz w:val="24"/>
          <w:u w:val="single"/>
        </w:rPr>
        <w:t>Протокол программы</w:t>
      </w:r>
      <w:r w:rsidRPr="00DA2EAE">
        <w:rPr>
          <w:sz w:val="24"/>
        </w:rPr>
        <w:t xml:space="preserve"> </w:t>
      </w:r>
      <w:proofErr w:type="spellStart"/>
      <w:r w:rsidRPr="00DA2EAE">
        <w:rPr>
          <w:b/>
          <w:sz w:val="24"/>
          <w:lang w:val="en-GB"/>
        </w:rPr>
        <w:t>fsolve</w:t>
      </w:r>
      <w:proofErr w:type="spellEnd"/>
    </w:p>
    <w:p w:rsidR="0031346D" w:rsidRPr="0031346D" w:rsidRDefault="009E02D5" w:rsidP="009E02D5">
      <w:pPr>
        <w:pStyle w:val="a4"/>
        <w:rPr>
          <w:sz w:val="24"/>
        </w:rPr>
      </w:pPr>
      <w:r w:rsidRPr="0031346D">
        <w:rPr>
          <w:sz w:val="24"/>
        </w:rPr>
        <w:t xml:space="preserve">&gt;&gt; </w:t>
      </w:r>
      <w:r w:rsidR="0031346D">
        <w:rPr>
          <w:sz w:val="24"/>
          <w:lang w:val="en-US"/>
        </w:rPr>
        <w:t>x</w:t>
      </w:r>
      <w:r w:rsidR="0031346D" w:rsidRPr="0031346D">
        <w:rPr>
          <w:sz w:val="24"/>
        </w:rPr>
        <w:t>0 = 2</w:t>
      </w:r>
      <w:r w:rsidR="0031346D" w:rsidRPr="00DA2EAE">
        <w:rPr>
          <w:b/>
          <w:sz w:val="24"/>
        </w:rPr>
        <w:t>;</w:t>
      </w:r>
      <w:r w:rsidR="0031346D" w:rsidRPr="0031346D">
        <w:rPr>
          <w:sz w:val="24"/>
        </w:rPr>
        <w:t xml:space="preserve"> %</w:t>
      </w:r>
      <w:r w:rsidR="00DA2EAE">
        <w:rPr>
          <w:sz w:val="24"/>
        </w:rPr>
        <w:t>н</w:t>
      </w:r>
      <w:r w:rsidR="0031346D">
        <w:rPr>
          <w:sz w:val="24"/>
        </w:rPr>
        <w:t>ачальное приближение для поиска решения</w:t>
      </w:r>
    </w:p>
    <w:p w:rsidR="009E02D5" w:rsidRPr="001D6107" w:rsidRDefault="009E02D5" w:rsidP="009E02D5">
      <w:pPr>
        <w:pStyle w:val="a4"/>
        <w:rPr>
          <w:b/>
          <w:sz w:val="24"/>
        </w:rPr>
      </w:pPr>
      <w:r w:rsidRPr="00B0124F">
        <w:rPr>
          <w:sz w:val="24"/>
          <w:lang w:val="en-US"/>
        </w:rPr>
        <w:t>X</w:t>
      </w:r>
      <w:r w:rsidRPr="001D6107">
        <w:rPr>
          <w:sz w:val="24"/>
        </w:rPr>
        <w:t xml:space="preserve">2 = </w:t>
      </w:r>
      <w:proofErr w:type="spellStart"/>
      <w:r w:rsidRPr="00B0124F">
        <w:rPr>
          <w:sz w:val="24"/>
          <w:lang w:val="en-US"/>
        </w:rPr>
        <w:t>fsolve</w:t>
      </w:r>
      <w:proofErr w:type="spellEnd"/>
      <w:r w:rsidRPr="001D6107">
        <w:rPr>
          <w:sz w:val="24"/>
        </w:rPr>
        <w:t xml:space="preserve"> </w:t>
      </w:r>
      <w:proofErr w:type="gramStart"/>
      <w:r w:rsidRPr="001D6107">
        <w:rPr>
          <w:sz w:val="24"/>
        </w:rPr>
        <w:t xml:space="preserve">( </w:t>
      </w:r>
      <w:proofErr w:type="spellStart"/>
      <w:r w:rsidR="00F255E2">
        <w:rPr>
          <w:sz w:val="24"/>
          <w:lang w:val="en-US"/>
        </w:rPr>
        <w:t>fnc</w:t>
      </w:r>
      <w:proofErr w:type="spellEnd"/>
      <w:proofErr w:type="gramEnd"/>
      <w:r w:rsidRPr="001D6107">
        <w:rPr>
          <w:sz w:val="24"/>
        </w:rPr>
        <w:t xml:space="preserve">, </w:t>
      </w:r>
      <w:r w:rsidR="0031346D">
        <w:rPr>
          <w:sz w:val="24"/>
          <w:lang w:val="en-US"/>
        </w:rPr>
        <w:t>x</w:t>
      </w:r>
      <w:r w:rsidR="0031346D" w:rsidRPr="001D6107">
        <w:rPr>
          <w:sz w:val="24"/>
        </w:rPr>
        <w:t>0</w:t>
      </w:r>
      <w:r w:rsidRPr="001D6107">
        <w:rPr>
          <w:sz w:val="24"/>
        </w:rPr>
        <w:t>)</w:t>
      </w:r>
    </w:p>
    <w:p w:rsidR="009E02D5" w:rsidRPr="00F0363B" w:rsidRDefault="009E02D5" w:rsidP="009E02D5">
      <w:pPr>
        <w:pStyle w:val="a4"/>
        <w:rPr>
          <w:sz w:val="24"/>
          <w:u w:val="single"/>
        </w:rPr>
      </w:pPr>
      <w:r w:rsidRPr="00F0363B">
        <w:rPr>
          <w:sz w:val="24"/>
          <w:u w:val="single"/>
        </w:rPr>
        <w:t>Результат решения</w:t>
      </w:r>
    </w:p>
    <w:p w:rsidR="009E02D5" w:rsidRDefault="009E02D5" w:rsidP="00B0124F">
      <w:pPr>
        <w:pStyle w:val="a4"/>
        <w:rPr>
          <w:sz w:val="24"/>
        </w:rPr>
      </w:pPr>
      <w:r w:rsidRPr="0031346D">
        <w:rPr>
          <w:i/>
          <w:sz w:val="24"/>
        </w:rPr>
        <w:t>Х</w:t>
      </w:r>
      <w:proofErr w:type="gramStart"/>
      <w:r w:rsidRPr="0031346D">
        <w:rPr>
          <w:sz w:val="24"/>
        </w:rPr>
        <w:t>2</w:t>
      </w:r>
      <w:proofErr w:type="gramEnd"/>
      <w:r w:rsidRPr="00E30B83">
        <w:rPr>
          <w:sz w:val="24"/>
        </w:rPr>
        <w:t xml:space="preserve"> =</w:t>
      </w:r>
      <w:r w:rsidRPr="0031346D">
        <w:rPr>
          <w:sz w:val="24"/>
        </w:rPr>
        <w:t xml:space="preserve"> </w:t>
      </w:r>
      <w:r w:rsidRPr="00F0363B">
        <w:rPr>
          <w:sz w:val="24"/>
        </w:rPr>
        <w:t>1.9824</w:t>
      </w:r>
    </w:p>
    <w:p w:rsidR="00DA2EAE" w:rsidRPr="00F0363B" w:rsidRDefault="00DA2EAE" w:rsidP="00B0124F">
      <w:pPr>
        <w:pStyle w:val="a4"/>
        <w:rPr>
          <w:sz w:val="24"/>
        </w:rPr>
      </w:pPr>
      <w:r>
        <w:rPr>
          <w:sz w:val="24"/>
        </w:rPr>
        <w:t>Как видим, результаты совпали.</w:t>
      </w:r>
    </w:p>
    <w:p w:rsidR="00B94E24" w:rsidRPr="0031346D" w:rsidRDefault="0031346D" w:rsidP="009E02D5">
      <w:pPr>
        <w:pStyle w:val="a4"/>
        <w:rPr>
          <w:sz w:val="24"/>
        </w:rPr>
      </w:pPr>
      <w:r w:rsidRPr="0031346D">
        <w:rPr>
          <w:sz w:val="24"/>
        </w:rPr>
        <w:t xml:space="preserve">Если </w:t>
      </w:r>
      <w:r w:rsidR="00DA2EAE">
        <w:rPr>
          <w:sz w:val="24"/>
        </w:rPr>
        <w:t xml:space="preserve">изменить левую часть при наборе </w:t>
      </w:r>
      <w:r w:rsidRPr="0031346D">
        <w:rPr>
          <w:sz w:val="24"/>
        </w:rPr>
        <w:t>команд</w:t>
      </w:r>
    </w:p>
    <w:p w:rsidR="0031346D" w:rsidRPr="003D78F6" w:rsidRDefault="0031346D" w:rsidP="009E02D5">
      <w:pPr>
        <w:pStyle w:val="a4"/>
        <w:rPr>
          <w:sz w:val="24"/>
          <w:lang w:val="en-US"/>
        </w:rPr>
      </w:pPr>
      <w:r w:rsidRPr="003D78F6">
        <w:rPr>
          <w:sz w:val="24"/>
          <w:lang w:val="en-US"/>
        </w:rPr>
        <w:t>&gt;</w:t>
      </w:r>
      <w:proofErr w:type="gramStart"/>
      <w:r w:rsidRPr="003D78F6">
        <w:rPr>
          <w:sz w:val="24"/>
          <w:lang w:val="en-US"/>
        </w:rPr>
        <w:t>&gt;  [</w:t>
      </w:r>
      <w:proofErr w:type="spellStart"/>
      <w:proofErr w:type="gramEnd"/>
      <w:r w:rsidRPr="003D78F6">
        <w:rPr>
          <w:sz w:val="24"/>
          <w:lang w:val="en-US"/>
        </w:rPr>
        <w:t>x</w:t>
      </w:r>
      <w:r w:rsidRPr="003D78F6">
        <w:rPr>
          <w:b/>
          <w:sz w:val="24"/>
          <w:lang w:val="en-US"/>
        </w:rPr>
        <w:t>,</w:t>
      </w:r>
      <w:r w:rsidRPr="003D78F6">
        <w:rPr>
          <w:sz w:val="24"/>
          <w:lang w:val="en-US"/>
        </w:rPr>
        <w:t>fval</w:t>
      </w:r>
      <w:proofErr w:type="spellEnd"/>
      <w:r w:rsidRPr="003D78F6">
        <w:rPr>
          <w:sz w:val="24"/>
          <w:lang w:val="en-US"/>
        </w:rPr>
        <w:t>]=</w:t>
      </w:r>
      <w:proofErr w:type="spellStart"/>
      <w:r w:rsidRPr="003D78F6">
        <w:rPr>
          <w:sz w:val="24"/>
          <w:lang w:val="en-US"/>
        </w:rPr>
        <w:t>fzero</w:t>
      </w:r>
      <w:proofErr w:type="spellEnd"/>
      <w:r w:rsidRPr="003D78F6">
        <w:rPr>
          <w:sz w:val="24"/>
          <w:lang w:val="en-US"/>
        </w:rPr>
        <w:t>(</w:t>
      </w:r>
      <w:proofErr w:type="spellStart"/>
      <w:r w:rsidR="009538B4" w:rsidRPr="003D78F6">
        <w:rPr>
          <w:sz w:val="24"/>
          <w:lang w:val="en-US"/>
        </w:rPr>
        <w:t>fnc</w:t>
      </w:r>
      <w:proofErr w:type="spellEnd"/>
      <w:r w:rsidRPr="003D78F6">
        <w:rPr>
          <w:b/>
          <w:sz w:val="24"/>
          <w:lang w:val="en-US"/>
        </w:rPr>
        <w:t>,</w:t>
      </w:r>
      <w:r w:rsidRPr="003D78F6">
        <w:rPr>
          <w:sz w:val="24"/>
          <w:lang w:val="en-US"/>
        </w:rPr>
        <w:t xml:space="preserve">[1 2]),  </w:t>
      </w:r>
    </w:p>
    <w:p w:rsidR="0031346D" w:rsidRPr="003D78F6" w:rsidRDefault="0031346D" w:rsidP="009E02D5">
      <w:pPr>
        <w:pStyle w:val="a4"/>
        <w:rPr>
          <w:sz w:val="24"/>
          <w:lang w:val="en-US"/>
        </w:rPr>
      </w:pPr>
      <w:r w:rsidRPr="003D78F6">
        <w:rPr>
          <w:sz w:val="24"/>
          <w:lang w:val="en-US"/>
        </w:rPr>
        <w:t>&gt;&gt; [</w:t>
      </w:r>
      <w:proofErr w:type="spellStart"/>
      <w:r w:rsidRPr="003D78F6">
        <w:rPr>
          <w:sz w:val="24"/>
          <w:lang w:val="en-US"/>
        </w:rPr>
        <w:t>x</w:t>
      </w:r>
      <w:proofErr w:type="gramStart"/>
      <w:r w:rsidRPr="003D78F6">
        <w:rPr>
          <w:b/>
          <w:sz w:val="24"/>
          <w:lang w:val="en-US"/>
        </w:rPr>
        <w:t>,</w:t>
      </w:r>
      <w:r w:rsidRPr="003D78F6">
        <w:rPr>
          <w:sz w:val="24"/>
          <w:lang w:val="en-US"/>
        </w:rPr>
        <w:t>fval</w:t>
      </w:r>
      <w:proofErr w:type="spellEnd"/>
      <w:proofErr w:type="gramEnd"/>
      <w:r w:rsidRPr="003D78F6">
        <w:rPr>
          <w:sz w:val="24"/>
          <w:lang w:val="en-US"/>
        </w:rPr>
        <w:t>]=</w:t>
      </w:r>
      <w:proofErr w:type="spellStart"/>
      <w:r w:rsidRPr="003D78F6">
        <w:rPr>
          <w:sz w:val="24"/>
          <w:lang w:val="en-US"/>
        </w:rPr>
        <w:t>fsolve</w:t>
      </w:r>
      <w:proofErr w:type="spellEnd"/>
      <w:r w:rsidRPr="003D78F6">
        <w:rPr>
          <w:sz w:val="24"/>
          <w:lang w:val="en-US"/>
        </w:rPr>
        <w:t>(</w:t>
      </w:r>
      <w:r w:rsidR="009538B4" w:rsidRPr="003D78F6">
        <w:rPr>
          <w:sz w:val="24"/>
          <w:lang w:val="en-US"/>
        </w:rPr>
        <w:t>fnc</w:t>
      </w:r>
      <w:r w:rsidRPr="003D78F6">
        <w:rPr>
          <w:b/>
          <w:sz w:val="24"/>
          <w:lang w:val="en-US"/>
        </w:rPr>
        <w:t>,</w:t>
      </w:r>
      <w:r w:rsidRPr="003D78F6">
        <w:rPr>
          <w:sz w:val="24"/>
          <w:lang w:val="en-US"/>
        </w:rPr>
        <w:t>x0),</w:t>
      </w:r>
    </w:p>
    <w:p w:rsidR="00C1380C" w:rsidRDefault="00DA2EAE" w:rsidP="00DA2EAE">
      <w:pPr>
        <w:pStyle w:val="a4"/>
        <w:ind w:firstLine="0"/>
        <w:rPr>
          <w:sz w:val="24"/>
        </w:rPr>
      </w:pPr>
      <w:r>
        <w:rPr>
          <w:sz w:val="24"/>
        </w:rPr>
        <w:t xml:space="preserve">то </w:t>
      </w:r>
      <w:r w:rsidR="00C1380C">
        <w:rPr>
          <w:sz w:val="24"/>
        </w:rPr>
        <w:t>п</w:t>
      </w:r>
      <w:r w:rsidR="0031346D">
        <w:rPr>
          <w:sz w:val="24"/>
        </w:rPr>
        <w:t>олучим</w:t>
      </w:r>
      <w:r w:rsidR="00C1380C">
        <w:rPr>
          <w:sz w:val="24"/>
        </w:rPr>
        <w:t xml:space="preserve"> в </w:t>
      </w:r>
      <w:r>
        <w:rPr>
          <w:sz w:val="24"/>
        </w:rPr>
        <w:t>ответе</w:t>
      </w:r>
      <w:r w:rsidR="00C1380C">
        <w:rPr>
          <w:sz w:val="24"/>
        </w:rPr>
        <w:t xml:space="preserve"> не только </w:t>
      </w:r>
      <w:r>
        <w:rPr>
          <w:sz w:val="24"/>
        </w:rPr>
        <w:t>значение корня</w:t>
      </w:r>
      <w:r w:rsidR="00C1380C">
        <w:rPr>
          <w:sz w:val="24"/>
        </w:rPr>
        <w:t xml:space="preserve"> </w:t>
      </w:r>
      <w:r w:rsidR="00C1380C" w:rsidRPr="00C1380C">
        <w:rPr>
          <w:i/>
          <w:sz w:val="24"/>
        </w:rPr>
        <w:t>х</w:t>
      </w:r>
      <w:r w:rsidR="00C1380C">
        <w:rPr>
          <w:sz w:val="24"/>
        </w:rPr>
        <w:t xml:space="preserve">, но и </w:t>
      </w:r>
      <w:r>
        <w:rPr>
          <w:sz w:val="24"/>
        </w:rPr>
        <w:t>величину</w:t>
      </w:r>
      <w:r w:rsidR="00C1380C">
        <w:rPr>
          <w:sz w:val="24"/>
        </w:rPr>
        <w:t xml:space="preserve"> функции </w:t>
      </w:r>
      <w:r>
        <w:rPr>
          <w:sz w:val="24"/>
        </w:rPr>
        <w:t>(</w:t>
      </w:r>
      <w:r>
        <w:rPr>
          <w:sz w:val="24"/>
          <w:lang w:val="en-US"/>
        </w:rPr>
        <w:t>function</w:t>
      </w:r>
      <w:r w:rsidRPr="00DA2EAE">
        <w:rPr>
          <w:sz w:val="24"/>
        </w:rPr>
        <w:t xml:space="preserve"> </w:t>
      </w:r>
      <w:r>
        <w:rPr>
          <w:sz w:val="24"/>
          <w:lang w:val="en-US"/>
        </w:rPr>
        <w:t>value</w:t>
      </w:r>
      <w:r w:rsidRPr="00DA2EAE">
        <w:rPr>
          <w:sz w:val="24"/>
        </w:rPr>
        <w:t>)</w:t>
      </w:r>
      <w:r>
        <w:rPr>
          <w:sz w:val="24"/>
        </w:rPr>
        <w:t xml:space="preserve"> </w:t>
      </w:r>
      <w:r w:rsidR="00C1380C">
        <w:rPr>
          <w:sz w:val="24"/>
        </w:rPr>
        <w:t>в этой точке</w:t>
      </w:r>
      <w:r w:rsidR="00D572CA" w:rsidRPr="00D572CA">
        <w:rPr>
          <w:sz w:val="24"/>
        </w:rPr>
        <w:t xml:space="preserve"> </w:t>
      </w:r>
      <w:proofErr w:type="spellStart"/>
      <w:r w:rsidR="00D572CA" w:rsidRPr="003D78F6">
        <w:rPr>
          <w:rStyle w:val="HTML"/>
          <w:rFonts w:ascii="Consolas" w:hAnsi="Consolas"/>
          <w:shd w:val="clear" w:color="auto" w:fill="FFFFFF"/>
        </w:rPr>
        <w:t>fval</w:t>
      </w:r>
      <w:proofErr w:type="spellEnd"/>
      <w:r w:rsidR="00D572CA" w:rsidRPr="003D78F6">
        <w:rPr>
          <w:rFonts w:ascii="Arial" w:hAnsi="Arial" w:cs="Arial"/>
          <w:sz w:val="20"/>
          <w:szCs w:val="20"/>
          <w:shd w:val="clear" w:color="auto" w:fill="FFFFFF"/>
        </w:rPr>
        <w:t> = </w:t>
      </w:r>
      <w:proofErr w:type="spellStart"/>
      <w:r w:rsidR="00D572CA" w:rsidRPr="003D78F6">
        <w:rPr>
          <w:rStyle w:val="HTML"/>
          <w:rFonts w:ascii="Consolas" w:hAnsi="Consolas"/>
          <w:shd w:val="clear" w:color="auto" w:fill="FFFFFF"/>
        </w:rPr>
        <w:t>fun</w:t>
      </w:r>
      <w:proofErr w:type="spellEnd"/>
      <w:r w:rsidR="00D572CA" w:rsidRPr="003D78F6">
        <w:rPr>
          <w:rStyle w:val="HTML"/>
          <w:rFonts w:ascii="Consolas" w:hAnsi="Consolas"/>
          <w:shd w:val="clear" w:color="auto" w:fill="FFFFFF"/>
        </w:rPr>
        <w:t>(</w:t>
      </w:r>
      <w:hyperlink r:id="rId26" w:anchor="outputarg_x" w:history="1">
        <w:r w:rsidR="00D572CA" w:rsidRPr="003D78F6">
          <w:rPr>
            <w:rStyle w:val="HTML"/>
            <w:rFonts w:ascii="Consolas" w:hAnsi="Consolas"/>
          </w:rPr>
          <w:t>x</w:t>
        </w:r>
      </w:hyperlink>
      <w:r w:rsidR="00D572CA" w:rsidRPr="003D78F6">
        <w:rPr>
          <w:rStyle w:val="HTML"/>
          <w:rFonts w:ascii="Consolas" w:hAnsi="Consolas"/>
          <w:shd w:val="clear" w:color="auto" w:fill="FFFFFF"/>
        </w:rPr>
        <w:t>)</w:t>
      </w:r>
      <w:r w:rsidRPr="003D78F6">
        <w:rPr>
          <w:sz w:val="24"/>
        </w:rPr>
        <w:t>:</w:t>
      </w:r>
    </w:p>
    <w:p w:rsidR="00C1380C" w:rsidRPr="00FE3116" w:rsidRDefault="00C1380C" w:rsidP="00C1380C">
      <w:pPr>
        <w:pStyle w:val="a4"/>
        <w:rPr>
          <w:sz w:val="24"/>
        </w:rPr>
      </w:pPr>
      <w:r w:rsidRPr="00C1380C">
        <w:rPr>
          <w:sz w:val="24"/>
        </w:rPr>
        <w:t>x =</w:t>
      </w:r>
    </w:p>
    <w:p w:rsidR="00C1380C" w:rsidRPr="00C1380C" w:rsidRDefault="00C1380C" w:rsidP="00C1380C">
      <w:pPr>
        <w:pStyle w:val="a4"/>
        <w:rPr>
          <w:sz w:val="24"/>
        </w:rPr>
      </w:pPr>
      <w:r w:rsidRPr="00C1380C">
        <w:rPr>
          <w:sz w:val="24"/>
        </w:rPr>
        <w:t xml:space="preserve">    1.9824</w:t>
      </w:r>
    </w:p>
    <w:p w:rsidR="00C1380C" w:rsidRPr="00C1380C" w:rsidRDefault="00C1380C" w:rsidP="00C1380C">
      <w:pPr>
        <w:pStyle w:val="a4"/>
        <w:rPr>
          <w:sz w:val="24"/>
        </w:rPr>
      </w:pPr>
      <w:proofErr w:type="spellStart"/>
      <w:r w:rsidRPr="00C1380C">
        <w:rPr>
          <w:sz w:val="24"/>
        </w:rPr>
        <w:t>fval</w:t>
      </w:r>
      <w:proofErr w:type="spellEnd"/>
      <w:r w:rsidRPr="00C1380C">
        <w:rPr>
          <w:sz w:val="24"/>
        </w:rPr>
        <w:t xml:space="preserve"> =</w:t>
      </w:r>
    </w:p>
    <w:p w:rsidR="0031346D" w:rsidRPr="00C1380C" w:rsidRDefault="00C1380C" w:rsidP="00C1380C">
      <w:pPr>
        <w:pStyle w:val="a4"/>
        <w:rPr>
          <w:sz w:val="24"/>
        </w:rPr>
      </w:pPr>
      <w:r w:rsidRPr="00C1380C">
        <w:rPr>
          <w:sz w:val="24"/>
        </w:rPr>
        <w:t xml:space="preserve">   2.8422e-14</w:t>
      </w:r>
      <w:r>
        <w:rPr>
          <w:sz w:val="24"/>
        </w:rPr>
        <w:t xml:space="preserve"> </w:t>
      </w:r>
    </w:p>
    <w:p w:rsidR="00D572CA" w:rsidRDefault="00D572CA" w:rsidP="00D572CA">
      <w:pPr>
        <w:pStyle w:val="a4"/>
        <w:rPr>
          <w:sz w:val="24"/>
        </w:rPr>
      </w:pPr>
      <w:r w:rsidRPr="00D572CA">
        <w:rPr>
          <w:sz w:val="24"/>
        </w:rPr>
        <w:t>Поскольку допустимое отклонение от нуля в программе равно</w:t>
      </w:r>
      <w:r>
        <w:rPr>
          <w:sz w:val="24"/>
        </w:rPr>
        <w:t xml:space="preserve"> </w:t>
      </w:r>
      <w:r w:rsidRPr="00D572CA">
        <w:rPr>
          <w:sz w:val="24"/>
        </w:rPr>
        <w:t>1.0000e-06</w:t>
      </w:r>
      <w:r>
        <w:rPr>
          <w:sz w:val="24"/>
        </w:rPr>
        <w:t xml:space="preserve"> = 10</w:t>
      </w:r>
      <w:r w:rsidRPr="00D572CA">
        <w:rPr>
          <w:sz w:val="24"/>
          <w:vertAlign w:val="superscript"/>
        </w:rPr>
        <w:t>-6</w:t>
      </w:r>
      <w:r>
        <w:rPr>
          <w:rFonts w:ascii="Consolas" w:hAnsi="Consolas"/>
          <w:color w:val="404040"/>
        </w:rPr>
        <w:t xml:space="preserve">, </w:t>
      </w:r>
      <w:r w:rsidRPr="00D572CA">
        <w:rPr>
          <w:sz w:val="24"/>
        </w:rPr>
        <w:t xml:space="preserve">то </w:t>
      </w:r>
      <w:r>
        <w:rPr>
          <w:sz w:val="24"/>
        </w:rPr>
        <w:t xml:space="preserve">значение </w:t>
      </w:r>
      <w:proofErr w:type="spellStart"/>
      <w:r w:rsidRPr="00C1380C">
        <w:rPr>
          <w:sz w:val="24"/>
        </w:rPr>
        <w:t>fval</w:t>
      </w:r>
      <w:proofErr w:type="spellEnd"/>
      <w:r w:rsidRPr="00C1380C">
        <w:rPr>
          <w:sz w:val="24"/>
        </w:rPr>
        <w:t xml:space="preserve"> =  2.8422e-14</w:t>
      </w:r>
      <w:r>
        <w:rPr>
          <w:sz w:val="24"/>
        </w:rPr>
        <w:t xml:space="preserve"> следует расценивать как ноль.</w:t>
      </w:r>
    </w:p>
    <w:p w:rsidR="001D18D2" w:rsidRPr="00C1380C" w:rsidRDefault="001D18D2" w:rsidP="00D572CA">
      <w:pPr>
        <w:pStyle w:val="a4"/>
        <w:rPr>
          <w:sz w:val="24"/>
        </w:rPr>
      </w:pPr>
    </w:p>
    <w:p w:rsidR="0031346D" w:rsidRPr="00D572CA" w:rsidRDefault="0031346D" w:rsidP="00D572CA">
      <w:pPr>
        <w:pStyle w:val="HTML0"/>
        <w:shd w:val="clear" w:color="auto" w:fill="FFFFFF"/>
        <w:rPr>
          <w:sz w:val="24"/>
        </w:rPr>
      </w:pPr>
    </w:p>
    <w:p w:rsidR="009E02D5" w:rsidRPr="00F0363B" w:rsidRDefault="00D572CA" w:rsidP="009E02D5">
      <w:pPr>
        <w:pStyle w:val="a4"/>
        <w:rPr>
          <w:b/>
          <w:sz w:val="24"/>
        </w:rPr>
      </w:pPr>
      <w:r>
        <w:rPr>
          <w:b/>
          <w:sz w:val="24"/>
          <w:lang w:val="en-US"/>
        </w:rPr>
        <w:t>IV</w:t>
      </w:r>
      <w:r w:rsidR="009E02D5" w:rsidRPr="00F0363B">
        <w:rPr>
          <w:b/>
          <w:sz w:val="24"/>
        </w:rPr>
        <w:t>. Численное решение оптимизационных задач</w:t>
      </w:r>
    </w:p>
    <w:p w:rsidR="009E02D5" w:rsidRPr="00F0363B" w:rsidRDefault="00E30B83" w:rsidP="009E02D5">
      <w:pPr>
        <w:pStyle w:val="a4"/>
        <w:rPr>
          <w:sz w:val="24"/>
        </w:rPr>
      </w:pPr>
      <w:r>
        <w:rPr>
          <w:sz w:val="24"/>
        </w:rPr>
        <w:t xml:space="preserve">Решение многих инженерных задач, особенно </w:t>
      </w:r>
      <w:r w:rsidR="00C27398">
        <w:rPr>
          <w:sz w:val="24"/>
        </w:rPr>
        <w:t>на стадии</w:t>
      </w:r>
      <w:r>
        <w:rPr>
          <w:sz w:val="24"/>
        </w:rPr>
        <w:t xml:space="preserve"> проектировани</w:t>
      </w:r>
      <w:r w:rsidR="00C27398">
        <w:rPr>
          <w:sz w:val="24"/>
        </w:rPr>
        <w:t>я</w:t>
      </w:r>
      <w:r>
        <w:rPr>
          <w:sz w:val="24"/>
        </w:rPr>
        <w:t xml:space="preserve">, связано с выбором </w:t>
      </w:r>
      <w:r w:rsidR="009E02D5" w:rsidRPr="00F0363B">
        <w:rPr>
          <w:sz w:val="24"/>
        </w:rPr>
        <w:t>оптималь</w:t>
      </w:r>
      <w:r w:rsidR="00C82CA1">
        <w:rPr>
          <w:sz w:val="24"/>
        </w:rPr>
        <w:t>ных</w:t>
      </w:r>
      <w:r w:rsidR="00C82CA1" w:rsidRPr="00C82CA1">
        <w:rPr>
          <w:sz w:val="24"/>
        </w:rPr>
        <w:t xml:space="preserve"> </w:t>
      </w:r>
      <w:r w:rsidR="00C82CA1">
        <w:rPr>
          <w:sz w:val="24"/>
        </w:rPr>
        <w:t>параметров</w:t>
      </w:r>
      <w:r w:rsidR="00C27398">
        <w:rPr>
          <w:sz w:val="24"/>
        </w:rPr>
        <w:t xml:space="preserve"> конструкции </w:t>
      </w:r>
      <w:r w:rsidR="003D78F6">
        <w:rPr>
          <w:sz w:val="24"/>
        </w:rPr>
        <w:t>(</w:t>
      </w:r>
      <w:r w:rsidR="00C27398">
        <w:rPr>
          <w:sz w:val="24"/>
        </w:rPr>
        <w:t>или процесса</w:t>
      </w:r>
      <w:r w:rsidR="003D78F6">
        <w:rPr>
          <w:sz w:val="24"/>
        </w:rPr>
        <w:t>)</w:t>
      </w:r>
      <w:r w:rsidR="00C27398">
        <w:rPr>
          <w:sz w:val="24"/>
        </w:rPr>
        <w:t>.</w:t>
      </w:r>
      <w:r w:rsidR="00C82CA1">
        <w:rPr>
          <w:sz w:val="24"/>
        </w:rPr>
        <w:t xml:space="preserve"> </w:t>
      </w:r>
      <w:r w:rsidR="00C27398">
        <w:rPr>
          <w:sz w:val="24"/>
        </w:rPr>
        <w:t>П</w:t>
      </w:r>
      <w:r w:rsidR="00C82CA1">
        <w:rPr>
          <w:sz w:val="24"/>
        </w:rPr>
        <w:t xml:space="preserve">оиск </w:t>
      </w:r>
      <w:r w:rsidR="009E02D5" w:rsidRPr="00F0363B">
        <w:rPr>
          <w:sz w:val="24"/>
        </w:rPr>
        <w:t xml:space="preserve">решения </w:t>
      </w:r>
      <w:r w:rsidR="00C27398">
        <w:rPr>
          <w:sz w:val="24"/>
        </w:rPr>
        <w:t xml:space="preserve">в таких случаях </w:t>
      </w:r>
      <w:r w:rsidR="009E02D5" w:rsidRPr="00F0363B">
        <w:rPr>
          <w:sz w:val="24"/>
        </w:rPr>
        <w:t>проводится с помощью некоторой функции, называемой целевой</w:t>
      </w:r>
      <w:r w:rsidR="00C82CA1">
        <w:rPr>
          <w:sz w:val="24"/>
        </w:rPr>
        <w:t xml:space="preserve">, которая </w:t>
      </w:r>
      <w:r w:rsidR="00C27398">
        <w:rPr>
          <w:sz w:val="24"/>
        </w:rPr>
        <w:t xml:space="preserve">должна достигать минимума или максимума </w:t>
      </w:r>
      <w:r>
        <w:rPr>
          <w:sz w:val="24"/>
        </w:rPr>
        <w:t>при оптимальных значениях  параметров</w:t>
      </w:r>
      <w:r w:rsidR="009E02D5" w:rsidRPr="00F0363B">
        <w:rPr>
          <w:sz w:val="24"/>
        </w:rPr>
        <w:t xml:space="preserve">. Целевую функцию можно записать в </w:t>
      </w:r>
      <w:r w:rsidR="00C1380C">
        <w:rPr>
          <w:sz w:val="24"/>
        </w:rPr>
        <w:t xml:space="preserve">общем </w:t>
      </w:r>
      <w:r w:rsidR="00C1380C" w:rsidRPr="00C27398">
        <w:rPr>
          <w:sz w:val="24"/>
        </w:rPr>
        <w:t xml:space="preserve"> </w:t>
      </w:r>
      <w:r w:rsidR="009E02D5" w:rsidRPr="00F0363B">
        <w:rPr>
          <w:sz w:val="24"/>
        </w:rPr>
        <w:t>виде</w:t>
      </w:r>
    </w:p>
    <w:p w:rsidR="009E02D5" w:rsidRPr="00F0363B" w:rsidRDefault="00C1380C" w:rsidP="00C1380C">
      <w:pPr>
        <w:pStyle w:val="a4"/>
        <w:tabs>
          <w:tab w:val="left" w:pos="3544"/>
        </w:tabs>
        <w:ind w:firstLine="708"/>
        <w:jc w:val="left"/>
        <w:rPr>
          <w:sz w:val="24"/>
        </w:rPr>
      </w:pPr>
      <w:r>
        <w:rPr>
          <w:sz w:val="24"/>
        </w:rPr>
        <w:tab/>
      </w:r>
      <w:r w:rsidR="009E02D5" w:rsidRPr="00F0363B">
        <w:rPr>
          <w:position w:val="-12"/>
          <w:sz w:val="24"/>
        </w:rPr>
        <w:object w:dxaOrig="1840" w:dyaOrig="360">
          <v:shape id="_x0000_i1028" type="#_x0000_t75" style="width:92.25pt;height:18pt" o:ole="" fillcolor="window">
            <v:imagedata r:id="rId27" o:title=""/>
          </v:shape>
          <o:OLEObject Type="Embed" ProgID="Equation.3" ShapeID="_x0000_i1028" DrawAspect="Content" ObjectID="_1600112241" r:id="rId28"/>
        </w:object>
      </w:r>
      <w:r w:rsidR="009E02D5" w:rsidRPr="00F0363B">
        <w:rPr>
          <w:sz w:val="24"/>
        </w:rPr>
        <w:t>,                                             (2.10)</w:t>
      </w:r>
    </w:p>
    <w:p w:rsidR="009E02D5" w:rsidRPr="00F0363B" w:rsidRDefault="009E02D5" w:rsidP="009E02D5">
      <w:pPr>
        <w:pStyle w:val="a4"/>
        <w:ind w:firstLine="0"/>
        <w:rPr>
          <w:sz w:val="24"/>
        </w:rPr>
      </w:pPr>
      <w:r w:rsidRPr="00F0363B">
        <w:rPr>
          <w:sz w:val="24"/>
        </w:rPr>
        <w:lastRenderedPageBreak/>
        <w:t xml:space="preserve">где </w:t>
      </w:r>
      <w:r w:rsidRPr="00F0363B">
        <w:rPr>
          <w:i/>
          <w:sz w:val="24"/>
        </w:rPr>
        <w:t>х</w:t>
      </w:r>
      <w:proofErr w:type="gramStart"/>
      <w:r w:rsidRPr="00F0363B">
        <w:rPr>
          <w:sz w:val="24"/>
          <w:vertAlign w:val="subscript"/>
        </w:rPr>
        <w:t>1</w:t>
      </w:r>
      <w:proofErr w:type="gramEnd"/>
      <w:r w:rsidRPr="00F0363B">
        <w:rPr>
          <w:sz w:val="24"/>
        </w:rPr>
        <w:t xml:space="preserve">, </w:t>
      </w:r>
      <w:r w:rsidRPr="00F0363B">
        <w:rPr>
          <w:i/>
          <w:sz w:val="24"/>
        </w:rPr>
        <w:t>х</w:t>
      </w:r>
      <w:r w:rsidRPr="00F0363B">
        <w:rPr>
          <w:sz w:val="24"/>
          <w:vertAlign w:val="subscript"/>
        </w:rPr>
        <w:t>2</w:t>
      </w:r>
      <w:r w:rsidRPr="00F0363B">
        <w:rPr>
          <w:sz w:val="24"/>
        </w:rPr>
        <w:t xml:space="preserve">, … , </w:t>
      </w:r>
      <w:proofErr w:type="spellStart"/>
      <w:r w:rsidRPr="00F0363B">
        <w:rPr>
          <w:i/>
          <w:sz w:val="24"/>
        </w:rPr>
        <w:t>х</w:t>
      </w:r>
      <w:r w:rsidRPr="00F0363B">
        <w:rPr>
          <w:i/>
          <w:sz w:val="24"/>
          <w:vertAlign w:val="subscript"/>
        </w:rPr>
        <w:t>п</w:t>
      </w:r>
      <w:proofErr w:type="spellEnd"/>
      <w:r w:rsidRPr="00F0363B">
        <w:rPr>
          <w:sz w:val="24"/>
        </w:rPr>
        <w:t xml:space="preserve"> – проектные параметры.</w:t>
      </w:r>
    </w:p>
    <w:p w:rsidR="00C82CA1" w:rsidRDefault="00E30B83" w:rsidP="009E02D5">
      <w:pPr>
        <w:pStyle w:val="a4"/>
        <w:rPr>
          <w:sz w:val="24"/>
        </w:rPr>
      </w:pPr>
      <w:r>
        <w:rPr>
          <w:sz w:val="24"/>
        </w:rPr>
        <w:t xml:space="preserve">Как правило, </w:t>
      </w:r>
      <w:r w:rsidRPr="00F0363B">
        <w:rPr>
          <w:sz w:val="24"/>
        </w:rPr>
        <w:t xml:space="preserve"> рассматриваются задачи </w:t>
      </w:r>
      <w:r>
        <w:rPr>
          <w:sz w:val="24"/>
        </w:rPr>
        <w:t xml:space="preserve">поиска </w:t>
      </w:r>
      <w:r w:rsidRPr="00F0363B">
        <w:rPr>
          <w:sz w:val="24"/>
        </w:rPr>
        <w:t>миним</w:t>
      </w:r>
      <w:r>
        <w:rPr>
          <w:sz w:val="24"/>
        </w:rPr>
        <w:t xml:space="preserve">ума целевой функции, </w:t>
      </w:r>
      <w:r w:rsidR="00C1380C">
        <w:rPr>
          <w:sz w:val="24"/>
        </w:rPr>
        <w:t xml:space="preserve">но </w:t>
      </w:r>
      <w:r>
        <w:rPr>
          <w:sz w:val="24"/>
        </w:rPr>
        <w:t xml:space="preserve">к </w:t>
      </w:r>
      <w:r w:rsidR="00C1380C">
        <w:rPr>
          <w:sz w:val="24"/>
        </w:rPr>
        <w:t>ним</w:t>
      </w:r>
      <w:r>
        <w:rPr>
          <w:sz w:val="24"/>
        </w:rPr>
        <w:t xml:space="preserve"> </w:t>
      </w:r>
      <w:r w:rsidRPr="00F0363B">
        <w:rPr>
          <w:sz w:val="24"/>
        </w:rPr>
        <w:t>легко св</w:t>
      </w:r>
      <w:r>
        <w:rPr>
          <w:sz w:val="24"/>
        </w:rPr>
        <w:t>ести</w:t>
      </w:r>
      <w:r w:rsidRPr="00F0363B">
        <w:rPr>
          <w:sz w:val="24"/>
        </w:rPr>
        <w:t xml:space="preserve"> и задачи на поиск максимума</w:t>
      </w:r>
      <w:r w:rsidR="00C1380C">
        <w:rPr>
          <w:sz w:val="24"/>
        </w:rPr>
        <w:t>:</w:t>
      </w:r>
      <w:r>
        <w:rPr>
          <w:sz w:val="24"/>
        </w:rPr>
        <w:t xml:space="preserve"> </w:t>
      </w:r>
      <w:r w:rsidR="00C1380C">
        <w:rPr>
          <w:sz w:val="24"/>
        </w:rPr>
        <w:t>достаточно</w:t>
      </w:r>
      <w:r>
        <w:rPr>
          <w:sz w:val="24"/>
        </w:rPr>
        <w:t xml:space="preserve"> замен</w:t>
      </w:r>
      <w:r w:rsidR="00C1380C">
        <w:rPr>
          <w:sz w:val="24"/>
        </w:rPr>
        <w:t>ить</w:t>
      </w:r>
      <w:r>
        <w:rPr>
          <w:sz w:val="24"/>
        </w:rPr>
        <w:t xml:space="preserve"> </w:t>
      </w:r>
      <w:r w:rsidRPr="00F0363B">
        <w:rPr>
          <w:sz w:val="24"/>
        </w:rPr>
        <w:t xml:space="preserve">знак целевой функции </w:t>
      </w:r>
      <w:proofErr w:type="gramStart"/>
      <w:r w:rsidRPr="00F0363B">
        <w:rPr>
          <w:sz w:val="24"/>
        </w:rPr>
        <w:t>на</w:t>
      </w:r>
      <w:proofErr w:type="gramEnd"/>
      <w:r w:rsidRPr="00F0363B">
        <w:rPr>
          <w:sz w:val="24"/>
        </w:rPr>
        <w:t xml:space="preserve"> противоположный.</w:t>
      </w:r>
      <w:r>
        <w:rPr>
          <w:sz w:val="24"/>
        </w:rPr>
        <w:t xml:space="preserve"> П</w:t>
      </w:r>
      <w:r w:rsidR="00C82CA1">
        <w:rPr>
          <w:sz w:val="24"/>
        </w:rPr>
        <w:t>оиск решения может вестись либо при наложенных ограничениях на параметры (</w:t>
      </w:r>
      <w:r w:rsidR="00C82CA1" w:rsidRPr="00E30B83">
        <w:rPr>
          <w:i/>
          <w:sz w:val="24"/>
        </w:rPr>
        <w:t>условные задачи</w:t>
      </w:r>
      <w:r w:rsidR="00C82CA1">
        <w:rPr>
          <w:sz w:val="24"/>
        </w:rPr>
        <w:t>) либо без ограничений (</w:t>
      </w:r>
      <w:r w:rsidR="00C82CA1" w:rsidRPr="00F0363B">
        <w:rPr>
          <w:i/>
          <w:sz w:val="24"/>
        </w:rPr>
        <w:t>безусловные</w:t>
      </w:r>
      <w:r>
        <w:rPr>
          <w:i/>
          <w:sz w:val="24"/>
        </w:rPr>
        <w:t xml:space="preserve"> задачи</w:t>
      </w:r>
      <w:r w:rsidRPr="00E30B83">
        <w:rPr>
          <w:sz w:val="24"/>
        </w:rPr>
        <w:t>)</w:t>
      </w:r>
      <w:r>
        <w:rPr>
          <w:sz w:val="24"/>
        </w:rPr>
        <w:t xml:space="preserve">. </w:t>
      </w:r>
    </w:p>
    <w:p w:rsidR="009E02D5" w:rsidRPr="00F0363B" w:rsidRDefault="009E02D5" w:rsidP="009E02D5">
      <w:pPr>
        <w:pStyle w:val="a4"/>
        <w:rPr>
          <w:sz w:val="24"/>
        </w:rPr>
      </w:pPr>
      <w:r w:rsidRPr="00F0363B">
        <w:rPr>
          <w:sz w:val="24"/>
        </w:rPr>
        <w:t>Здесь рассмотрим только безусловные задачи оптимизации.</w:t>
      </w:r>
    </w:p>
    <w:p w:rsidR="009E02D5" w:rsidRPr="00C27398" w:rsidRDefault="009E02D5" w:rsidP="007715BA">
      <w:pPr>
        <w:spacing w:after="200" w:line="276" w:lineRule="auto"/>
        <w:rPr>
          <w:b/>
          <w:i/>
        </w:rPr>
      </w:pPr>
      <w:r w:rsidRPr="00C27398">
        <w:rPr>
          <w:b/>
          <w:i/>
          <w:u w:val="single"/>
        </w:rPr>
        <w:t>Поиск минимума функции одной переменной</w:t>
      </w:r>
      <w:r w:rsidRPr="00C27398">
        <w:rPr>
          <w:b/>
          <w:i/>
        </w:rPr>
        <w:t>.</w:t>
      </w:r>
    </w:p>
    <w:p w:rsidR="009E02D5" w:rsidRPr="00F0363B" w:rsidRDefault="009E02D5" w:rsidP="009E02D5">
      <w:pPr>
        <w:pStyle w:val="a4"/>
        <w:rPr>
          <w:sz w:val="24"/>
        </w:rPr>
      </w:pPr>
      <w:r w:rsidRPr="00F0363B">
        <w:rPr>
          <w:sz w:val="24"/>
        </w:rPr>
        <w:t>Для решения этой задачи используются методы золотого сечения или параболической интерполяции (в зависимости от формы задания функции)</w:t>
      </w:r>
      <w:r w:rsidR="00C27398">
        <w:rPr>
          <w:sz w:val="24"/>
        </w:rPr>
        <w:t>.</w:t>
      </w:r>
      <w:r w:rsidRPr="00F0363B">
        <w:rPr>
          <w:sz w:val="24"/>
        </w:rPr>
        <w:t xml:space="preserve"> </w:t>
      </w:r>
      <w:r w:rsidR="00C27398">
        <w:rPr>
          <w:sz w:val="24"/>
        </w:rPr>
        <w:t xml:space="preserve">На этих методах основана </w:t>
      </w:r>
      <w:r w:rsidRPr="00F0363B">
        <w:rPr>
          <w:sz w:val="24"/>
        </w:rPr>
        <w:t>программ</w:t>
      </w:r>
      <w:r w:rsidR="00C27398">
        <w:rPr>
          <w:sz w:val="24"/>
        </w:rPr>
        <w:t>а</w:t>
      </w:r>
      <w:r w:rsidRPr="00F0363B">
        <w:rPr>
          <w:sz w:val="24"/>
        </w:rPr>
        <w:t xml:space="preserve"> </w:t>
      </w:r>
      <w:proofErr w:type="spellStart"/>
      <w:r w:rsidRPr="003D78F6">
        <w:rPr>
          <w:b/>
          <w:sz w:val="24"/>
          <w:lang w:val="en-US"/>
        </w:rPr>
        <w:t>fminbnd</w:t>
      </w:r>
      <w:proofErr w:type="spellEnd"/>
      <w:r w:rsidRPr="00F0363B">
        <w:rPr>
          <w:sz w:val="24"/>
        </w:rPr>
        <w:t xml:space="preserve">. </w:t>
      </w:r>
    </w:p>
    <w:p w:rsidR="009E02D5" w:rsidRPr="00F0363B" w:rsidRDefault="009E02D5" w:rsidP="009E02D5">
      <w:pPr>
        <w:pStyle w:val="a4"/>
        <w:rPr>
          <w:sz w:val="24"/>
        </w:rPr>
      </w:pPr>
      <w:r w:rsidRPr="00F0363B">
        <w:rPr>
          <w:sz w:val="24"/>
          <w:u w:val="single"/>
        </w:rPr>
        <w:t xml:space="preserve">Пример </w:t>
      </w:r>
      <w:r w:rsidR="001D18D2">
        <w:rPr>
          <w:sz w:val="24"/>
          <w:u w:val="single"/>
        </w:rPr>
        <w:t>4.1</w:t>
      </w:r>
      <w:r w:rsidRPr="00F0363B">
        <w:rPr>
          <w:sz w:val="24"/>
        </w:rPr>
        <w:t xml:space="preserve">. Найти и вывести на печать минимальное значение функции </w:t>
      </w:r>
    </w:p>
    <w:p w:rsidR="009E02D5" w:rsidRPr="00F0363B" w:rsidRDefault="009E02D5" w:rsidP="009E02D5">
      <w:pPr>
        <w:pStyle w:val="a4"/>
        <w:rPr>
          <w:sz w:val="24"/>
        </w:rPr>
      </w:pPr>
      <w:proofErr w:type="gramStart"/>
      <w:r w:rsidRPr="00F0363B">
        <w:rPr>
          <w:i/>
          <w:sz w:val="24"/>
          <w:lang w:val="en-US"/>
        </w:rPr>
        <w:t>f</w:t>
      </w:r>
      <w:r w:rsidRPr="00F0363B">
        <w:rPr>
          <w:sz w:val="24"/>
        </w:rPr>
        <w:t>(</w:t>
      </w:r>
      <w:proofErr w:type="gramEnd"/>
      <w:r w:rsidRPr="00F0363B">
        <w:rPr>
          <w:i/>
          <w:sz w:val="24"/>
          <w:lang w:val="en-US"/>
        </w:rPr>
        <w:t>x</w:t>
      </w:r>
      <w:r w:rsidRPr="00F0363B">
        <w:rPr>
          <w:sz w:val="24"/>
        </w:rPr>
        <w:t>) = 24 – 2</w:t>
      </w:r>
      <w:r w:rsidRPr="00F0363B">
        <w:rPr>
          <w:i/>
          <w:sz w:val="24"/>
          <w:lang w:val="en-US"/>
        </w:rPr>
        <w:t>x</w:t>
      </w:r>
      <w:r w:rsidRPr="00F0363B">
        <w:rPr>
          <w:sz w:val="24"/>
        </w:rPr>
        <w:t xml:space="preserve"> /3 + </w:t>
      </w:r>
      <w:r w:rsidRPr="00F0363B">
        <w:rPr>
          <w:i/>
          <w:sz w:val="24"/>
          <w:lang w:val="en-US"/>
        </w:rPr>
        <w:t>x</w:t>
      </w:r>
      <w:r w:rsidRPr="00F0363B">
        <w:rPr>
          <w:sz w:val="24"/>
          <w:vertAlign w:val="superscript"/>
        </w:rPr>
        <w:t>2</w:t>
      </w:r>
      <w:r w:rsidRPr="00F0363B">
        <w:rPr>
          <w:sz w:val="24"/>
        </w:rPr>
        <w:t xml:space="preserve">/ 30   на </w:t>
      </w:r>
      <w:r w:rsidR="003D78F6">
        <w:rPr>
          <w:sz w:val="24"/>
        </w:rPr>
        <w:t xml:space="preserve"> интервале </w:t>
      </w:r>
      <w:r w:rsidRPr="00F0363B">
        <w:rPr>
          <w:sz w:val="24"/>
        </w:rPr>
        <w:t>[5; 20].</w:t>
      </w:r>
    </w:p>
    <w:p w:rsidR="009E02D5" w:rsidRPr="00F0363B" w:rsidRDefault="009E02D5" w:rsidP="009E02D5">
      <w:pPr>
        <w:pStyle w:val="a4"/>
        <w:rPr>
          <w:sz w:val="24"/>
        </w:rPr>
      </w:pPr>
      <w:r w:rsidRPr="00F0363B">
        <w:rPr>
          <w:sz w:val="24"/>
        </w:rPr>
        <w:t>Строим график этой функции, чтобы убедиться в наличии минимума на заданном интервале.</w:t>
      </w:r>
    </w:p>
    <w:p w:rsidR="009E02D5" w:rsidRPr="00F0363B" w:rsidRDefault="009E02D5" w:rsidP="009E02D5">
      <w:pPr>
        <w:pStyle w:val="a4"/>
        <w:rPr>
          <w:sz w:val="24"/>
        </w:rPr>
      </w:pPr>
      <w:r w:rsidRPr="00F0363B">
        <w:rPr>
          <w:sz w:val="24"/>
          <w:u w:val="single"/>
        </w:rPr>
        <w:t>Протокол программы</w:t>
      </w:r>
    </w:p>
    <w:p w:rsidR="009E02D5" w:rsidRPr="009538B4" w:rsidRDefault="009E02D5" w:rsidP="009E02D5">
      <w:pPr>
        <w:pStyle w:val="a4"/>
        <w:rPr>
          <w:sz w:val="24"/>
          <w:lang w:val="en-US"/>
        </w:rPr>
      </w:pPr>
      <w:r w:rsidRPr="009538B4">
        <w:rPr>
          <w:sz w:val="24"/>
          <w:lang w:val="en-US"/>
        </w:rPr>
        <w:t xml:space="preserve">&gt;&gt; x = </w:t>
      </w:r>
      <w:proofErr w:type="gramStart"/>
      <w:r w:rsidRPr="009538B4">
        <w:rPr>
          <w:sz w:val="24"/>
          <w:lang w:val="en-US"/>
        </w:rPr>
        <w:t>5.0 :</w:t>
      </w:r>
      <w:proofErr w:type="gramEnd"/>
      <w:r w:rsidRPr="009538B4">
        <w:rPr>
          <w:sz w:val="24"/>
          <w:lang w:val="en-US"/>
        </w:rPr>
        <w:t xml:space="preserve"> 0.001 : 20.0 ;    y = 24 – 2* x/3 + x.^2/30 ;</w:t>
      </w:r>
    </w:p>
    <w:p w:rsidR="00C27398" w:rsidRPr="001D6107" w:rsidRDefault="009E02D5" w:rsidP="009E02D5">
      <w:pPr>
        <w:pStyle w:val="a4"/>
        <w:rPr>
          <w:sz w:val="24"/>
          <w:lang w:val="en-US"/>
        </w:rPr>
      </w:pPr>
      <w:r w:rsidRPr="009538B4">
        <w:rPr>
          <w:sz w:val="24"/>
          <w:lang w:val="en-US"/>
        </w:rPr>
        <w:t xml:space="preserve">&gt;&gt; </w:t>
      </w:r>
      <w:proofErr w:type="gramStart"/>
      <w:r w:rsidRPr="009538B4">
        <w:rPr>
          <w:sz w:val="24"/>
          <w:lang w:val="en-US"/>
        </w:rPr>
        <w:t>рlot(</w:t>
      </w:r>
      <w:proofErr w:type="gramEnd"/>
      <w:r w:rsidRPr="009538B4">
        <w:rPr>
          <w:sz w:val="24"/>
          <w:lang w:val="en-US"/>
        </w:rPr>
        <w:t xml:space="preserve">x, y) ; </w:t>
      </w:r>
    </w:p>
    <w:p w:rsidR="009E02D5" w:rsidRPr="001D6107" w:rsidRDefault="00C27398" w:rsidP="009E02D5">
      <w:pPr>
        <w:pStyle w:val="a4"/>
        <w:rPr>
          <w:sz w:val="24"/>
        </w:rPr>
      </w:pPr>
      <w:r w:rsidRPr="001D6107">
        <w:rPr>
          <w:sz w:val="24"/>
        </w:rPr>
        <w:t xml:space="preserve">&gt;&gt; </w:t>
      </w:r>
      <w:r w:rsidR="009E02D5" w:rsidRPr="009538B4">
        <w:rPr>
          <w:sz w:val="24"/>
          <w:lang w:val="en-US"/>
        </w:rPr>
        <w:t>grid</w:t>
      </w:r>
      <w:r w:rsidR="009E02D5" w:rsidRPr="001D6107">
        <w:rPr>
          <w:sz w:val="24"/>
        </w:rPr>
        <w:t xml:space="preserve"> </w:t>
      </w:r>
      <w:r w:rsidR="009E02D5" w:rsidRPr="009538B4">
        <w:rPr>
          <w:sz w:val="24"/>
          <w:lang w:val="en-US"/>
        </w:rPr>
        <w:t>on</w:t>
      </w:r>
    </w:p>
    <w:p w:rsidR="009E02D5" w:rsidRPr="00C1380C" w:rsidRDefault="009E02D5" w:rsidP="009E02D5">
      <w:pPr>
        <w:pStyle w:val="a4"/>
        <w:rPr>
          <w:sz w:val="24"/>
        </w:rPr>
      </w:pPr>
      <w:r w:rsidRPr="00F0363B">
        <w:rPr>
          <w:sz w:val="24"/>
        </w:rPr>
        <w:t xml:space="preserve">Появляется окно с графиком этой функции (рис. </w:t>
      </w:r>
      <w:r w:rsidR="001D18D2">
        <w:rPr>
          <w:sz w:val="24"/>
        </w:rPr>
        <w:t>3</w:t>
      </w:r>
      <w:r w:rsidRPr="00F0363B">
        <w:rPr>
          <w:sz w:val="24"/>
        </w:rPr>
        <w:t>.</w:t>
      </w:r>
      <w:r w:rsidR="001D18D2">
        <w:rPr>
          <w:sz w:val="24"/>
        </w:rPr>
        <w:t>7</w:t>
      </w:r>
      <w:r w:rsidRPr="00F0363B">
        <w:rPr>
          <w:sz w:val="24"/>
        </w:rPr>
        <w:t>), где отмечаем наличие минимума.</w:t>
      </w:r>
    </w:p>
    <w:p w:rsidR="00C1380C" w:rsidRPr="00C1380C" w:rsidRDefault="00C1380C" w:rsidP="009E02D5">
      <w:pPr>
        <w:pStyle w:val="a4"/>
        <w:rPr>
          <w:sz w:val="24"/>
          <w:lang w:val="en-US"/>
        </w:rPr>
      </w:pPr>
      <w:r>
        <w:rPr>
          <w:noProof/>
          <w:sz w:val="24"/>
        </w:rPr>
        <w:drawing>
          <wp:inline distT="0" distB="0" distL="0" distR="0">
            <wp:extent cx="4000500" cy="329129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4747" cy="3294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2D5" w:rsidRPr="001D6107" w:rsidRDefault="003D78F6" w:rsidP="003D78F6">
      <w:pPr>
        <w:pStyle w:val="a4"/>
        <w:tabs>
          <w:tab w:val="left" w:pos="3544"/>
        </w:tabs>
        <w:ind w:firstLine="0"/>
        <w:jc w:val="left"/>
        <w:rPr>
          <w:sz w:val="24"/>
        </w:rPr>
      </w:pPr>
      <w:r>
        <w:rPr>
          <w:sz w:val="24"/>
        </w:rPr>
        <w:tab/>
      </w:r>
      <w:r w:rsidR="009E02D5" w:rsidRPr="00F0363B">
        <w:rPr>
          <w:sz w:val="24"/>
        </w:rPr>
        <w:t xml:space="preserve">Рис. </w:t>
      </w:r>
      <w:r w:rsidR="001D18D2">
        <w:rPr>
          <w:sz w:val="24"/>
        </w:rPr>
        <w:t>3</w:t>
      </w:r>
      <w:r w:rsidR="009E02D5" w:rsidRPr="00F0363B">
        <w:rPr>
          <w:sz w:val="24"/>
        </w:rPr>
        <w:t>.</w:t>
      </w:r>
      <w:r w:rsidR="001D18D2">
        <w:rPr>
          <w:sz w:val="24"/>
        </w:rPr>
        <w:t>7</w:t>
      </w:r>
    </w:p>
    <w:p w:rsidR="009E02D5" w:rsidRPr="00F0363B" w:rsidRDefault="009E02D5" w:rsidP="009E02D5">
      <w:pPr>
        <w:pStyle w:val="a4"/>
        <w:ind w:firstLine="0"/>
        <w:jc w:val="center"/>
        <w:rPr>
          <w:sz w:val="24"/>
        </w:rPr>
      </w:pPr>
    </w:p>
    <w:p w:rsidR="009E02D5" w:rsidRPr="00F0363B" w:rsidRDefault="009E02D5" w:rsidP="009E02D5">
      <w:pPr>
        <w:pStyle w:val="a4"/>
        <w:rPr>
          <w:sz w:val="24"/>
        </w:rPr>
      </w:pPr>
      <w:r w:rsidRPr="00F0363B">
        <w:rPr>
          <w:sz w:val="24"/>
        </w:rPr>
        <w:t>Д</w:t>
      </w:r>
      <w:r w:rsidR="003D78F6">
        <w:rPr>
          <w:sz w:val="24"/>
        </w:rPr>
        <w:t xml:space="preserve">ля </w:t>
      </w:r>
      <w:r w:rsidRPr="00F0363B">
        <w:rPr>
          <w:sz w:val="24"/>
        </w:rPr>
        <w:t xml:space="preserve">точного </w:t>
      </w:r>
      <w:r w:rsidR="003D78F6">
        <w:rPr>
          <w:sz w:val="24"/>
        </w:rPr>
        <w:t xml:space="preserve">аналитического </w:t>
      </w:r>
      <w:r w:rsidRPr="00F0363B">
        <w:rPr>
          <w:sz w:val="24"/>
        </w:rPr>
        <w:t>определения координаты и значения минимума</w:t>
      </w:r>
      <w:r w:rsidR="003D78F6">
        <w:rPr>
          <w:sz w:val="24"/>
        </w:rPr>
        <w:t xml:space="preserve"> функции</w:t>
      </w:r>
      <w:r w:rsidRPr="00F0363B">
        <w:rPr>
          <w:sz w:val="24"/>
        </w:rPr>
        <w:t xml:space="preserve"> привлекаем программу </w:t>
      </w:r>
      <w:proofErr w:type="spellStart"/>
      <w:r w:rsidRPr="00F0363B">
        <w:rPr>
          <w:b/>
          <w:i/>
          <w:sz w:val="24"/>
          <w:lang w:val="en-US"/>
        </w:rPr>
        <w:t>fminbnd</w:t>
      </w:r>
      <w:proofErr w:type="spellEnd"/>
      <w:r w:rsidRPr="00F0363B">
        <w:rPr>
          <w:sz w:val="24"/>
        </w:rPr>
        <w:t xml:space="preserve">. </w:t>
      </w:r>
    </w:p>
    <w:p w:rsidR="007443E4" w:rsidRPr="007443E4" w:rsidRDefault="009E02D5" w:rsidP="007443E4">
      <w:pPr>
        <w:pStyle w:val="a4"/>
        <w:spacing w:line="240" w:lineRule="auto"/>
        <w:rPr>
          <w:sz w:val="24"/>
        </w:rPr>
      </w:pPr>
      <w:r w:rsidRPr="007443E4">
        <w:rPr>
          <w:b/>
          <w:sz w:val="24"/>
        </w:rPr>
        <w:t xml:space="preserve">&gt;&gt; </w:t>
      </w:r>
      <w:proofErr w:type="spellStart"/>
      <w:r w:rsidR="007443E4" w:rsidRPr="007443E4">
        <w:rPr>
          <w:sz w:val="24"/>
          <w:lang w:val="en-US"/>
        </w:rPr>
        <w:t>fnc</w:t>
      </w:r>
      <w:proofErr w:type="spellEnd"/>
      <w:r w:rsidR="007443E4" w:rsidRPr="007443E4">
        <w:rPr>
          <w:sz w:val="24"/>
        </w:rPr>
        <w:t>=@(</w:t>
      </w:r>
      <w:r w:rsidR="007443E4" w:rsidRPr="007443E4">
        <w:rPr>
          <w:sz w:val="24"/>
          <w:lang w:val="en-US"/>
        </w:rPr>
        <w:t>x</w:t>
      </w:r>
      <w:r w:rsidR="007443E4" w:rsidRPr="007443E4">
        <w:rPr>
          <w:sz w:val="24"/>
        </w:rPr>
        <w:t xml:space="preserve">)  24 - 2* </w:t>
      </w:r>
      <w:r w:rsidR="007443E4" w:rsidRPr="007443E4">
        <w:rPr>
          <w:sz w:val="24"/>
          <w:lang w:val="en-US"/>
        </w:rPr>
        <w:t>x</w:t>
      </w:r>
      <w:r w:rsidR="007443E4" w:rsidRPr="007443E4">
        <w:rPr>
          <w:sz w:val="24"/>
        </w:rPr>
        <w:t xml:space="preserve">/3 + </w:t>
      </w:r>
      <w:r w:rsidR="007443E4" w:rsidRPr="007443E4">
        <w:rPr>
          <w:sz w:val="24"/>
          <w:lang w:val="en-US"/>
        </w:rPr>
        <w:t>x</w:t>
      </w:r>
      <w:r w:rsidR="007443E4" w:rsidRPr="007443E4">
        <w:rPr>
          <w:sz w:val="24"/>
        </w:rPr>
        <w:t xml:space="preserve">.^2/30 % </w:t>
      </w:r>
      <w:r w:rsidR="00C27398" w:rsidRPr="00C27398">
        <w:rPr>
          <w:color w:val="0000CC"/>
          <w:sz w:val="24"/>
          <w:lang w:val="en-US"/>
        </w:rPr>
        <w:t>function</w:t>
      </w:r>
      <w:r w:rsidR="00C27398" w:rsidRPr="00C27398">
        <w:rPr>
          <w:color w:val="0000CC"/>
          <w:sz w:val="24"/>
        </w:rPr>
        <w:t>-</w:t>
      </w:r>
      <w:r w:rsidR="00C27398" w:rsidRPr="00C27398">
        <w:rPr>
          <w:color w:val="0000CC"/>
          <w:sz w:val="24"/>
          <w:lang w:val="en-US"/>
        </w:rPr>
        <w:t>handle</w:t>
      </w:r>
      <w:r w:rsidR="007443E4">
        <w:rPr>
          <w:sz w:val="24"/>
        </w:rPr>
        <w:t xml:space="preserve">, </w:t>
      </w:r>
      <w:proofErr w:type="gramStart"/>
      <w:r w:rsidR="007443E4">
        <w:rPr>
          <w:sz w:val="24"/>
        </w:rPr>
        <w:t>определяемая</w:t>
      </w:r>
      <w:proofErr w:type="gramEnd"/>
      <w:r w:rsidR="007443E4">
        <w:rPr>
          <w:sz w:val="24"/>
        </w:rPr>
        <w:t xml:space="preserve"> с помощью дескриптора </w:t>
      </w:r>
    </w:p>
    <w:p w:rsidR="007443E4" w:rsidRPr="007443E4" w:rsidRDefault="007443E4" w:rsidP="007443E4">
      <w:pPr>
        <w:pStyle w:val="a4"/>
        <w:spacing w:line="240" w:lineRule="auto"/>
        <w:rPr>
          <w:sz w:val="24"/>
        </w:rPr>
      </w:pPr>
      <w:r w:rsidRPr="007443E4">
        <w:rPr>
          <w:b/>
          <w:sz w:val="24"/>
        </w:rPr>
        <w:t xml:space="preserve">&gt;&gt; </w:t>
      </w:r>
      <w:r w:rsidRPr="007443E4">
        <w:rPr>
          <w:sz w:val="24"/>
        </w:rPr>
        <w:t>[</w:t>
      </w:r>
      <w:r w:rsidRPr="007443E4">
        <w:rPr>
          <w:sz w:val="24"/>
          <w:lang w:val="en-US"/>
        </w:rPr>
        <w:t>x</w:t>
      </w:r>
      <w:r w:rsidRPr="007443E4">
        <w:rPr>
          <w:sz w:val="24"/>
        </w:rPr>
        <w:t xml:space="preserve">, </w:t>
      </w:r>
      <w:r w:rsidRPr="007443E4">
        <w:rPr>
          <w:sz w:val="24"/>
          <w:lang w:val="en-US"/>
        </w:rPr>
        <w:t>y</w:t>
      </w:r>
      <w:r w:rsidRPr="007443E4">
        <w:rPr>
          <w:sz w:val="24"/>
        </w:rPr>
        <w:t xml:space="preserve">] = </w:t>
      </w:r>
      <w:proofErr w:type="spellStart"/>
      <w:r w:rsidRPr="007443E4">
        <w:rPr>
          <w:sz w:val="24"/>
          <w:lang w:val="en-US"/>
        </w:rPr>
        <w:t>fminbnd</w:t>
      </w:r>
      <w:proofErr w:type="spellEnd"/>
      <w:r w:rsidRPr="007443E4">
        <w:rPr>
          <w:sz w:val="24"/>
        </w:rPr>
        <w:t xml:space="preserve"> </w:t>
      </w:r>
      <w:proofErr w:type="gramStart"/>
      <w:r w:rsidRPr="007443E4">
        <w:rPr>
          <w:sz w:val="24"/>
        </w:rPr>
        <w:t xml:space="preserve">( </w:t>
      </w:r>
      <w:proofErr w:type="spellStart"/>
      <w:proofErr w:type="gramEnd"/>
      <w:r w:rsidRPr="007443E4">
        <w:rPr>
          <w:sz w:val="24"/>
          <w:lang w:val="en-US"/>
        </w:rPr>
        <w:t>fnc</w:t>
      </w:r>
      <w:proofErr w:type="spellEnd"/>
      <w:r w:rsidRPr="007443E4">
        <w:rPr>
          <w:sz w:val="24"/>
        </w:rPr>
        <w:t>, 5.0, 20.0)</w:t>
      </w:r>
      <w:r>
        <w:rPr>
          <w:sz w:val="24"/>
        </w:rPr>
        <w:t xml:space="preserve"> %</w:t>
      </w:r>
      <w:r w:rsidR="003D78F6">
        <w:rPr>
          <w:sz w:val="24"/>
        </w:rPr>
        <w:t>в</w:t>
      </w:r>
      <w:r>
        <w:rPr>
          <w:sz w:val="24"/>
        </w:rPr>
        <w:t xml:space="preserve">ывод </w:t>
      </w:r>
      <w:r w:rsidR="009538B4" w:rsidRPr="009538B4">
        <w:rPr>
          <w:sz w:val="24"/>
        </w:rPr>
        <w:t xml:space="preserve"> </w:t>
      </w:r>
      <w:r>
        <w:rPr>
          <w:sz w:val="24"/>
        </w:rPr>
        <w:t xml:space="preserve"> значения</w:t>
      </w:r>
      <w:r w:rsidR="003D78F6">
        <w:rPr>
          <w:sz w:val="24"/>
        </w:rPr>
        <w:t xml:space="preserve"> </w:t>
      </w:r>
      <w:r w:rsidRPr="003D78F6">
        <w:rPr>
          <w:i/>
          <w:sz w:val="24"/>
        </w:rPr>
        <w:t xml:space="preserve"> х</w:t>
      </w:r>
      <w:r w:rsidR="009538B4" w:rsidRPr="009538B4">
        <w:rPr>
          <w:sz w:val="24"/>
        </w:rPr>
        <w:t xml:space="preserve"> </w:t>
      </w:r>
      <w:r>
        <w:rPr>
          <w:sz w:val="24"/>
        </w:rPr>
        <w:t xml:space="preserve"> и </w:t>
      </w:r>
      <w:r w:rsidR="009538B4" w:rsidRPr="009538B4">
        <w:rPr>
          <w:sz w:val="24"/>
        </w:rPr>
        <w:t xml:space="preserve"> </w:t>
      </w:r>
      <w:r>
        <w:rPr>
          <w:sz w:val="24"/>
        </w:rPr>
        <w:t>минимального значения самой функции</w:t>
      </w:r>
    </w:p>
    <w:p w:rsidR="009E02D5" w:rsidRPr="00F0363B" w:rsidRDefault="009E02D5" w:rsidP="009E02D5">
      <w:pPr>
        <w:pStyle w:val="a4"/>
        <w:rPr>
          <w:sz w:val="24"/>
        </w:rPr>
      </w:pPr>
      <w:r w:rsidRPr="00F0363B">
        <w:rPr>
          <w:sz w:val="24"/>
          <w:u w:val="single"/>
        </w:rPr>
        <w:t>Результат поиска</w:t>
      </w:r>
    </w:p>
    <w:p w:rsidR="007443E4" w:rsidRPr="009538B4" w:rsidRDefault="007443E4" w:rsidP="007443E4">
      <w:pPr>
        <w:pStyle w:val="a4"/>
        <w:rPr>
          <w:sz w:val="24"/>
        </w:rPr>
      </w:pPr>
      <w:r w:rsidRPr="009538B4">
        <w:rPr>
          <w:sz w:val="24"/>
        </w:rPr>
        <w:t>x =</w:t>
      </w:r>
    </w:p>
    <w:p w:rsidR="007443E4" w:rsidRPr="009538B4" w:rsidRDefault="007443E4" w:rsidP="007443E4">
      <w:pPr>
        <w:pStyle w:val="a4"/>
        <w:rPr>
          <w:sz w:val="24"/>
        </w:rPr>
      </w:pPr>
      <w:r w:rsidRPr="009538B4">
        <w:rPr>
          <w:sz w:val="24"/>
        </w:rPr>
        <w:t xml:space="preserve">   10.0000</w:t>
      </w:r>
    </w:p>
    <w:p w:rsidR="007443E4" w:rsidRPr="009538B4" w:rsidRDefault="007443E4" w:rsidP="007443E4">
      <w:pPr>
        <w:pStyle w:val="a4"/>
        <w:rPr>
          <w:sz w:val="24"/>
        </w:rPr>
      </w:pPr>
      <w:proofErr w:type="spellStart"/>
      <w:r w:rsidRPr="009538B4">
        <w:rPr>
          <w:sz w:val="24"/>
        </w:rPr>
        <w:t>fnc</w:t>
      </w:r>
      <w:proofErr w:type="spellEnd"/>
      <w:r w:rsidRPr="009538B4">
        <w:rPr>
          <w:sz w:val="24"/>
        </w:rPr>
        <w:t xml:space="preserve"> =</w:t>
      </w:r>
    </w:p>
    <w:p w:rsidR="009538B4" w:rsidRPr="001D6107" w:rsidRDefault="007443E4" w:rsidP="007443E4">
      <w:pPr>
        <w:pStyle w:val="a4"/>
        <w:rPr>
          <w:sz w:val="24"/>
        </w:rPr>
      </w:pPr>
      <w:r w:rsidRPr="009538B4">
        <w:rPr>
          <w:sz w:val="24"/>
        </w:rPr>
        <w:t xml:space="preserve">   20.6667</w:t>
      </w:r>
    </w:p>
    <w:p w:rsidR="009538B4" w:rsidRPr="001D6107" w:rsidRDefault="009538B4" w:rsidP="007443E4">
      <w:pPr>
        <w:pStyle w:val="a4"/>
        <w:rPr>
          <w:sz w:val="24"/>
        </w:rPr>
      </w:pPr>
    </w:p>
    <w:p w:rsidR="009E02D5" w:rsidRPr="003D78F6" w:rsidRDefault="009E02D5" w:rsidP="007443E4">
      <w:pPr>
        <w:pStyle w:val="a4"/>
        <w:rPr>
          <w:b/>
          <w:i/>
          <w:sz w:val="24"/>
        </w:rPr>
      </w:pPr>
      <w:r w:rsidRPr="003D78F6">
        <w:rPr>
          <w:b/>
          <w:i/>
          <w:sz w:val="24"/>
          <w:u w:val="single"/>
        </w:rPr>
        <w:t>Поиск минимума функций нескольких переменных</w:t>
      </w:r>
    </w:p>
    <w:p w:rsidR="009E02D5" w:rsidRPr="00F0363B" w:rsidRDefault="009E02D5" w:rsidP="009E02D5">
      <w:pPr>
        <w:pStyle w:val="a4"/>
        <w:rPr>
          <w:sz w:val="24"/>
        </w:rPr>
      </w:pPr>
      <w:r w:rsidRPr="00F0363B">
        <w:rPr>
          <w:sz w:val="24"/>
        </w:rPr>
        <w:t xml:space="preserve">Данная задача значительно сложнее первой. Рассмотрим ее решение на примере функции двух переменных. Алгоритм может быть распространен </w:t>
      </w:r>
      <w:r w:rsidR="001D18D2">
        <w:rPr>
          <w:sz w:val="24"/>
        </w:rPr>
        <w:t xml:space="preserve">и </w:t>
      </w:r>
      <w:r w:rsidRPr="00F0363B">
        <w:rPr>
          <w:sz w:val="24"/>
        </w:rPr>
        <w:t xml:space="preserve">на функции большего числа переменных. Для минимизации функций нескольких переменных </w:t>
      </w:r>
      <w:r w:rsidRPr="00F0363B">
        <w:rPr>
          <w:sz w:val="24"/>
          <w:lang w:val="en-US"/>
        </w:rPr>
        <w:t>MATLAB</w:t>
      </w:r>
      <w:r w:rsidRPr="00F0363B">
        <w:rPr>
          <w:sz w:val="24"/>
        </w:rPr>
        <w:t xml:space="preserve"> использует симплекс – метод </w:t>
      </w:r>
      <w:proofErr w:type="spellStart"/>
      <w:r w:rsidRPr="00F0363B">
        <w:rPr>
          <w:sz w:val="24"/>
        </w:rPr>
        <w:t>Нелдера-Мида</w:t>
      </w:r>
      <w:proofErr w:type="spellEnd"/>
      <w:r w:rsidRPr="00F0363B">
        <w:rPr>
          <w:sz w:val="24"/>
        </w:rPr>
        <w:t xml:space="preserve">. Данный метод является одним из лучших методов поиска минимума функций многих переменных, где не вычисляются производные или градиент функции. Он сводится к построению симплекса в </w:t>
      </w:r>
      <w:r w:rsidRPr="00F0363B">
        <w:rPr>
          <w:i/>
          <w:sz w:val="24"/>
        </w:rPr>
        <w:t>п</w:t>
      </w:r>
      <w:r w:rsidRPr="00F0363B">
        <w:rPr>
          <w:sz w:val="24"/>
        </w:rPr>
        <w:t xml:space="preserve">-мерном пространстве, заданного </w:t>
      </w:r>
      <w:proofErr w:type="gramStart"/>
      <w:r w:rsidRPr="00F0363B">
        <w:rPr>
          <w:i/>
          <w:sz w:val="24"/>
        </w:rPr>
        <w:t>п</w:t>
      </w:r>
      <w:proofErr w:type="gramEnd"/>
      <w:r w:rsidRPr="00F0363B">
        <w:rPr>
          <w:sz w:val="24"/>
        </w:rPr>
        <w:t xml:space="preserve"> + 1 вершиной. В двухмерном пространстве симплекс является треугольником, а в трехмерном – пирамидой. На каждом шаге итераций выбирается новая точка решения внутри или вблизи симплекса. Она сравнивается с одной из вершин симплекса. Ближайшая к этой точке вершина симплекса заменяется этой точкой. Таким образом, симплекс перестраивается и позволяет найти новое, более точное положение точки решения. Алгоритм поиска повторяется, пока размеры симплекса по всем переменным не станет меньше заданной погрешности решения. Программу, реализующую симплекс-методы </w:t>
      </w:r>
      <w:proofErr w:type="spellStart"/>
      <w:r w:rsidRPr="00F0363B">
        <w:rPr>
          <w:sz w:val="24"/>
        </w:rPr>
        <w:t>Нелдера-Мида</w:t>
      </w:r>
      <w:proofErr w:type="spellEnd"/>
      <w:r w:rsidRPr="00F0363B">
        <w:rPr>
          <w:sz w:val="24"/>
        </w:rPr>
        <w:t>, удобно использовать в следующей записи</w:t>
      </w:r>
    </w:p>
    <w:p w:rsidR="009E02D5" w:rsidRPr="00F0363B" w:rsidRDefault="009E02D5" w:rsidP="003D78F6">
      <w:pPr>
        <w:pStyle w:val="a4"/>
        <w:ind w:firstLine="708"/>
        <w:rPr>
          <w:b/>
          <w:sz w:val="24"/>
          <w:lang w:val="en-US"/>
        </w:rPr>
      </w:pPr>
      <w:r w:rsidRPr="00F0363B">
        <w:rPr>
          <w:b/>
          <w:sz w:val="24"/>
          <w:lang w:val="en-US"/>
        </w:rPr>
        <w:t>[</w:t>
      </w:r>
      <w:proofErr w:type="gramStart"/>
      <w:r w:rsidRPr="00F0363B">
        <w:rPr>
          <w:b/>
          <w:i/>
          <w:sz w:val="24"/>
          <w:lang w:val="en-US"/>
        </w:rPr>
        <w:t>x</w:t>
      </w:r>
      <w:proofErr w:type="gramEnd"/>
      <w:r w:rsidRPr="00F0363B">
        <w:rPr>
          <w:b/>
          <w:sz w:val="24"/>
          <w:lang w:val="en-US"/>
        </w:rPr>
        <w:t xml:space="preserve">, min </w:t>
      </w:r>
      <w:r w:rsidRPr="00F0363B">
        <w:rPr>
          <w:b/>
          <w:i/>
          <w:sz w:val="24"/>
          <w:lang w:val="en-US"/>
        </w:rPr>
        <w:t>f</w:t>
      </w:r>
      <w:r w:rsidRPr="00F0363B">
        <w:rPr>
          <w:b/>
          <w:sz w:val="24"/>
          <w:lang w:val="en-US"/>
        </w:rPr>
        <w:t xml:space="preserve">] = </w:t>
      </w:r>
      <w:r w:rsidRPr="00F0363B">
        <w:rPr>
          <w:b/>
          <w:i/>
          <w:sz w:val="24"/>
          <w:lang w:val="en-US"/>
        </w:rPr>
        <w:t>f</w:t>
      </w:r>
      <w:r w:rsidRPr="00F0363B">
        <w:rPr>
          <w:b/>
          <w:sz w:val="24"/>
          <w:lang w:val="en-US"/>
        </w:rPr>
        <w:t xml:space="preserve"> </w:t>
      </w:r>
      <w:proofErr w:type="spellStart"/>
      <w:r w:rsidRPr="00F0363B">
        <w:rPr>
          <w:b/>
          <w:sz w:val="24"/>
          <w:lang w:val="en-US"/>
        </w:rPr>
        <w:t>minsearch</w:t>
      </w:r>
      <w:proofErr w:type="spellEnd"/>
      <w:r w:rsidRPr="00F0363B">
        <w:rPr>
          <w:b/>
          <w:sz w:val="24"/>
          <w:lang w:val="en-US"/>
        </w:rPr>
        <w:t xml:space="preserve"> </w:t>
      </w:r>
      <w:proofErr w:type="gramStart"/>
      <w:r w:rsidRPr="00F0363B">
        <w:rPr>
          <w:b/>
          <w:sz w:val="24"/>
          <w:lang w:val="en-US"/>
        </w:rPr>
        <w:t>( …</w:t>
      </w:r>
      <w:proofErr w:type="gramEnd"/>
      <w:r w:rsidRPr="00F0363B">
        <w:rPr>
          <w:b/>
          <w:sz w:val="24"/>
          <w:lang w:val="en-US"/>
        </w:rPr>
        <w:t xml:space="preserve"> ),</w:t>
      </w:r>
    </w:p>
    <w:p w:rsidR="009E02D5" w:rsidRPr="00F0363B" w:rsidRDefault="009E02D5" w:rsidP="009E02D5">
      <w:pPr>
        <w:pStyle w:val="a4"/>
        <w:ind w:firstLine="0"/>
        <w:rPr>
          <w:sz w:val="24"/>
        </w:rPr>
      </w:pPr>
      <w:r w:rsidRPr="00F0363B">
        <w:rPr>
          <w:sz w:val="24"/>
        </w:rPr>
        <w:t xml:space="preserve">где </w:t>
      </w:r>
      <w:r w:rsidRPr="00F0363B">
        <w:rPr>
          <w:i/>
          <w:sz w:val="24"/>
        </w:rPr>
        <w:t>х</w:t>
      </w:r>
      <w:r w:rsidRPr="00F0363B">
        <w:rPr>
          <w:sz w:val="24"/>
        </w:rPr>
        <w:t xml:space="preserve"> – вектор координат локального минимума;</w:t>
      </w:r>
    </w:p>
    <w:p w:rsidR="009E02D5" w:rsidRPr="00F0363B" w:rsidRDefault="009E02D5" w:rsidP="009E02D5">
      <w:pPr>
        <w:pStyle w:val="a4"/>
        <w:ind w:firstLine="0"/>
        <w:rPr>
          <w:sz w:val="24"/>
        </w:rPr>
      </w:pPr>
      <w:proofErr w:type="gramStart"/>
      <w:r w:rsidRPr="00F0363B">
        <w:rPr>
          <w:i/>
          <w:sz w:val="24"/>
          <w:lang w:val="en-US"/>
        </w:rPr>
        <w:t>min</w:t>
      </w:r>
      <w:proofErr w:type="gramEnd"/>
      <w:r w:rsidRPr="00F0363B">
        <w:rPr>
          <w:sz w:val="24"/>
        </w:rPr>
        <w:t xml:space="preserve"> </w:t>
      </w:r>
      <w:r w:rsidRPr="00F0363B">
        <w:rPr>
          <w:i/>
          <w:sz w:val="24"/>
          <w:lang w:val="en-US"/>
        </w:rPr>
        <w:t>f</w:t>
      </w:r>
      <w:r w:rsidRPr="00F0363B">
        <w:rPr>
          <w:sz w:val="24"/>
        </w:rPr>
        <w:t xml:space="preserve"> – значение целевой функции в точке минимума.</w:t>
      </w:r>
    </w:p>
    <w:p w:rsidR="009E02D5" w:rsidRPr="00F0363B" w:rsidRDefault="009E02D5" w:rsidP="009E02D5">
      <w:pPr>
        <w:pStyle w:val="a4"/>
        <w:ind w:firstLine="0"/>
        <w:rPr>
          <w:sz w:val="24"/>
        </w:rPr>
      </w:pPr>
      <w:r w:rsidRPr="00F0363B">
        <w:rPr>
          <w:sz w:val="24"/>
        </w:rPr>
        <w:t xml:space="preserve">Саму целевую функцию удобно представить с помощью дескриптора @ в    </w:t>
      </w:r>
      <w:r w:rsidR="0090456E">
        <w:rPr>
          <w:sz w:val="24"/>
          <w:lang w:val="en-US"/>
        </w:rPr>
        <w:t>m</w:t>
      </w:r>
      <w:r w:rsidRPr="00F0363B">
        <w:rPr>
          <w:sz w:val="24"/>
        </w:rPr>
        <w:t>-файле.</w:t>
      </w:r>
    </w:p>
    <w:p w:rsidR="001D18D2" w:rsidRDefault="009E02D5" w:rsidP="009E02D5">
      <w:pPr>
        <w:pStyle w:val="a4"/>
        <w:rPr>
          <w:sz w:val="24"/>
        </w:rPr>
      </w:pPr>
      <w:r w:rsidRPr="00F0363B">
        <w:rPr>
          <w:sz w:val="24"/>
          <w:u w:val="single"/>
        </w:rPr>
        <w:t xml:space="preserve">Пример </w:t>
      </w:r>
      <w:r w:rsidR="001D18D2">
        <w:rPr>
          <w:sz w:val="24"/>
          <w:u w:val="single"/>
        </w:rPr>
        <w:t>4.2</w:t>
      </w:r>
      <w:r w:rsidRPr="00F0363B">
        <w:rPr>
          <w:sz w:val="24"/>
        </w:rPr>
        <w:t xml:space="preserve">. Найти и вывести на печать координаты и значение минимума функции двух переменных </w:t>
      </w:r>
      <w:r w:rsidR="00420B3B">
        <w:rPr>
          <w:sz w:val="24"/>
        </w:rPr>
        <w:t xml:space="preserve"> </w:t>
      </w:r>
      <w:r w:rsidRPr="00F0363B">
        <w:rPr>
          <w:i/>
          <w:sz w:val="24"/>
          <w:lang w:val="en-US"/>
        </w:rPr>
        <w:t>f</w:t>
      </w:r>
      <w:r w:rsidRPr="00F0363B">
        <w:rPr>
          <w:sz w:val="24"/>
        </w:rPr>
        <w:t>(</w:t>
      </w:r>
      <w:r w:rsidRPr="00F0363B">
        <w:rPr>
          <w:i/>
          <w:sz w:val="24"/>
          <w:lang w:val="en-US"/>
        </w:rPr>
        <w:t>x</w:t>
      </w:r>
      <w:r w:rsidRPr="00F0363B">
        <w:rPr>
          <w:i/>
          <w:sz w:val="24"/>
        </w:rPr>
        <w:t xml:space="preserve">, </w:t>
      </w:r>
      <w:r w:rsidRPr="00F0363B">
        <w:rPr>
          <w:i/>
          <w:sz w:val="24"/>
          <w:lang w:val="en-US"/>
        </w:rPr>
        <w:t>y</w:t>
      </w:r>
      <w:r w:rsidRPr="00F0363B">
        <w:rPr>
          <w:sz w:val="24"/>
        </w:rPr>
        <w:t>) = (</w:t>
      </w:r>
      <w:r w:rsidRPr="00F0363B">
        <w:rPr>
          <w:i/>
          <w:sz w:val="24"/>
          <w:lang w:val="en-US"/>
        </w:rPr>
        <w:t>x</w:t>
      </w:r>
      <w:r w:rsidRPr="00F0363B">
        <w:rPr>
          <w:sz w:val="24"/>
          <w:vertAlign w:val="superscript"/>
        </w:rPr>
        <w:t>2</w:t>
      </w:r>
      <w:r w:rsidRPr="00F0363B">
        <w:rPr>
          <w:sz w:val="24"/>
        </w:rPr>
        <w:t xml:space="preserve"> + </w:t>
      </w:r>
      <w:r w:rsidRPr="00F0363B">
        <w:rPr>
          <w:i/>
          <w:sz w:val="24"/>
          <w:lang w:val="en-US"/>
        </w:rPr>
        <w:t>y</w:t>
      </w:r>
      <w:r w:rsidRPr="00F0363B">
        <w:rPr>
          <w:sz w:val="24"/>
          <w:vertAlign w:val="superscript"/>
        </w:rPr>
        <w:t>2</w:t>
      </w:r>
      <w:r w:rsidRPr="00F0363B">
        <w:rPr>
          <w:sz w:val="24"/>
        </w:rPr>
        <w:t xml:space="preserve"> – 3)</w:t>
      </w:r>
      <w:r w:rsidRPr="00F0363B">
        <w:rPr>
          <w:sz w:val="24"/>
          <w:vertAlign w:val="superscript"/>
        </w:rPr>
        <w:t>2</w:t>
      </w:r>
      <w:r w:rsidRPr="00F0363B">
        <w:rPr>
          <w:sz w:val="24"/>
        </w:rPr>
        <w:t xml:space="preserve"> + (</w:t>
      </w:r>
      <w:r w:rsidRPr="00F0363B">
        <w:rPr>
          <w:i/>
          <w:sz w:val="24"/>
          <w:lang w:val="en-US"/>
        </w:rPr>
        <w:t>x</w:t>
      </w:r>
      <w:r w:rsidRPr="00F0363B">
        <w:rPr>
          <w:sz w:val="24"/>
          <w:vertAlign w:val="superscript"/>
        </w:rPr>
        <w:t>2</w:t>
      </w:r>
      <w:r w:rsidRPr="00F0363B">
        <w:rPr>
          <w:sz w:val="24"/>
        </w:rPr>
        <w:t xml:space="preserve"> + </w:t>
      </w:r>
      <w:r w:rsidRPr="00F0363B">
        <w:rPr>
          <w:i/>
          <w:sz w:val="24"/>
          <w:lang w:val="en-US"/>
        </w:rPr>
        <w:t>y</w:t>
      </w:r>
      <w:r w:rsidRPr="00F0363B">
        <w:rPr>
          <w:sz w:val="24"/>
          <w:vertAlign w:val="superscript"/>
        </w:rPr>
        <w:t>2</w:t>
      </w:r>
      <w:r w:rsidRPr="00F0363B">
        <w:rPr>
          <w:sz w:val="24"/>
        </w:rPr>
        <w:t xml:space="preserve"> – 2</w:t>
      </w:r>
      <w:r w:rsidRPr="00F0363B">
        <w:rPr>
          <w:i/>
          <w:sz w:val="24"/>
          <w:lang w:val="en-US"/>
        </w:rPr>
        <w:t>x</w:t>
      </w:r>
      <w:r w:rsidRPr="00F0363B">
        <w:rPr>
          <w:sz w:val="24"/>
        </w:rPr>
        <w:t xml:space="preserve"> – 3)</w:t>
      </w:r>
      <w:r w:rsidRPr="00F0363B">
        <w:rPr>
          <w:sz w:val="24"/>
          <w:vertAlign w:val="superscript"/>
        </w:rPr>
        <w:t>2</w:t>
      </w:r>
      <w:r w:rsidRPr="00F0363B">
        <w:rPr>
          <w:sz w:val="24"/>
        </w:rPr>
        <w:t xml:space="preserve"> + 1, если начальная точка поиска имеет координаты М</w:t>
      </w:r>
      <w:proofErr w:type="gramStart"/>
      <w:r w:rsidRPr="00F0363B">
        <w:rPr>
          <w:sz w:val="24"/>
          <w:vertAlign w:val="subscript"/>
        </w:rPr>
        <w:t>0</w:t>
      </w:r>
      <w:proofErr w:type="gramEnd"/>
      <w:r w:rsidRPr="00F0363B">
        <w:rPr>
          <w:sz w:val="24"/>
        </w:rPr>
        <w:t xml:space="preserve"> (1; 1). </w:t>
      </w:r>
    </w:p>
    <w:p w:rsidR="009E02D5" w:rsidRPr="00F0363B" w:rsidRDefault="009E02D5" w:rsidP="009E02D5">
      <w:pPr>
        <w:pStyle w:val="a4"/>
        <w:rPr>
          <w:sz w:val="24"/>
        </w:rPr>
      </w:pPr>
      <w:r w:rsidRPr="00F0363B">
        <w:rPr>
          <w:sz w:val="24"/>
        </w:rPr>
        <w:t xml:space="preserve">Анализ функции показывает, что </w:t>
      </w:r>
      <w:r w:rsidRPr="00F0363B">
        <w:rPr>
          <w:i/>
          <w:sz w:val="24"/>
          <w:lang w:val="en-US"/>
        </w:rPr>
        <w:t>min</w:t>
      </w:r>
      <w:r w:rsidRPr="00F0363B">
        <w:rPr>
          <w:i/>
          <w:sz w:val="24"/>
        </w:rPr>
        <w:t xml:space="preserve"> </w:t>
      </w:r>
      <w:r w:rsidRPr="00F0363B">
        <w:rPr>
          <w:i/>
          <w:sz w:val="24"/>
          <w:lang w:val="en-US"/>
        </w:rPr>
        <w:t>f</w:t>
      </w:r>
      <w:r w:rsidRPr="00F0363B">
        <w:rPr>
          <w:i/>
          <w:sz w:val="24"/>
        </w:rPr>
        <w:t xml:space="preserve"> </w:t>
      </w:r>
      <w:r w:rsidRPr="00F0363B">
        <w:rPr>
          <w:sz w:val="24"/>
        </w:rPr>
        <w:t xml:space="preserve">= 1 </w:t>
      </w:r>
      <w:r w:rsidRPr="00F0363B">
        <w:rPr>
          <w:i/>
          <w:sz w:val="24"/>
          <w:lang w:val="en-US"/>
        </w:rPr>
        <w:t>x</w:t>
      </w:r>
      <w:r w:rsidRPr="00F0363B">
        <w:rPr>
          <w:i/>
          <w:sz w:val="24"/>
        </w:rPr>
        <w:t xml:space="preserve"> = </w:t>
      </w:r>
      <w:r w:rsidRPr="00F0363B">
        <w:rPr>
          <w:sz w:val="24"/>
        </w:rPr>
        <w:t xml:space="preserve">0, </w:t>
      </w:r>
      <w:r w:rsidRPr="00F0363B">
        <w:rPr>
          <w:position w:val="-10"/>
          <w:sz w:val="24"/>
        </w:rPr>
        <w:object w:dxaOrig="1760" w:dyaOrig="380">
          <v:shape id="_x0000_i1029" type="#_x0000_t75" style="width:87.75pt;height:18.75pt" o:ole="">
            <v:imagedata r:id="rId30" o:title=""/>
          </v:shape>
          <o:OLEObject Type="Embed" ProgID="Equation.3" ShapeID="_x0000_i1029" DrawAspect="Content" ObjectID="_1600112242" r:id="rId31"/>
        </w:object>
      </w:r>
      <w:r w:rsidRPr="00F0363B">
        <w:rPr>
          <w:sz w:val="24"/>
        </w:rPr>
        <w:t>.</w:t>
      </w:r>
    </w:p>
    <w:p w:rsidR="0095346F" w:rsidRPr="0095346F" w:rsidRDefault="0095346F" w:rsidP="00215829">
      <w:pPr>
        <w:pStyle w:val="a4"/>
        <w:ind w:firstLine="708"/>
        <w:rPr>
          <w:b/>
          <w:i/>
          <w:sz w:val="24"/>
        </w:rPr>
      </w:pPr>
      <w:r w:rsidRPr="0095346F">
        <w:rPr>
          <w:b/>
          <w:i/>
          <w:sz w:val="24"/>
        </w:rPr>
        <w:lastRenderedPageBreak/>
        <w:t>Графический способ</w:t>
      </w:r>
      <w:r w:rsidR="00ED6F11">
        <w:rPr>
          <w:b/>
          <w:i/>
          <w:sz w:val="24"/>
        </w:rPr>
        <w:t xml:space="preserve"> поиска минимума функции</w:t>
      </w:r>
    </w:p>
    <w:p w:rsidR="008345ED" w:rsidRPr="00DC3A3B" w:rsidRDefault="009E02D5" w:rsidP="00215829">
      <w:pPr>
        <w:pStyle w:val="a4"/>
        <w:ind w:firstLine="708"/>
        <w:rPr>
          <w:sz w:val="24"/>
        </w:rPr>
      </w:pPr>
      <w:r w:rsidRPr="00F0363B">
        <w:rPr>
          <w:sz w:val="24"/>
        </w:rPr>
        <w:t xml:space="preserve">Строим трехмерный </w:t>
      </w:r>
      <w:r w:rsidRPr="00DC3A3B">
        <w:rPr>
          <w:sz w:val="24"/>
        </w:rPr>
        <w:t>график</w:t>
      </w:r>
      <w:r w:rsidRPr="00F0363B">
        <w:rPr>
          <w:sz w:val="24"/>
        </w:rPr>
        <w:t xml:space="preserve"> этой функции, чтобы убедиться в наличии минимума. </w:t>
      </w:r>
      <w:r w:rsidR="008345ED" w:rsidRPr="00DC3A3B">
        <w:rPr>
          <w:sz w:val="24"/>
        </w:rPr>
        <w:t xml:space="preserve">Первоначально построим график сплошной поверхности </w:t>
      </w:r>
      <w:proofErr w:type="spellStart"/>
      <w:r w:rsidR="008345ED" w:rsidRPr="00DC3A3B">
        <w:rPr>
          <w:sz w:val="24"/>
        </w:rPr>
        <w:t>surfc</w:t>
      </w:r>
      <w:proofErr w:type="spellEnd"/>
      <w:r w:rsidR="008345ED" w:rsidRPr="00DC3A3B">
        <w:rPr>
          <w:sz w:val="24"/>
        </w:rPr>
        <w:t xml:space="preserve">(X,Y,Z) для функции двух переменных. </w:t>
      </w:r>
      <w:r w:rsidR="00DC3A3B" w:rsidRPr="00DC3A3B">
        <w:rPr>
          <w:sz w:val="24"/>
        </w:rPr>
        <w:t>Организуем</w:t>
      </w:r>
      <w:r w:rsidR="008345ED" w:rsidRPr="00DC3A3B">
        <w:rPr>
          <w:sz w:val="24"/>
        </w:rPr>
        <w:t xml:space="preserve"> сетку для </w:t>
      </w:r>
      <w:proofErr w:type="gramStart"/>
      <w:r w:rsidR="008345ED" w:rsidRPr="00DC3A3B">
        <w:rPr>
          <w:sz w:val="24"/>
        </w:rPr>
        <w:t>массивов</w:t>
      </w:r>
      <w:proofErr w:type="gramEnd"/>
      <w:r w:rsidR="008345ED" w:rsidRPr="00DC3A3B">
        <w:rPr>
          <w:sz w:val="24"/>
        </w:rPr>
        <w:t xml:space="preserve"> данных по x и y, введем функцию для Z и построим поверхность с изображением контурных линий на нулевой плоскости. </w:t>
      </w:r>
      <w:r w:rsidR="00DC3A3B" w:rsidRPr="00DC3A3B">
        <w:rPr>
          <w:sz w:val="24"/>
        </w:rPr>
        <w:t>По графику в</w:t>
      </w:r>
      <w:r w:rsidR="008345ED" w:rsidRPr="00DC3A3B">
        <w:rPr>
          <w:sz w:val="24"/>
        </w:rPr>
        <w:t>идно, что функция имеет минимум.</w:t>
      </w:r>
    </w:p>
    <w:p w:rsidR="00DC3A3B" w:rsidRPr="008345ED" w:rsidRDefault="00DC3A3B" w:rsidP="008345ED">
      <w:pPr>
        <w:spacing w:line="315" w:lineRule="atLeast"/>
        <w:rPr>
          <w:rFonts w:ascii="Helvetica" w:hAnsi="Helvetica" w:cs="Helvetica"/>
          <w:color w:val="000000"/>
          <w:sz w:val="21"/>
          <w:szCs w:val="21"/>
        </w:rPr>
      </w:pPr>
    </w:p>
    <w:p w:rsidR="008345ED" w:rsidRPr="008345ED" w:rsidRDefault="008345ED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</w:rPr>
      </w:pPr>
      <w:r w:rsidRPr="008345ED">
        <w:rPr>
          <w:rFonts w:ascii="Consolas" w:hAnsi="Consolas"/>
          <w:color w:val="000000"/>
          <w:sz w:val="19"/>
          <w:szCs w:val="19"/>
        </w:rPr>
        <w:t xml:space="preserve">[X,Y] = </w:t>
      </w:r>
      <w:proofErr w:type="spellStart"/>
      <w:r w:rsidRPr="008345ED">
        <w:rPr>
          <w:rFonts w:ascii="Consolas" w:hAnsi="Consolas"/>
          <w:color w:val="000000"/>
          <w:sz w:val="19"/>
          <w:szCs w:val="19"/>
        </w:rPr>
        <w:t>meshgrid</w:t>
      </w:r>
      <w:proofErr w:type="spellEnd"/>
      <w:r w:rsidRPr="008345ED">
        <w:rPr>
          <w:rFonts w:ascii="Consolas" w:hAnsi="Consolas"/>
          <w:color w:val="000000"/>
          <w:sz w:val="19"/>
          <w:szCs w:val="19"/>
        </w:rPr>
        <w:t xml:space="preserve"> </w:t>
      </w:r>
      <w:proofErr w:type="gramStart"/>
      <w:r w:rsidRPr="008345ED">
        <w:rPr>
          <w:rFonts w:ascii="Consolas" w:hAnsi="Consolas"/>
          <w:color w:val="000000"/>
          <w:sz w:val="19"/>
          <w:szCs w:val="19"/>
        </w:rPr>
        <w:t xml:space="preserve">( </w:t>
      </w:r>
      <w:proofErr w:type="gramEnd"/>
      <w:r w:rsidRPr="008345ED">
        <w:rPr>
          <w:rFonts w:ascii="Consolas" w:hAnsi="Consolas"/>
          <w:color w:val="000000"/>
          <w:sz w:val="19"/>
          <w:szCs w:val="19"/>
        </w:rPr>
        <w:t>[-5 : 0.1:5, 5 : 0.1:5] ) ;</w:t>
      </w:r>
    </w:p>
    <w:p w:rsidR="008345ED" w:rsidRPr="008345ED" w:rsidRDefault="008345ED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</w:rPr>
      </w:pPr>
      <w:r w:rsidRPr="008345ED">
        <w:rPr>
          <w:rFonts w:ascii="Consolas" w:hAnsi="Consolas"/>
          <w:color w:val="000000"/>
          <w:sz w:val="19"/>
          <w:szCs w:val="19"/>
        </w:rPr>
        <w:t>Z = (X.^2 + Y.^2 -3).^2 + (X.^2 + Y.^2- 2*X-3).^2 + 1</w:t>
      </w:r>
      <w:proofErr w:type="gramStart"/>
      <w:r w:rsidRPr="008345ED">
        <w:rPr>
          <w:rFonts w:ascii="Consolas" w:hAnsi="Consolas"/>
          <w:color w:val="000000"/>
          <w:sz w:val="19"/>
          <w:szCs w:val="19"/>
        </w:rPr>
        <w:t xml:space="preserve"> ;</w:t>
      </w:r>
      <w:proofErr w:type="gramEnd"/>
    </w:p>
    <w:p w:rsidR="008345ED" w:rsidRPr="008345ED" w:rsidRDefault="008345ED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proofErr w:type="spellStart"/>
      <w:proofErr w:type="gramStart"/>
      <w:r w:rsidRPr="008345ED">
        <w:rPr>
          <w:rFonts w:ascii="Consolas" w:hAnsi="Consolas"/>
          <w:color w:val="000000"/>
          <w:sz w:val="19"/>
          <w:szCs w:val="19"/>
          <w:lang w:val="en-US"/>
        </w:rPr>
        <w:t>surfc</w:t>
      </w:r>
      <w:proofErr w:type="spellEnd"/>
      <w:r w:rsidRPr="008345ED">
        <w:rPr>
          <w:rFonts w:ascii="Consolas" w:hAnsi="Consolas"/>
          <w:color w:val="000000"/>
          <w:sz w:val="19"/>
          <w:szCs w:val="19"/>
          <w:lang w:val="en-US"/>
        </w:rPr>
        <w:t>(</w:t>
      </w:r>
      <w:proofErr w:type="gramEnd"/>
      <w:r w:rsidRPr="008345ED">
        <w:rPr>
          <w:rFonts w:ascii="Consolas" w:hAnsi="Consolas"/>
          <w:color w:val="000000"/>
          <w:sz w:val="19"/>
          <w:szCs w:val="19"/>
          <w:lang w:val="en-US"/>
        </w:rPr>
        <w:t>X,Y,Z)</w:t>
      </w:r>
    </w:p>
    <w:p w:rsidR="004A34F3" w:rsidRDefault="004A34F3" w:rsidP="009E02D5">
      <w:pPr>
        <w:pStyle w:val="a4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5534025" cy="45529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455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8D2" w:rsidRDefault="001D18D2" w:rsidP="001D18D2">
      <w:pPr>
        <w:pStyle w:val="a4"/>
        <w:jc w:val="center"/>
        <w:rPr>
          <w:sz w:val="24"/>
        </w:rPr>
      </w:pPr>
      <w:r>
        <w:rPr>
          <w:sz w:val="24"/>
        </w:rPr>
        <w:t>Рис.3.8.</w:t>
      </w:r>
    </w:p>
    <w:p w:rsidR="008345ED" w:rsidRPr="008345ED" w:rsidRDefault="00DC3A3B" w:rsidP="00DC3A3B">
      <w:pPr>
        <w:pStyle w:val="a4"/>
        <w:ind w:firstLine="709"/>
        <w:rPr>
          <w:sz w:val="24"/>
        </w:rPr>
      </w:pPr>
      <w:r>
        <w:rPr>
          <w:sz w:val="24"/>
        </w:rPr>
        <w:t>В</w:t>
      </w:r>
      <w:r w:rsidR="008345ED" w:rsidRPr="00DC3A3B">
        <w:rPr>
          <w:sz w:val="24"/>
        </w:rPr>
        <w:t>оспольз</w:t>
      </w:r>
      <w:r>
        <w:rPr>
          <w:sz w:val="24"/>
        </w:rPr>
        <w:t>уемся</w:t>
      </w:r>
      <w:r w:rsidR="008345ED" w:rsidRPr="00DC3A3B">
        <w:rPr>
          <w:sz w:val="24"/>
        </w:rPr>
        <w:t xml:space="preserve"> для построения поверхности символьной функцией </w:t>
      </w:r>
      <w:proofErr w:type="spellStart"/>
      <w:r w:rsidR="008345ED" w:rsidRPr="00DC3A3B">
        <w:rPr>
          <w:sz w:val="24"/>
        </w:rPr>
        <w:t>fsurf</w:t>
      </w:r>
      <w:proofErr w:type="spellEnd"/>
      <w:r w:rsidR="008345ED" w:rsidRPr="00DC3A3B">
        <w:rPr>
          <w:sz w:val="24"/>
        </w:rPr>
        <w:t>(U)</w:t>
      </w:r>
      <w:r>
        <w:rPr>
          <w:sz w:val="24"/>
        </w:rPr>
        <w:t xml:space="preserve"> и</w:t>
      </w:r>
      <w:r w:rsidRPr="00DC3A3B">
        <w:rPr>
          <w:sz w:val="24"/>
        </w:rPr>
        <w:t xml:space="preserve"> </w:t>
      </w:r>
      <w:r>
        <w:rPr>
          <w:sz w:val="24"/>
        </w:rPr>
        <w:t>п</w:t>
      </w:r>
      <w:r w:rsidRPr="00DC3A3B">
        <w:rPr>
          <w:sz w:val="24"/>
        </w:rPr>
        <w:t>риблизим изображение,</w:t>
      </w:r>
      <w:r>
        <w:rPr>
          <w:sz w:val="24"/>
        </w:rPr>
        <w:t xml:space="preserve"> изменяя масштаб для осей.</w:t>
      </w:r>
    </w:p>
    <w:p w:rsidR="008345ED" w:rsidRPr="008345ED" w:rsidRDefault="008345ED" w:rsidP="00DC3A3B">
      <w:pPr>
        <w:pStyle w:val="a4"/>
        <w:ind w:firstLine="709"/>
        <w:rPr>
          <w:sz w:val="24"/>
        </w:rPr>
      </w:pPr>
      <w:r w:rsidRPr="00DC3A3B">
        <w:rPr>
          <w:sz w:val="24"/>
        </w:rPr>
        <w:t>Зададим функцию U(</w:t>
      </w:r>
      <w:proofErr w:type="spellStart"/>
      <w:r w:rsidRPr="00DC3A3B">
        <w:rPr>
          <w:sz w:val="24"/>
        </w:rPr>
        <w:t>x,y</w:t>
      </w:r>
      <w:proofErr w:type="spellEnd"/>
      <w:r w:rsidRPr="00DC3A3B">
        <w:rPr>
          <w:sz w:val="24"/>
        </w:rPr>
        <w:t xml:space="preserve">) двух переменных как </w:t>
      </w:r>
      <w:proofErr w:type="spellStart"/>
      <w:r w:rsidRPr="00DC3A3B">
        <w:rPr>
          <w:i/>
          <w:sz w:val="24"/>
        </w:rPr>
        <w:t>handl</w:t>
      </w:r>
      <w:proofErr w:type="gramStart"/>
      <w:r w:rsidRPr="00DC3A3B">
        <w:rPr>
          <w:i/>
          <w:sz w:val="24"/>
        </w:rPr>
        <w:t>е</w:t>
      </w:r>
      <w:proofErr w:type="spellEnd"/>
      <w:proofErr w:type="gramEnd"/>
      <w:r w:rsidRPr="00DC3A3B">
        <w:rPr>
          <w:i/>
          <w:sz w:val="24"/>
        </w:rPr>
        <w:t xml:space="preserve"> </w:t>
      </w:r>
      <w:proofErr w:type="spellStart"/>
      <w:r w:rsidRPr="00DC3A3B">
        <w:rPr>
          <w:i/>
          <w:sz w:val="24"/>
        </w:rPr>
        <w:t>function</w:t>
      </w:r>
      <w:proofErr w:type="spellEnd"/>
      <w:r w:rsidRPr="00DC3A3B">
        <w:rPr>
          <w:sz w:val="24"/>
        </w:rPr>
        <w:t xml:space="preserve">. По умолчанию она строится в интервале -5&lt;x&lt;5; -5&lt;y&lt;5, но мы уменьшим интервалы по обеим горизонтальным осям до [-2,2], а по вертикали зададим [0,20]. Выберем палитру изображения </w:t>
      </w:r>
      <w:proofErr w:type="gramStart"/>
      <w:r w:rsidRPr="00DC3A3B">
        <w:rPr>
          <w:sz w:val="24"/>
        </w:rPr>
        <w:t>повеселее</w:t>
      </w:r>
      <w:proofErr w:type="gramEnd"/>
    </w:p>
    <w:p w:rsidR="008345ED" w:rsidRDefault="008345ED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</w:p>
    <w:p w:rsidR="008345ED" w:rsidRPr="008345ED" w:rsidRDefault="008345ED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</w:rPr>
      </w:pPr>
      <w:r w:rsidRPr="008345ED">
        <w:rPr>
          <w:rFonts w:ascii="Consolas" w:hAnsi="Consolas"/>
          <w:color w:val="000000"/>
          <w:sz w:val="19"/>
          <w:szCs w:val="19"/>
        </w:rPr>
        <w:t>U=@(</w:t>
      </w:r>
      <w:proofErr w:type="spellStart"/>
      <w:r w:rsidRPr="008345ED">
        <w:rPr>
          <w:rFonts w:ascii="Consolas" w:hAnsi="Consolas"/>
          <w:color w:val="000000"/>
          <w:sz w:val="19"/>
          <w:szCs w:val="19"/>
        </w:rPr>
        <w:t>x,y</w:t>
      </w:r>
      <w:proofErr w:type="spellEnd"/>
      <w:r w:rsidRPr="008345ED">
        <w:rPr>
          <w:rFonts w:ascii="Consolas" w:hAnsi="Consolas"/>
          <w:color w:val="000000"/>
          <w:sz w:val="19"/>
          <w:szCs w:val="19"/>
        </w:rPr>
        <w:t>)(x.^2+y.^2-3).^2+(x.^2+y.^2-3-2.*x).^2+1;</w:t>
      </w:r>
    </w:p>
    <w:p w:rsidR="008345ED" w:rsidRPr="008345ED" w:rsidRDefault="008345ED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proofErr w:type="gramStart"/>
      <w:r w:rsidRPr="008345ED">
        <w:rPr>
          <w:rFonts w:ascii="Consolas" w:hAnsi="Consolas"/>
          <w:color w:val="000000"/>
          <w:sz w:val="19"/>
          <w:szCs w:val="19"/>
          <w:lang w:val="en-US"/>
        </w:rPr>
        <w:t>figure</w:t>
      </w:r>
      <w:proofErr w:type="gramEnd"/>
      <w:r w:rsidRPr="008345ED">
        <w:rPr>
          <w:rFonts w:ascii="Consolas" w:hAnsi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8345ED">
        <w:rPr>
          <w:rFonts w:ascii="Consolas" w:hAnsi="Consolas"/>
          <w:color w:val="000000"/>
          <w:sz w:val="19"/>
          <w:szCs w:val="19"/>
          <w:lang w:val="en-US"/>
        </w:rPr>
        <w:t>fsurf</w:t>
      </w:r>
      <w:proofErr w:type="spellEnd"/>
      <w:r w:rsidRPr="008345ED">
        <w:rPr>
          <w:rFonts w:ascii="Consolas" w:hAnsi="Consolas"/>
          <w:color w:val="000000"/>
          <w:sz w:val="19"/>
          <w:szCs w:val="19"/>
          <w:lang w:val="en-US"/>
        </w:rPr>
        <w:t>(U,[-2 2 -2 2]);</w:t>
      </w:r>
    </w:p>
    <w:p w:rsidR="008345ED" w:rsidRPr="00DC3A3B" w:rsidRDefault="008345ED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proofErr w:type="spellStart"/>
      <w:proofErr w:type="gramStart"/>
      <w:r w:rsidRPr="008345ED">
        <w:rPr>
          <w:rFonts w:ascii="Consolas" w:hAnsi="Consolas"/>
          <w:color w:val="000000"/>
          <w:sz w:val="19"/>
          <w:szCs w:val="19"/>
          <w:lang w:val="en-US"/>
        </w:rPr>
        <w:lastRenderedPageBreak/>
        <w:t>zlim</w:t>
      </w:r>
      <w:proofErr w:type="spellEnd"/>
      <w:r w:rsidRPr="008345ED">
        <w:rPr>
          <w:rFonts w:ascii="Consolas" w:hAnsi="Consolas"/>
          <w:color w:val="000000"/>
          <w:sz w:val="19"/>
          <w:szCs w:val="19"/>
          <w:lang w:val="en-US"/>
        </w:rPr>
        <w:t>(</w:t>
      </w:r>
      <w:proofErr w:type="gramEnd"/>
      <w:r w:rsidRPr="008345ED">
        <w:rPr>
          <w:rFonts w:ascii="Consolas" w:hAnsi="Consolas"/>
          <w:color w:val="000000"/>
          <w:sz w:val="19"/>
          <w:szCs w:val="19"/>
          <w:lang w:val="en-US"/>
        </w:rPr>
        <w:t xml:space="preserve">[0 </w:t>
      </w:r>
      <w:r w:rsidRPr="00DC3A3B">
        <w:rPr>
          <w:rFonts w:ascii="Consolas" w:hAnsi="Consolas"/>
          <w:color w:val="000000"/>
          <w:sz w:val="19"/>
          <w:szCs w:val="19"/>
          <w:lang w:val="en-US"/>
        </w:rPr>
        <w:t>20</w:t>
      </w:r>
      <w:r w:rsidRPr="008345ED">
        <w:rPr>
          <w:rFonts w:ascii="Consolas" w:hAnsi="Consolas"/>
          <w:color w:val="000000"/>
          <w:sz w:val="19"/>
          <w:szCs w:val="19"/>
          <w:lang w:val="en-US"/>
        </w:rPr>
        <w:t xml:space="preserve">]); </w:t>
      </w:r>
      <w:proofErr w:type="spellStart"/>
      <w:r w:rsidRPr="008345ED">
        <w:rPr>
          <w:rFonts w:ascii="Consolas" w:hAnsi="Consolas"/>
          <w:color w:val="000000"/>
          <w:sz w:val="19"/>
          <w:szCs w:val="19"/>
          <w:lang w:val="en-US"/>
        </w:rPr>
        <w:t>colormap</w:t>
      </w:r>
      <w:proofErr w:type="spellEnd"/>
      <w:r w:rsidRPr="008345ED">
        <w:rPr>
          <w:rFonts w:ascii="Consolas" w:hAnsi="Consolas"/>
          <w:color w:val="000000"/>
          <w:sz w:val="19"/>
          <w:szCs w:val="19"/>
          <w:lang w:val="en-US"/>
        </w:rPr>
        <w:t>(</w:t>
      </w:r>
      <w:r w:rsidRPr="008345ED">
        <w:rPr>
          <w:rFonts w:ascii="Consolas" w:hAnsi="Consolas"/>
          <w:color w:val="A020F0"/>
          <w:sz w:val="19"/>
          <w:szCs w:val="19"/>
          <w:lang w:val="en-US"/>
        </w:rPr>
        <w:t>'</w:t>
      </w:r>
      <w:proofErr w:type="spellStart"/>
      <w:r w:rsidRPr="008345ED">
        <w:rPr>
          <w:rFonts w:ascii="Consolas" w:hAnsi="Consolas"/>
          <w:color w:val="A020F0"/>
          <w:sz w:val="19"/>
          <w:szCs w:val="19"/>
          <w:lang w:val="en-US"/>
        </w:rPr>
        <w:t>colorcube</w:t>
      </w:r>
      <w:proofErr w:type="spellEnd"/>
      <w:r w:rsidRPr="008345ED">
        <w:rPr>
          <w:rFonts w:ascii="Consolas" w:hAnsi="Consolas"/>
          <w:color w:val="A020F0"/>
          <w:sz w:val="19"/>
          <w:szCs w:val="19"/>
          <w:lang w:val="en-US"/>
        </w:rPr>
        <w:t>'</w:t>
      </w:r>
      <w:r w:rsidRPr="008345ED">
        <w:rPr>
          <w:rFonts w:ascii="Consolas" w:hAnsi="Consolas"/>
          <w:color w:val="000000"/>
          <w:sz w:val="19"/>
          <w:szCs w:val="19"/>
          <w:lang w:val="en-US"/>
        </w:rPr>
        <w:t>)</w:t>
      </w:r>
      <w:r w:rsidR="00DC3A3B">
        <w:rPr>
          <w:rFonts w:ascii="Consolas" w:hAnsi="Consolas"/>
          <w:color w:val="000000"/>
          <w:sz w:val="19"/>
          <w:szCs w:val="19"/>
        </w:rPr>
        <w:t>б</w:t>
      </w:r>
    </w:p>
    <w:p w:rsidR="00DC3A3B" w:rsidRDefault="008345ED" w:rsidP="00215829">
      <w:pPr>
        <w:shd w:val="clear" w:color="auto" w:fill="F7F7F7"/>
        <w:spacing w:line="234" w:lineRule="atLeast"/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F964157" wp14:editId="5255817E">
            <wp:simplePos x="0" y="0"/>
            <wp:positionH relativeFrom="column">
              <wp:posOffset>672465</wp:posOffset>
            </wp:positionH>
            <wp:positionV relativeFrom="paragraph">
              <wp:posOffset>80010</wp:posOffset>
            </wp:positionV>
            <wp:extent cx="4525010" cy="3390900"/>
            <wp:effectExtent l="0" t="0" r="0" b="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501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3A3B">
        <w:t>Рис.3.9.</w:t>
      </w:r>
    </w:p>
    <w:p w:rsidR="00215829" w:rsidRPr="00DC3A3B" w:rsidRDefault="00215829" w:rsidP="00215829">
      <w:pPr>
        <w:shd w:val="clear" w:color="auto" w:fill="F7F7F7"/>
        <w:spacing w:line="234" w:lineRule="atLeast"/>
      </w:pPr>
    </w:p>
    <w:p w:rsidR="008345ED" w:rsidRPr="008345ED" w:rsidRDefault="008345ED" w:rsidP="00DC3A3B">
      <w:pPr>
        <w:pStyle w:val="a4"/>
        <w:ind w:firstLine="0"/>
        <w:rPr>
          <w:sz w:val="24"/>
        </w:rPr>
      </w:pPr>
      <w:r w:rsidRPr="00DC3A3B">
        <w:rPr>
          <w:sz w:val="24"/>
        </w:rPr>
        <w:t>Изменим масштаб изображения по всем осям, зададим желтый цвет для каркасной сетки графика и дополним изображение вспомогательной плоскостью Z=1 зеленого цвета.</w:t>
      </w:r>
    </w:p>
    <w:p w:rsidR="008345ED" w:rsidRDefault="008345ED" w:rsidP="00DC3A3B">
      <w:pPr>
        <w:pStyle w:val="a4"/>
        <w:ind w:firstLine="0"/>
        <w:rPr>
          <w:sz w:val="24"/>
        </w:rPr>
      </w:pPr>
      <w:r w:rsidRPr="00DC3A3B">
        <w:rPr>
          <w:sz w:val="24"/>
        </w:rPr>
        <w:t xml:space="preserve">Используем команду </w:t>
      </w:r>
      <w:proofErr w:type="spellStart"/>
      <w:r w:rsidRPr="00DC3A3B">
        <w:rPr>
          <w:sz w:val="24"/>
        </w:rPr>
        <w:t>view</w:t>
      </w:r>
      <w:proofErr w:type="spellEnd"/>
      <w:r w:rsidRPr="00DC3A3B">
        <w:rPr>
          <w:sz w:val="24"/>
        </w:rPr>
        <w:t xml:space="preserve">() для изменения угла зрения на фигуру. С помощью графической опции </w:t>
      </w:r>
      <w:proofErr w:type="spellStart"/>
      <w:r w:rsidRPr="00DC3A3B">
        <w:rPr>
          <w:sz w:val="24"/>
        </w:rPr>
        <w:t>Data</w:t>
      </w:r>
      <w:proofErr w:type="spellEnd"/>
      <w:r w:rsidRPr="00DC3A3B">
        <w:rPr>
          <w:sz w:val="24"/>
        </w:rPr>
        <w:t xml:space="preserve"> </w:t>
      </w:r>
      <w:proofErr w:type="spellStart"/>
      <w:r w:rsidRPr="00DC3A3B">
        <w:rPr>
          <w:sz w:val="24"/>
        </w:rPr>
        <w:t>Cursor</w:t>
      </w:r>
      <w:proofErr w:type="spellEnd"/>
      <w:r w:rsidRPr="00DC3A3B">
        <w:rPr>
          <w:sz w:val="24"/>
        </w:rPr>
        <w:t xml:space="preserve"> поставим метку в предполагаемой точке минимума</w:t>
      </w:r>
    </w:p>
    <w:p w:rsidR="00215829" w:rsidRPr="00215829" w:rsidRDefault="00215829" w:rsidP="00215829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proofErr w:type="gramStart"/>
      <w:r w:rsidRPr="00215829">
        <w:rPr>
          <w:rFonts w:ascii="Consolas" w:hAnsi="Consolas"/>
          <w:color w:val="000000"/>
          <w:sz w:val="19"/>
          <w:szCs w:val="19"/>
          <w:lang w:val="en-US"/>
        </w:rPr>
        <w:t>figure</w:t>
      </w:r>
      <w:proofErr w:type="gramEnd"/>
      <w:r w:rsidRPr="00215829">
        <w:rPr>
          <w:rFonts w:ascii="Consolas" w:hAnsi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215829">
        <w:rPr>
          <w:rFonts w:ascii="Consolas" w:hAnsi="Consolas"/>
          <w:color w:val="000000"/>
          <w:sz w:val="19"/>
          <w:szCs w:val="19"/>
          <w:lang w:val="en-US"/>
        </w:rPr>
        <w:t>fsurf</w:t>
      </w:r>
      <w:proofErr w:type="spellEnd"/>
      <w:r w:rsidRPr="00215829">
        <w:rPr>
          <w:rFonts w:ascii="Consolas" w:hAnsi="Consolas"/>
          <w:color w:val="000000"/>
          <w:sz w:val="19"/>
          <w:szCs w:val="19"/>
          <w:lang w:val="en-US"/>
        </w:rPr>
        <w:t>(U,[-1 1 1 2],</w:t>
      </w:r>
      <w:r w:rsidRPr="00215829">
        <w:rPr>
          <w:rFonts w:ascii="Consolas" w:hAnsi="Consolas"/>
          <w:color w:val="A020F0"/>
          <w:sz w:val="19"/>
          <w:szCs w:val="19"/>
          <w:lang w:val="en-US"/>
        </w:rPr>
        <w:t>'</w:t>
      </w:r>
      <w:proofErr w:type="spellStart"/>
      <w:r w:rsidRPr="00215829">
        <w:rPr>
          <w:rFonts w:ascii="Consolas" w:hAnsi="Consolas"/>
          <w:color w:val="A020F0"/>
          <w:sz w:val="19"/>
          <w:szCs w:val="19"/>
          <w:lang w:val="en-US"/>
        </w:rPr>
        <w:t>EdgeColor</w:t>
      </w:r>
      <w:proofErr w:type="spellEnd"/>
      <w:r w:rsidRPr="00215829">
        <w:rPr>
          <w:rFonts w:ascii="Consolas" w:hAnsi="Consolas"/>
          <w:color w:val="A020F0"/>
          <w:sz w:val="19"/>
          <w:szCs w:val="19"/>
          <w:lang w:val="en-US"/>
        </w:rPr>
        <w:t>'</w:t>
      </w:r>
      <w:r w:rsidRPr="00215829">
        <w:rPr>
          <w:rFonts w:ascii="Consolas" w:hAnsi="Consolas"/>
          <w:color w:val="000000"/>
          <w:sz w:val="19"/>
          <w:szCs w:val="19"/>
          <w:lang w:val="en-US"/>
        </w:rPr>
        <w:t>,</w:t>
      </w:r>
      <w:r w:rsidRPr="00215829">
        <w:rPr>
          <w:rFonts w:ascii="Consolas" w:hAnsi="Consolas"/>
          <w:color w:val="A020F0"/>
          <w:sz w:val="19"/>
          <w:szCs w:val="19"/>
          <w:lang w:val="en-US"/>
        </w:rPr>
        <w:t>'y'</w:t>
      </w:r>
      <w:r w:rsidRPr="00215829">
        <w:rPr>
          <w:rFonts w:ascii="Consolas" w:hAnsi="Consolas"/>
          <w:color w:val="000000"/>
          <w:sz w:val="19"/>
          <w:szCs w:val="19"/>
          <w:lang w:val="en-US"/>
        </w:rPr>
        <w:t>);</w:t>
      </w:r>
    </w:p>
    <w:p w:rsidR="00215829" w:rsidRPr="00215829" w:rsidRDefault="00215829" w:rsidP="00215829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proofErr w:type="gramStart"/>
      <w:r w:rsidRPr="00215829">
        <w:rPr>
          <w:rFonts w:ascii="Consolas" w:hAnsi="Consolas"/>
          <w:color w:val="000000"/>
          <w:sz w:val="19"/>
          <w:szCs w:val="19"/>
          <w:lang w:val="en-US"/>
        </w:rPr>
        <w:t>hold</w:t>
      </w:r>
      <w:proofErr w:type="gramEnd"/>
      <w:r w:rsidRPr="00215829">
        <w:rPr>
          <w:rFonts w:ascii="Consolas" w:hAnsi="Consolas"/>
          <w:color w:val="000000"/>
          <w:sz w:val="19"/>
          <w:szCs w:val="19"/>
          <w:lang w:val="en-US"/>
        </w:rPr>
        <w:t xml:space="preserve"> </w:t>
      </w:r>
      <w:r w:rsidRPr="00215829">
        <w:rPr>
          <w:rFonts w:ascii="Consolas" w:hAnsi="Consolas"/>
          <w:color w:val="A020F0"/>
          <w:sz w:val="19"/>
          <w:szCs w:val="19"/>
          <w:lang w:val="en-US"/>
        </w:rPr>
        <w:t>on</w:t>
      </w:r>
      <w:r w:rsidRPr="00215829">
        <w:rPr>
          <w:rFonts w:ascii="Consolas" w:hAnsi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215829">
        <w:rPr>
          <w:rFonts w:ascii="Consolas" w:hAnsi="Consolas"/>
          <w:color w:val="000000"/>
          <w:sz w:val="19"/>
          <w:szCs w:val="19"/>
          <w:lang w:val="en-US"/>
        </w:rPr>
        <w:t>fmesh</w:t>
      </w:r>
      <w:proofErr w:type="spellEnd"/>
      <w:r w:rsidRPr="00215829">
        <w:rPr>
          <w:rFonts w:ascii="Consolas" w:hAnsi="Consolas"/>
          <w:color w:val="000000"/>
          <w:sz w:val="19"/>
          <w:szCs w:val="19"/>
          <w:lang w:val="en-US"/>
        </w:rPr>
        <w:t>(@(</w:t>
      </w:r>
      <w:proofErr w:type="spellStart"/>
      <w:r w:rsidRPr="00215829">
        <w:rPr>
          <w:rFonts w:ascii="Consolas" w:hAnsi="Consolas"/>
          <w:color w:val="000000"/>
          <w:sz w:val="19"/>
          <w:szCs w:val="19"/>
          <w:lang w:val="en-US"/>
        </w:rPr>
        <w:t>x,y</w:t>
      </w:r>
      <w:proofErr w:type="spellEnd"/>
      <w:r w:rsidRPr="00215829">
        <w:rPr>
          <w:rFonts w:ascii="Consolas" w:hAnsi="Consolas"/>
          <w:color w:val="000000"/>
          <w:sz w:val="19"/>
          <w:szCs w:val="19"/>
          <w:lang w:val="en-US"/>
        </w:rPr>
        <w:t>) x+y-x-y+1.07,[-1 1 1 2],</w:t>
      </w:r>
      <w:r w:rsidRPr="00215829">
        <w:rPr>
          <w:rFonts w:ascii="Consolas" w:hAnsi="Consolas"/>
          <w:color w:val="A020F0"/>
          <w:sz w:val="19"/>
          <w:szCs w:val="19"/>
          <w:lang w:val="en-US"/>
        </w:rPr>
        <w:t>'g'</w:t>
      </w:r>
      <w:r w:rsidRPr="00215829">
        <w:rPr>
          <w:rFonts w:ascii="Consolas" w:hAnsi="Consolas"/>
          <w:color w:val="000000"/>
          <w:sz w:val="19"/>
          <w:szCs w:val="19"/>
          <w:lang w:val="en-US"/>
        </w:rPr>
        <w:t>);</w:t>
      </w:r>
    </w:p>
    <w:p w:rsidR="00215829" w:rsidRPr="00215829" w:rsidRDefault="00215829" w:rsidP="00215829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proofErr w:type="spellStart"/>
      <w:proofErr w:type="gramStart"/>
      <w:r w:rsidRPr="00215829">
        <w:rPr>
          <w:rFonts w:ascii="Consolas" w:hAnsi="Consolas"/>
          <w:color w:val="000000"/>
          <w:sz w:val="19"/>
          <w:szCs w:val="19"/>
          <w:lang w:val="en-US"/>
        </w:rPr>
        <w:t>zlim</w:t>
      </w:r>
      <w:proofErr w:type="spellEnd"/>
      <w:r w:rsidRPr="00215829">
        <w:rPr>
          <w:rFonts w:ascii="Consolas" w:hAnsi="Consolas"/>
          <w:color w:val="000000"/>
          <w:sz w:val="19"/>
          <w:szCs w:val="19"/>
          <w:lang w:val="en-US"/>
        </w:rPr>
        <w:t>(</w:t>
      </w:r>
      <w:proofErr w:type="gramEnd"/>
      <w:r w:rsidRPr="00215829">
        <w:rPr>
          <w:rFonts w:ascii="Consolas" w:hAnsi="Consolas"/>
          <w:color w:val="000000"/>
          <w:sz w:val="19"/>
          <w:szCs w:val="19"/>
          <w:lang w:val="en-US"/>
        </w:rPr>
        <w:t>[0 5]);</w:t>
      </w:r>
    </w:p>
    <w:p w:rsidR="00215829" w:rsidRPr="00215829" w:rsidRDefault="00215829" w:rsidP="00215829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proofErr w:type="gramStart"/>
      <w:r w:rsidRPr="00215829">
        <w:rPr>
          <w:rFonts w:ascii="Consolas" w:hAnsi="Consolas"/>
          <w:color w:val="000000"/>
          <w:sz w:val="19"/>
          <w:szCs w:val="19"/>
          <w:lang w:val="en-US"/>
        </w:rPr>
        <w:t>view(</w:t>
      </w:r>
      <w:proofErr w:type="gramEnd"/>
      <w:r w:rsidRPr="00215829">
        <w:rPr>
          <w:rFonts w:ascii="Consolas" w:hAnsi="Consolas"/>
          <w:color w:val="000000"/>
          <w:sz w:val="19"/>
          <w:szCs w:val="19"/>
          <w:lang w:val="en-US"/>
        </w:rPr>
        <w:t>[-22.74 5.77])</w:t>
      </w:r>
    </w:p>
    <w:p w:rsidR="00215829" w:rsidRPr="00215829" w:rsidRDefault="00215829" w:rsidP="00215829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r w:rsidRPr="00215829">
        <w:rPr>
          <w:noProof/>
        </w:rPr>
        <w:drawing>
          <wp:anchor distT="0" distB="0" distL="114300" distR="114300" simplePos="0" relativeHeight="251659264" behindDoc="0" locked="0" layoutInCell="1" allowOverlap="1" wp14:anchorId="4F18223A" wp14:editId="6BE5F7B7">
            <wp:simplePos x="0" y="0"/>
            <wp:positionH relativeFrom="column">
              <wp:posOffset>866775</wp:posOffset>
            </wp:positionH>
            <wp:positionV relativeFrom="paragraph">
              <wp:posOffset>206375</wp:posOffset>
            </wp:positionV>
            <wp:extent cx="3876675" cy="2905760"/>
            <wp:effectExtent l="0" t="0" r="0" b="0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90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15829">
        <w:rPr>
          <w:rFonts w:ascii="Consolas" w:hAnsi="Consolas"/>
          <w:color w:val="000000"/>
          <w:sz w:val="19"/>
          <w:szCs w:val="19"/>
          <w:lang w:val="en-US"/>
        </w:rPr>
        <w:t>hold</w:t>
      </w:r>
      <w:proofErr w:type="gramEnd"/>
      <w:r w:rsidRPr="00215829">
        <w:rPr>
          <w:rFonts w:ascii="Consolas" w:hAnsi="Consolas"/>
          <w:color w:val="000000"/>
          <w:sz w:val="19"/>
          <w:szCs w:val="19"/>
          <w:lang w:val="en-US"/>
        </w:rPr>
        <w:t xml:space="preserve"> </w:t>
      </w:r>
      <w:r w:rsidRPr="00215829">
        <w:rPr>
          <w:rFonts w:ascii="Consolas" w:hAnsi="Consolas"/>
          <w:color w:val="A020F0"/>
          <w:sz w:val="19"/>
          <w:szCs w:val="19"/>
          <w:lang w:val="en-US"/>
        </w:rPr>
        <w:t>off</w:t>
      </w:r>
      <w:r w:rsidRPr="00215829">
        <w:rPr>
          <w:rFonts w:ascii="Consolas" w:hAnsi="Consolas"/>
          <w:color w:val="000000"/>
          <w:sz w:val="19"/>
          <w:szCs w:val="19"/>
          <w:lang w:val="en-US"/>
        </w:rPr>
        <w:t>,</w:t>
      </w:r>
    </w:p>
    <w:p w:rsidR="00527686" w:rsidRPr="00215829" w:rsidRDefault="00DC3A3B" w:rsidP="00215829">
      <w:pPr>
        <w:pStyle w:val="a4"/>
        <w:ind w:firstLine="0"/>
        <w:jc w:val="center"/>
        <w:rPr>
          <w:sz w:val="24"/>
          <w:lang w:val="en-US"/>
        </w:rPr>
      </w:pPr>
      <w:r w:rsidRPr="00215829">
        <w:rPr>
          <w:sz w:val="24"/>
        </w:rPr>
        <w:t>Рис</w:t>
      </w:r>
      <w:r w:rsidRPr="00215829">
        <w:rPr>
          <w:sz w:val="24"/>
          <w:lang w:val="en-US"/>
        </w:rPr>
        <w:t>.3.10.</w:t>
      </w:r>
    </w:p>
    <w:p w:rsidR="00DC3A3B" w:rsidRPr="00DC3A3B" w:rsidRDefault="00DC3A3B" w:rsidP="00215829">
      <w:pPr>
        <w:pStyle w:val="a4"/>
        <w:ind w:firstLine="709"/>
        <w:rPr>
          <w:sz w:val="24"/>
        </w:rPr>
      </w:pPr>
      <w:r w:rsidRPr="00DC3A3B">
        <w:rPr>
          <w:sz w:val="24"/>
        </w:rPr>
        <w:lastRenderedPageBreak/>
        <w:t xml:space="preserve">"Приподнимем" немного горизонтальную плоскость, чтобы графики начали пересекаться в точке минимума нашей кривой поверхности: зададим Z=1.05. Повернем фигуру "вверх дном", чтобы яснее увидеть место пересечения поверхности с сетчатой плоскостью, и пометим его с помощью </w:t>
      </w:r>
      <w:proofErr w:type="spellStart"/>
      <w:r w:rsidRPr="00DC3A3B">
        <w:rPr>
          <w:sz w:val="24"/>
        </w:rPr>
        <w:t>Data</w:t>
      </w:r>
      <w:proofErr w:type="spellEnd"/>
      <w:r w:rsidRPr="00DC3A3B">
        <w:rPr>
          <w:sz w:val="24"/>
        </w:rPr>
        <w:t xml:space="preserve"> </w:t>
      </w:r>
      <w:proofErr w:type="spellStart"/>
      <w:r w:rsidRPr="00DC3A3B">
        <w:rPr>
          <w:sz w:val="24"/>
        </w:rPr>
        <w:t>Cursor</w:t>
      </w:r>
      <w:proofErr w:type="spellEnd"/>
      <w:r w:rsidRPr="00DC3A3B">
        <w:rPr>
          <w:sz w:val="24"/>
        </w:rPr>
        <w:t>.</w:t>
      </w:r>
    </w:p>
    <w:p w:rsidR="00215829" w:rsidRDefault="00215829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</w:rPr>
      </w:pPr>
    </w:p>
    <w:p w:rsidR="008345ED" w:rsidRPr="008345ED" w:rsidRDefault="008345ED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r w:rsidRPr="008345ED">
        <w:rPr>
          <w:rFonts w:ascii="Consolas" w:hAnsi="Consolas"/>
          <w:color w:val="000000"/>
          <w:sz w:val="19"/>
          <w:szCs w:val="19"/>
          <w:lang w:val="en-US"/>
        </w:rPr>
        <w:t>Figure</w:t>
      </w:r>
      <w:r>
        <w:rPr>
          <w:rFonts w:ascii="Consolas" w:hAnsi="Consolas"/>
          <w:color w:val="000000"/>
          <w:sz w:val="19"/>
          <w:szCs w:val="19"/>
          <w:lang w:val="en-US"/>
        </w:rPr>
        <w:t>;</w:t>
      </w:r>
      <w:r w:rsidRPr="008345ED">
        <w:rPr>
          <w:rFonts w:ascii="Consolas" w:hAnsi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8345ED">
        <w:rPr>
          <w:rFonts w:ascii="Consolas" w:hAnsi="Consolas"/>
          <w:color w:val="000000"/>
          <w:sz w:val="19"/>
          <w:szCs w:val="19"/>
          <w:lang w:val="en-US"/>
        </w:rPr>
        <w:t>fsurf</w:t>
      </w:r>
      <w:proofErr w:type="spellEnd"/>
      <w:r w:rsidRPr="008345ED">
        <w:rPr>
          <w:rFonts w:ascii="Consolas" w:hAnsi="Consolas"/>
          <w:color w:val="000000"/>
          <w:sz w:val="19"/>
          <w:szCs w:val="19"/>
          <w:lang w:val="en-US"/>
        </w:rPr>
        <w:t>(</w:t>
      </w:r>
      <w:proofErr w:type="gramEnd"/>
      <w:r w:rsidRPr="008345ED">
        <w:rPr>
          <w:rFonts w:ascii="Consolas" w:hAnsi="Consolas"/>
          <w:color w:val="000000"/>
          <w:sz w:val="19"/>
          <w:szCs w:val="19"/>
          <w:lang w:val="en-US"/>
        </w:rPr>
        <w:t>U,[-1 1 1 2],</w:t>
      </w:r>
      <w:r w:rsidRPr="008345ED">
        <w:rPr>
          <w:rFonts w:ascii="Consolas" w:hAnsi="Consolas"/>
          <w:color w:val="A020F0"/>
          <w:sz w:val="19"/>
          <w:szCs w:val="19"/>
          <w:lang w:val="en-US"/>
        </w:rPr>
        <w:t>'</w:t>
      </w:r>
      <w:proofErr w:type="spellStart"/>
      <w:r w:rsidRPr="008345ED">
        <w:rPr>
          <w:rFonts w:ascii="Consolas" w:hAnsi="Consolas"/>
          <w:color w:val="A020F0"/>
          <w:sz w:val="19"/>
          <w:szCs w:val="19"/>
          <w:lang w:val="en-US"/>
        </w:rPr>
        <w:t>EdgeColor</w:t>
      </w:r>
      <w:proofErr w:type="spellEnd"/>
      <w:r w:rsidRPr="008345ED">
        <w:rPr>
          <w:rFonts w:ascii="Consolas" w:hAnsi="Consolas"/>
          <w:color w:val="A020F0"/>
          <w:sz w:val="19"/>
          <w:szCs w:val="19"/>
          <w:lang w:val="en-US"/>
        </w:rPr>
        <w:t>'</w:t>
      </w:r>
      <w:r w:rsidRPr="008345ED">
        <w:rPr>
          <w:rFonts w:ascii="Consolas" w:hAnsi="Consolas"/>
          <w:color w:val="000000"/>
          <w:sz w:val="19"/>
          <w:szCs w:val="19"/>
          <w:lang w:val="en-US"/>
        </w:rPr>
        <w:t>,</w:t>
      </w:r>
      <w:r w:rsidRPr="008345ED">
        <w:rPr>
          <w:rFonts w:ascii="Consolas" w:hAnsi="Consolas"/>
          <w:color w:val="A020F0"/>
          <w:sz w:val="19"/>
          <w:szCs w:val="19"/>
          <w:lang w:val="en-US"/>
        </w:rPr>
        <w:t>'y'</w:t>
      </w:r>
      <w:r w:rsidRPr="008345ED">
        <w:rPr>
          <w:rFonts w:ascii="Consolas" w:hAnsi="Consolas"/>
          <w:color w:val="000000"/>
          <w:sz w:val="19"/>
          <w:szCs w:val="19"/>
          <w:lang w:val="en-US"/>
        </w:rPr>
        <w:t>);</w:t>
      </w:r>
    </w:p>
    <w:p w:rsidR="008345ED" w:rsidRPr="008345ED" w:rsidRDefault="008345ED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proofErr w:type="gramStart"/>
      <w:r w:rsidRPr="008345ED">
        <w:rPr>
          <w:rFonts w:ascii="Consolas" w:hAnsi="Consolas"/>
          <w:color w:val="000000"/>
          <w:sz w:val="19"/>
          <w:szCs w:val="19"/>
          <w:lang w:val="en-US"/>
        </w:rPr>
        <w:t>hold</w:t>
      </w:r>
      <w:proofErr w:type="gramEnd"/>
      <w:r w:rsidRPr="008345ED">
        <w:rPr>
          <w:rFonts w:ascii="Consolas" w:hAnsi="Consolas"/>
          <w:color w:val="000000"/>
          <w:sz w:val="19"/>
          <w:szCs w:val="19"/>
          <w:lang w:val="en-US"/>
        </w:rPr>
        <w:t xml:space="preserve"> </w:t>
      </w:r>
      <w:r w:rsidRPr="008345ED">
        <w:rPr>
          <w:rFonts w:ascii="Consolas" w:hAnsi="Consolas"/>
          <w:color w:val="A020F0"/>
          <w:sz w:val="19"/>
          <w:szCs w:val="19"/>
          <w:lang w:val="en-US"/>
        </w:rPr>
        <w:t>on</w:t>
      </w:r>
      <w:r w:rsidRPr="008345ED">
        <w:rPr>
          <w:rFonts w:ascii="Consolas" w:hAnsi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345ED">
        <w:rPr>
          <w:rFonts w:ascii="Consolas" w:hAnsi="Consolas"/>
          <w:color w:val="000000"/>
          <w:sz w:val="19"/>
          <w:szCs w:val="19"/>
          <w:lang w:val="en-US"/>
        </w:rPr>
        <w:t>fmesh</w:t>
      </w:r>
      <w:proofErr w:type="spellEnd"/>
      <w:r w:rsidRPr="008345ED">
        <w:rPr>
          <w:rFonts w:ascii="Consolas" w:hAnsi="Consolas"/>
          <w:color w:val="000000"/>
          <w:sz w:val="19"/>
          <w:szCs w:val="19"/>
          <w:lang w:val="en-US"/>
        </w:rPr>
        <w:t>(@(</w:t>
      </w:r>
      <w:proofErr w:type="spellStart"/>
      <w:r w:rsidRPr="008345ED">
        <w:rPr>
          <w:rFonts w:ascii="Consolas" w:hAnsi="Consolas"/>
          <w:color w:val="000000"/>
          <w:sz w:val="19"/>
          <w:szCs w:val="19"/>
          <w:lang w:val="en-US"/>
        </w:rPr>
        <w:t>x,y</w:t>
      </w:r>
      <w:proofErr w:type="spellEnd"/>
      <w:r w:rsidRPr="008345ED">
        <w:rPr>
          <w:rFonts w:ascii="Consolas" w:hAnsi="Consolas"/>
          <w:color w:val="000000"/>
          <w:sz w:val="19"/>
          <w:szCs w:val="19"/>
          <w:lang w:val="en-US"/>
        </w:rPr>
        <w:t>) x+y-x-y+1.07,[-1 1 1 2],</w:t>
      </w:r>
      <w:r w:rsidRPr="008345ED">
        <w:rPr>
          <w:rFonts w:ascii="Consolas" w:hAnsi="Consolas"/>
          <w:color w:val="A020F0"/>
          <w:sz w:val="19"/>
          <w:szCs w:val="19"/>
          <w:lang w:val="en-US"/>
        </w:rPr>
        <w:t>'g'</w:t>
      </w:r>
      <w:r w:rsidRPr="008345ED">
        <w:rPr>
          <w:rFonts w:ascii="Consolas" w:hAnsi="Consolas"/>
          <w:color w:val="000000"/>
          <w:sz w:val="19"/>
          <w:szCs w:val="19"/>
          <w:lang w:val="en-US"/>
        </w:rPr>
        <w:t>);</w:t>
      </w:r>
    </w:p>
    <w:p w:rsidR="008345ED" w:rsidRPr="008345ED" w:rsidRDefault="008345ED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proofErr w:type="spellStart"/>
      <w:proofErr w:type="gramStart"/>
      <w:r w:rsidRPr="00215829">
        <w:rPr>
          <w:rFonts w:ascii="Consolas" w:hAnsi="Consolas"/>
          <w:color w:val="000000"/>
          <w:sz w:val="19"/>
          <w:szCs w:val="19"/>
          <w:lang w:val="en-US"/>
        </w:rPr>
        <w:t>zlim</w:t>
      </w:r>
      <w:proofErr w:type="spellEnd"/>
      <w:r w:rsidRPr="00215829">
        <w:rPr>
          <w:rFonts w:ascii="Consolas" w:hAnsi="Consolas"/>
          <w:color w:val="000000"/>
          <w:sz w:val="19"/>
          <w:szCs w:val="19"/>
          <w:lang w:val="en-US"/>
        </w:rPr>
        <w:t>(</w:t>
      </w:r>
      <w:proofErr w:type="gramEnd"/>
      <w:r w:rsidRPr="00215829">
        <w:rPr>
          <w:rFonts w:ascii="Consolas" w:hAnsi="Consolas"/>
          <w:color w:val="000000"/>
          <w:sz w:val="19"/>
          <w:szCs w:val="19"/>
          <w:lang w:val="en-US"/>
        </w:rPr>
        <w:t>[0 5]);</w:t>
      </w:r>
    </w:p>
    <w:p w:rsidR="008345ED" w:rsidRPr="008345ED" w:rsidRDefault="00215829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E5A45D9" wp14:editId="28366D33">
            <wp:simplePos x="0" y="0"/>
            <wp:positionH relativeFrom="column">
              <wp:posOffset>129540</wp:posOffset>
            </wp:positionH>
            <wp:positionV relativeFrom="paragraph">
              <wp:posOffset>422275</wp:posOffset>
            </wp:positionV>
            <wp:extent cx="5324475" cy="3990975"/>
            <wp:effectExtent l="0" t="0" r="0" b="0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8345ED" w:rsidRPr="00215829">
        <w:rPr>
          <w:rFonts w:ascii="Consolas" w:hAnsi="Consolas"/>
          <w:color w:val="000000"/>
          <w:sz w:val="19"/>
          <w:szCs w:val="19"/>
          <w:lang w:val="en-US"/>
        </w:rPr>
        <w:t>view(</w:t>
      </w:r>
      <w:proofErr w:type="gramEnd"/>
      <w:r w:rsidR="008345ED" w:rsidRPr="00215829">
        <w:rPr>
          <w:rFonts w:ascii="Consolas" w:hAnsi="Consolas"/>
          <w:color w:val="000000"/>
          <w:sz w:val="19"/>
          <w:szCs w:val="19"/>
          <w:lang w:val="en-US"/>
        </w:rPr>
        <w:t>[-22.74 5.77])</w:t>
      </w:r>
    </w:p>
    <w:p w:rsidR="008345ED" w:rsidRPr="008345ED" w:rsidRDefault="008345ED" w:rsidP="008345ED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proofErr w:type="gramStart"/>
      <w:r w:rsidRPr="00215829">
        <w:rPr>
          <w:rFonts w:ascii="Consolas" w:hAnsi="Consolas"/>
          <w:color w:val="000000"/>
          <w:sz w:val="19"/>
          <w:szCs w:val="19"/>
          <w:lang w:val="en-US"/>
        </w:rPr>
        <w:t>hold</w:t>
      </w:r>
      <w:proofErr w:type="gramEnd"/>
      <w:r w:rsidRPr="00215829">
        <w:rPr>
          <w:rFonts w:ascii="Consolas" w:hAnsi="Consolas"/>
          <w:color w:val="000000"/>
          <w:sz w:val="19"/>
          <w:szCs w:val="19"/>
          <w:lang w:val="en-US"/>
        </w:rPr>
        <w:t xml:space="preserve"> </w:t>
      </w:r>
      <w:r w:rsidRPr="00215829">
        <w:rPr>
          <w:rFonts w:ascii="Consolas" w:hAnsi="Consolas"/>
          <w:color w:val="A020F0"/>
          <w:sz w:val="19"/>
          <w:szCs w:val="19"/>
          <w:lang w:val="en-US"/>
        </w:rPr>
        <w:t>off</w:t>
      </w:r>
    </w:p>
    <w:p w:rsidR="008345ED" w:rsidRPr="00215829" w:rsidRDefault="00215829" w:rsidP="00215829">
      <w:pPr>
        <w:pStyle w:val="a4"/>
        <w:jc w:val="center"/>
        <w:rPr>
          <w:sz w:val="24"/>
        </w:rPr>
      </w:pPr>
      <w:r>
        <w:rPr>
          <w:sz w:val="24"/>
        </w:rPr>
        <w:t>Рис</w:t>
      </w:r>
      <w:r w:rsidRPr="00215829">
        <w:rPr>
          <w:sz w:val="24"/>
        </w:rPr>
        <w:t>.3</w:t>
      </w:r>
      <w:r>
        <w:rPr>
          <w:sz w:val="24"/>
        </w:rPr>
        <w:t>.</w:t>
      </w:r>
      <w:r w:rsidRPr="00215829">
        <w:rPr>
          <w:sz w:val="24"/>
        </w:rPr>
        <w:t>11</w:t>
      </w:r>
      <w:r>
        <w:rPr>
          <w:sz w:val="24"/>
        </w:rPr>
        <w:t>.</w:t>
      </w:r>
    </w:p>
    <w:p w:rsidR="00527686" w:rsidRDefault="00215829" w:rsidP="009E02D5">
      <w:pPr>
        <w:pStyle w:val="a4"/>
        <w:rPr>
          <w:sz w:val="24"/>
        </w:rPr>
      </w:pPr>
      <w:r>
        <w:rPr>
          <w:sz w:val="24"/>
        </w:rPr>
        <w:t xml:space="preserve">Получаем в результате графического решения координаты минимума функции </w:t>
      </w:r>
    </w:p>
    <w:p w:rsidR="00215829" w:rsidRDefault="00215829" w:rsidP="009E02D5">
      <w:pPr>
        <w:pStyle w:val="a4"/>
        <w:rPr>
          <w:sz w:val="24"/>
        </w:rPr>
      </w:pPr>
      <w:r>
        <w:rPr>
          <w:sz w:val="24"/>
          <w:lang w:val="en-US"/>
        </w:rPr>
        <w:t>x</w:t>
      </w:r>
      <w:r w:rsidRPr="00215829">
        <w:rPr>
          <w:sz w:val="24"/>
        </w:rPr>
        <w:t xml:space="preserve">=0, </w:t>
      </w:r>
      <w:r>
        <w:rPr>
          <w:sz w:val="24"/>
          <w:lang w:val="en-US"/>
        </w:rPr>
        <w:t>y</w:t>
      </w:r>
      <w:r w:rsidRPr="00215829">
        <w:rPr>
          <w:sz w:val="24"/>
        </w:rPr>
        <w:t xml:space="preserve">=1.735 </w:t>
      </w:r>
      <w:r>
        <w:rPr>
          <w:sz w:val="24"/>
        </w:rPr>
        <w:t xml:space="preserve">и значение </w:t>
      </w:r>
      <w:r w:rsidR="005B73DD">
        <w:rPr>
          <w:sz w:val="24"/>
        </w:rPr>
        <w:t xml:space="preserve">самой </w:t>
      </w:r>
      <w:r>
        <w:rPr>
          <w:sz w:val="24"/>
        </w:rPr>
        <w:t xml:space="preserve">функции в точке минимума </w:t>
      </w:r>
      <w:r>
        <w:rPr>
          <w:sz w:val="24"/>
          <w:lang w:val="en-US"/>
        </w:rPr>
        <w:t>Z</w:t>
      </w:r>
      <w:r w:rsidRPr="00215829">
        <w:rPr>
          <w:sz w:val="24"/>
        </w:rPr>
        <w:t>=</w:t>
      </w:r>
      <w:r w:rsidR="0095346F" w:rsidRPr="0095346F">
        <w:rPr>
          <w:sz w:val="24"/>
        </w:rPr>
        <w:t>1.02</w:t>
      </w:r>
      <w:r w:rsidR="005B73DD">
        <w:rPr>
          <w:sz w:val="24"/>
        </w:rPr>
        <w:t>, что очень близко к точному решению задачи.</w:t>
      </w:r>
    </w:p>
    <w:p w:rsidR="0095346F" w:rsidRDefault="0095346F" w:rsidP="009E02D5">
      <w:pPr>
        <w:pStyle w:val="a4"/>
        <w:rPr>
          <w:sz w:val="24"/>
        </w:rPr>
      </w:pPr>
    </w:p>
    <w:p w:rsidR="0095346F" w:rsidRPr="00ED6F11" w:rsidRDefault="0095346F" w:rsidP="009E02D5">
      <w:pPr>
        <w:pStyle w:val="a4"/>
        <w:rPr>
          <w:b/>
          <w:i/>
          <w:sz w:val="24"/>
        </w:rPr>
      </w:pPr>
      <w:r w:rsidRPr="00ED6F11">
        <w:rPr>
          <w:b/>
          <w:i/>
          <w:sz w:val="24"/>
        </w:rPr>
        <w:t>Численный способ</w:t>
      </w:r>
      <w:r w:rsidR="005B73DD" w:rsidRPr="00ED6F11">
        <w:rPr>
          <w:b/>
          <w:i/>
          <w:sz w:val="24"/>
        </w:rPr>
        <w:t xml:space="preserve"> </w:t>
      </w:r>
      <w:r w:rsidR="00ED6F11">
        <w:rPr>
          <w:b/>
          <w:i/>
          <w:sz w:val="24"/>
        </w:rPr>
        <w:t>поиска</w:t>
      </w:r>
      <w:r w:rsidR="005B73DD" w:rsidRPr="00ED6F11">
        <w:rPr>
          <w:b/>
          <w:i/>
          <w:sz w:val="24"/>
        </w:rPr>
        <w:t xml:space="preserve"> минимума функции</w:t>
      </w:r>
      <w:r w:rsidRPr="00ED6F11">
        <w:rPr>
          <w:b/>
          <w:i/>
          <w:sz w:val="24"/>
        </w:rPr>
        <w:t xml:space="preserve"> </w:t>
      </w:r>
      <w:r w:rsidR="00ED6F11">
        <w:rPr>
          <w:b/>
          <w:i/>
          <w:sz w:val="24"/>
        </w:rPr>
        <w:t>при помощи</w:t>
      </w:r>
      <w:r w:rsidRPr="00ED6F11">
        <w:rPr>
          <w:b/>
          <w:i/>
          <w:sz w:val="24"/>
        </w:rPr>
        <w:t xml:space="preserve"> решател</w:t>
      </w:r>
      <w:r w:rsidR="00ED6F11">
        <w:rPr>
          <w:b/>
          <w:i/>
          <w:sz w:val="24"/>
        </w:rPr>
        <w:t xml:space="preserve">я  </w:t>
      </w:r>
      <w:proofErr w:type="spellStart"/>
      <w:r w:rsidRPr="00ED6F11">
        <w:rPr>
          <w:b/>
          <w:i/>
          <w:sz w:val="24"/>
          <w:lang w:val="en-US"/>
        </w:rPr>
        <w:t>fminsearch</w:t>
      </w:r>
      <w:proofErr w:type="spellEnd"/>
      <w:r w:rsidRPr="00ED6F11">
        <w:rPr>
          <w:b/>
          <w:i/>
          <w:sz w:val="24"/>
        </w:rPr>
        <w:t>.</w:t>
      </w:r>
    </w:p>
    <w:p w:rsidR="009D7268" w:rsidRDefault="0095346F" w:rsidP="009E02D5">
      <w:pPr>
        <w:pStyle w:val="a4"/>
        <w:rPr>
          <w:sz w:val="24"/>
        </w:rPr>
      </w:pPr>
      <w:r>
        <w:rPr>
          <w:sz w:val="24"/>
        </w:rPr>
        <w:t>В</w:t>
      </w:r>
      <w:r w:rsidR="009E02D5" w:rsidRPr="00F0363B">
        <w:rPr>
          <w:sz w:val="24"/>
        </w:rPr>
        <w:t>ыполн</w:t>
      </w:r>
      <w:r>
        <w:rPr>
          <w:sz w:val="24"/>
        </w:rPr>
        <w:t>и</w:t>
      </w:r>
      <w:r w:rsidR="009E02D5" w:rsidRPr="00F0363B">
        <w:rPr>
          <w:sz w:val="24"/>
        </w:rPr>
        <w:t xml:space="preserve">м </w:t>
      </w:r>
      <w:r>
        <w:rPr>
          <w:sz w:val="24"/>
        </w:rPr>
        <w:t xml:space="preserve">теперь </w:t>
      </w:r>
      <w:r w:rsidR="009E02D5" w:rsidRPr="00F0363B">
        <w:rPr>
          <w:sz w:val="24"/>
        </w:rPr>
        <w:t>поиск минимума</w:t>
      </w:r>
      <w:r>
        <w:rPr>
          <w:sz w:val="24"/>
        </w:rPr>
        <w:t xml:space="preserve"> численно с помощью программного решателя </w:t>
      </w:r>
      <w:proofErr w:type="spellStart"/>
      <w:r w:rsidRPr="0095346F">
        <w:rPr>
          <w:b/>
          <w:i/>
          <w:sz w:val="24"/>
          <w:lang w:val="en-US"/>
        </w:rPr>
        <w:t>fminsearch</w:t>
      </w:r>
      <w:proofErr w:type="spellEnd"/>
      <w:r w:rsidR="009E02D5" w:rsidRPr="00F0363B">
        <w:rPr>
          <w:sz w:val="24"/>
        </w:rPr>
        <w:t xml:space="preserve">. </w:t>
      </w:r>
    </w:p>
    <w:p w:rsidR="00501705" w:rsidRDefault="0095346F" w:rsidP="007B097E">
      <w:pPr>
        <w:pStyle w:val="a4"/>
        <w:rPr>
          <w:sz w:val="24"/>
        </w:rPr>
      </w:pPr>
      <w:r>
        <w:rPr>
          <w:sz w:val="24"/>
        </w:rPr>
        <w:t>Ц</w:t>
      </w:r>
      <w:r w:rsidRPr="00F0363B">
        <w:rPr>
          <w:sz w:val="24"/>
        </w:rPr>
        <w:t>елев</w:t>
      </w:r>
      <w:r>
        <w:rPr>
          <w:sz w:val="24"/>
        </w:rPr>
        <w:t>ая</w:t>
      </w:r>
      <w:r w:rsidRPr="00F0363B">
        <w:rPr>
          <w:sz w:val="24"/>
        </w:rPr>
        <w:t xml:space="preserve"> функци</w:t>
      </w:r>
      <w:r>
        <w:rPr>
          <w:sz w:val="24"/>
        </w:rPr>
        <w:t>я, к которой будет обращаться решатель</w:t>
      </w:r>
      <w:r>
        <w:rPr>
          <w:sz w:val="24"/>
        </w:rPr>
        <w:t xml:space="preserve"> </w:t>
      </w:r>
      <w:proofErr w:type="spellStart"/>
      <w:r w:rsidRPr="0095346F">
        <w:rPr>
          <w:b/>
          <w:i/>
          <w:sz w:val="24"/>
          <w:lang w:val="en-US"/>
        </w:rPr>
        <w:t>fminsearch</w:t>
      </w:r>
      <w:proofErr w:type="spellEnd"/>
      <w:r>
        <w:rPr>
          <w:sz w:val="24"/>
        </w:rPr>
        <w:t>, может быть задана тремя разными способами.</w:t>
      </w:r>
    </w:p>
    <w:p w:rsidR="007B097E" w:rsidRPr="00763F48" w:rsidRDefault="00B94A18" w:rsidP="005B1FDD">
      <w:pPr>
        <w:pStyle w:val="a4"/>
        <w:numPr>
          <w:ilvl w:val="0"/>
          <w:numId w:val="1"/>
        </w:numPr>
        <w:ind w:left="0" w:firstLine="720"/>
        <w:rPr>
          <w:i/>
          <w:sz w:val="24"/>
        </w:rPr>
      </w:pPr>
      <w:r>
        <w:rPr>
          <w:sz w:val="24"/>
        </w:rPr>
        <w:lastRenderedPageBreak/>
        <w:t xml:space="preserve">Функция задается </w:t>
      </w:r>
      <w:r w:rsidR="00572131">
        <w:rPr>
          <w:sz w:val="24"/>
        </w:rPr>
        <w:t xml:space="preserve">в виде </w:t>
      </w:r>
      <w:r w:rsidR="00F5655C">
        <w:rPr>
          <w:sz w:val="24"/>
        </w:rPr>
        <w:t>анонимной функции</w:t>
      </w:r>
      <w:r w:rsidR="005B73DD">
        <w:rPr>
          <w:sz w:val="24"/>
        </w:rPr>
        <w:t xml:space="preserve">, без специального указания </w:t>
      </w:r>
      <w:r w:rsidR="005B73DD" w:rsidRPr="005B73DD">
        <w:rPr>
          <w:i/>
          <w:color w:val="0000CC"/>
          <w:sz w:val="24"/>
          <w:lang w:val="en-US"/>
        </w:rPr>
        <w:t>function</w:t>
      </w:r>
      <w:r w:rsidR="005B73DD" w:rsidRPr="005B73DD">
        <w:rPr>
          <w:sz w:val="24"/>
        </w:rPr>
        <w:t>,</w:t>
      </w:r>
      <w:r w:rsidR="00F5655C">
        <w:rPr>
          <w:sz w:val="24"/>
        </w:rPr>
        <w:t xml:space="preserve"> </w:t>
      </w:r>
      <w:r w:rsidR="005B73DD">
        <w:rPr>
          <w:sz w:val="24"/>
        </w:rPr>
        <w:t>ей присваивается како</w:t>
      </w:r>
      <w:r w:rsidR="005B1FDD">
        <w:rPr>
          <w:sz w:val="24"/>
        </w:rPr>
        <w:t>е</w:t>
      </w:r>
      <w:r w:rsidR="005B73DD">
        <w:rPr>
          <w:sz w:val="24"/>
        </w:rPr>
        <w:t xml:space="preserve">-либо </w:t>
      </w:r>
      <w:r w:rsidR="005B1FDD">
        <w:rPr>
          <w:sz w:val="24"/>
        </w:rPr>
        <w:t>сочетание букв</w:t>
      </w:r>
      <w:r w:rsidR="005B73DD">
        <w:rPr>
          <w:sz w:val="24"/>
        </w:rPr>
        <w:t>,</w:t>
      </w:r>
      <w:r w:rsidR="005B1FDD">
        <w:rPr>
          <w:sz w:val="24"/>
        </w:rPr>
        <w:t xml:space="preserve"> например</w:t>
      </w:r>
      <w:r w:rsidR="00F5655C">
        <w:rPr>
          <w:sz w:val="24"/>
        </w:rPr>
        <w:t xml:space="preserve">  </w:t>
      </w:r>
      <w:r w:rsidR="00F5655C" w:rsidRPr="00F5655C">
        <w:rPr>
          <w:rFonts w:asciiTheme="majorHAnsi" w:hAnsiTheme="majorHAnsi"/>
          <w:i/>
          <w:sz w:val="24"/>
          <w:lang w:val="en-US"/>
        </w:rPr>
        <w:t>fun</w:t>
      </w:r>
      <w:r w:rsidR="005B1FDD">
        <w:rPr>
          <w:rFonts w:asciiTheme="majorHAnsi" w:hAnsiTheme="majorHAnsi"/>
          <w:i/>
          <w:sz w:val="24"/>
        </w:rPr>
        <w:t>,</w:t>
      </w:r>
      <w:r w:rsidR="005B73DD">
        <w:rPr>
          <w:sz w:val="24"/>
        </w:rPr>
        <w:t xml:space="preserve"> и</w:t>
      </w:r>
      <w:r w:rsidR="00F5655C">
        <w:rPr>
          <w:sz w:val="24"/>
        </w:rPr>
        <w:t xml:space="preserve"> </w:t>
      </w:r>
      <w:r w:rsidR="005B1FDD">
        <w:rPr>
          <w:sz w:val="24"/>
        </w:rPr>
        <w:t xml:space="preserve">задающая ее формула предваряется </w:t>
      </w:r>
      <w:r w:rsidR="007B097E">
        <w:rPr>
          <w:sz w:val="24"/>
        </w:rPr>
        <w:t>дескриптор</w:t>
      </w:r>
      <w:r w:rsidR="005B1FDD">
        <w:rPr>
          <w:sz w:val="24"/>
        </w:rPr>
        <w:t>ом</w:t>
      </w:r>
      <w:r w:rsidR="007B097E">
        <w:rPr>
          <w:sz w:val="24"/>
        </w:rPr>
        <w:t xml:space="preserve"> </w:t>
      </w:r>
      <w:r w:rsidR="00F5655C" w:rsidRPr="00F5655C">
        <w:rPr>
          <w:sz w:val="24"/>
        </w:rPr>
        <w:t>@</w:t>
      </w:r>
      <w:r w:rsidR="005B73DD">
        <w:rPr>
          <w:sz w:val="24"/>
        </w:rPr>
        <w:t>,</w:t>
      </w:r>
      <w:r>
        <w:rPr>
          <w:sz w:val="24"/>
        </w:rPr>
        <w:t xml:space="preserve"> </w:t>
      </w:r>
      <w:r w:rsidR="0095346F">
        <w:rPr>
          <w:sz w:val="24"/>
        </w:rPr>
        <w:t>рядом с которым</w:t>
      </w:r>
      <w:r>
        <w:rPr>
          <w:sz w:val="24"/>
        </w:rPr>
        <w:t xml:space="preserve"> </w:t>
      </w:r>
      <w:r w:rsidR="005B1FDD">
        <w:rPr>
          <w:sz w:val="24"/>
        </w:rPr>
        <w:t xml:space="preserve">в скобках </w:t>
      </w:r>
      <w:r>
        <w:rPr>
          <w:sz w:val="24"/>
        </w:rPr>
        <w:t>указ</w:t>
      </w:r>
      <w:r w:rsidR="0095346F">
        <w:rPr>
          <w:sz w:val="24"/>
        </w:rPr>
        <w:t>ывается</w:t>
      </w:r>
      <w:r>
        <w:rPr>
          <w:sz w:val="24"/>
        </w:rPr>
        <w:t xml:space="preserve"> аргумент</w:t>
      </w:r>
      <w:r w:rsidR="0095346F">
        <w:rPr>
          <w:sz w:val="24"/>
        </w:rPr>
        <w:t xml:space="preserve"> функции</w:t>
      </w:r>
      <w:r>
        <w:rPr>
          <w:sz w:val="24"/>
        </w:rPr>
        <w:t xml:space="preserve"> </w:t>
      </w:r>
      <w:r w:rsidR="00F5655C" w:rsidRPr="00F5655C">
        <w:rPr>
          <w:sz w:val="24"/>
        </w:rPr>
        <w:t>(</w:t>
      </w:r>
      <w:r w:rsidR="00F5655C">
        <w:rPr>
          <w:sz w:val="24"/>
          <w:lang w:val="en-US"/>
        </w:rPr>
        <w:t>x</w:t>
      </w:r>
      <w:r w:rsidR="00F5655C" w:rsidRPr="00F5655C">
        <w:rPr>
          <w:sz w:val="24"/>
        </w:rPr>
        <w:t>)</w:t>
      </w:r>
      <w:r w:rsidR="005B73DD">
        <w:rPr>
          <w:sz w:val="24"/>
        </w:rPr>
        <w:t>:</w:t>
      </w:r>
      <w:r w:rsidR="00F5655C" w:rsidRPr="00F5655C">
        <w:rPr>
          <w:sz w:val="24"/>
        </w:rPr>
        <w:t xml:space="preserve"> </w:t>
      </w:r>
    </w:p>
    <w:p w:rsidR="00C93A11" w:rsidRPr="0095346F" w:rsidRDefault="007B097E" w:rsidP="00C93A11">
      <w:pPr>
        <w:autoSpaceDE w:val="0"/>
        <w:autoSpaceDN w:val="0"/>
        <w:adjustRightInd w:val="0"/>
        <w:ind w:firstLine="709"/>
        <w:rPr>
          <w:rFonts w:ascii="Arial" w:eastAsiaTheme="minorHAnsi" w:hAnsi="Arial" w:cs="Arial"/>
          <w:lang w:eastAsia="en-US"/>
        </w:rPr>
      </w:pPr>
      <w:r w:rsidRPr="00763F48">
        <w:rPr>
          <w:i/>
        </w:rPr>
        <w:t>&gt;&gt;</w:t>
      </w:r>
      <w:r w:rsidR="00C93A11" w:rsidRPr="00C93A11">
        <w:rPr>
          <w:rFonts w:ascii="Arial" w:eastAsiaTheme="minorHAnsi" w:hAnsi="Arial" w:cs="Arial"/>
          <w:color w:val="000000"/>
          <w:sz w:val="32"/>
          <w:szCs w:val="32"/>
          <w:lang w:eastAsia="en-US"/>
        </w:rPr>
        <w:t xml:space="preserve"> </w:t>
      </w:r>
      <w:r w:rsidR="00C93A11" w:rsidRPr="00C93A11">
        <w:rPr>
          <w:lang w:val="en-US"/>
        </w:rPr>
        <w:t>fun</w:t>
      </w:r>
      <w:r w:rsidR="00C93A11" w:rsidRPr="0095346F">
        <w:t xml:space="preserve"> =@(</w:t>
      </w:r>
      <w:r w:rsidR="00C93A11" w:rsidRPr="00C93A11">
        <w:rPr>
          <w:lang w:val="en-US"/>
        </w:rPr>
        <w:t>x</w:t>
      </w:r>
      <w:r w:rsidR="00C93A11" w:rsidRPr="0095346F">
        <w:t>) ((</w:t>
      </w:r>
      <w:r w:rsidR="00C93A11" w:rsidRPr="00C93A11">
        <w:rPr>
          <w:lang w:val="en-US"/>
        </w:rPr>
        <w:t>x</w:t>
      </w:r>
      <w:r w:rsidR="00C93A11" w:rsidRPr="0095346F">
        <w:t xml:space="preserve">(1) ^ 2 + </w:t>
      </w:r>
      <w:r w:rsidR="00C93A11" w:rsidRPr="00C93A11">
        <w:rPr>
          <w:lang w:val="en-US"/>
        </w:rPr>
        <w:t>x</w:t>
      </w:r>
      <w:r w:rsidR="00C93A11" w:rsidRPr="0095346F">
        <w:t>(2) ^ 2-3)^2- 3)^2 + (</w:t>
      </w:r>
      <w:r w:rsidR="00C93A11" w:rsidRPr="00C93A11">
        <w:rPr>
          <w:lang w:val="en-US"/>
        </w:rPr>
        <w:t>x</w:t>
      </w:r>
      <w:r w:rsidR="00C93A11" w:rsidRPr="0095346F">
        <w:t xml:space="preserve">(1) ^ 2 + </w:t>
      </w:r>
      <w:r w:rsidR="00C93A11" w:rsidRPr="00C93A11">
        <w:rPr>
          <w:lang w:val="en-US"/>
        </w:rPr>
        <w:t>x</w:t>
      </w:r>
      <w:r w:rsidR="00C93A11" w:rsidRPr="0095346F">
        <w:t xml:space="preserve">(2) ^ 2-2* </w:t>
      </w:r>
      <w:r w:rsidR="00C93A11" w:rsidRPr="00C93A11">
        <w:rPr>
          <w:lang w:val="en-US"/>
        </w:rPr>
        <w:t>x</w:t>
      </w:r>
      <w:r w:rsidR="00C93A11" w:rsidRPr="0095346F">
        <w:t>(1) -3)^2 + 1</w:t>
      </w:r>
      <w:r w:rsidR="005B73DD">
        <w:t>.</w:t>
      </w:r>
    </w:p>
    <w:p w:rsidR="00F5655C" w:rsidRDefault="00F5655C" w:rsidP="00C93A11">
      <w:pPr>
        <w:pStyle w:val="a4"/>
        <w:rPr>
          <w:sz w:val="24"/>
        </w:rPr>
      </w:pPr>
    </w:p>
    <w:p w:rsidR="00F5655C" w:rsidRPr="00F5655C" w:rsidRDefault="0095346F" w:rsidP="00C93A11">
      <w:pPr>
        <w:pStyle w:val="a4"/>
        <w:rPr>
          <w:sz w:val="24"/>
        </w:rPr>
      </w:pPr>
      <w:r>
        <w:rPr>
          <w:sz w:val="24"/>
        </w:rPr>
        <w:t xml:space="preserve">В данном примере </w:t>
      </w:r>
      <w:r w:rsidR="005B1FDD">
        <w:rPr>
          <w:sz w:val="24"/>
        </w:rPr>
        <w:t xml:space="preserve">вместо </w:t>
      </w:r>
      <w:r>
        <w:rPr>
          <w:sz w:val="24"/>
        </w:rPr>
        <w:t>п</w:t>
      </w:r>
      <w:r w:rsidR="00F5655C">
        <w:rPr>
          <w:sz w:val="24"/>
        </w:rPr>
        <w:t>еременны</w:t>
      </w:r>
      <w:r w:rsidR="005B1FDD">
        <w:rPr>
          <w:sz w:val="24"/>
        </w:rPr>
        <w:t>х</w:t>
      </w:r>
      <w:r w:rsidR="00F5655C">
        <w:rPr>
          <w:sz w:val="24"/>
        </w:rPr>
        <w:t xml:space="preserve"> </w:t>
      </w:r>
      <w:r w:rsidR="00F5655C">
        <w:rPr>
          <w:sz w:val="24"/>
          <w:lang w:val="en-US"/>
        </w:rPr>
        <w:t>x</w:t>
      </w:r>
      <w:r w:rsidR="00F5655C" w:rsidRPr="00F5655C">
        <w:rPr>
          <w:sz w:val="24"/>
        </w:rPr>
        <w:t xml:space="preserve"> </w:t>
      </w:r>
      <w:r w:rsidR="00F5655C">
        <w:rPr>
          <w:sz w:val="24"/>
        </w:rPr>
        <w:t>и</w:t>
      </w:r>
      <w:r w:rsidR="00F5655C" w:rsidRPr="00F5655C">
        <w:rPr>
          <w:sz w:val="24"/>
        </w:rPr>
        <w:t xml:space="preserve"> </w:t>
      </w:r>
      <w:r w:rsidR="00F5655C">
        <w:rPr>
          <w:sz w:val="24"/>
          <w:lang w:val="en-US"/>
        </w:rPr>
        <w:t>y</w:t>
      </w:r>
      <w:r w:rsidR="00F5655C">
        <w:rPr>
          <w:sz w:val="24"/>
        </w:rPr>
        <w:t xml:space="preserve"> </w:t>
      </w:r>
      <w:r w:rsidR="005B1FDD">
        <w:rPr>
          <w:sz w:val="24"/>
        </w:rPr>
        <w:t xml:space="preserve">используются </w:t>
      </w:r>
      <w:r w:rsidR="00F5655C">
        <w:rPr>
          <w:sz w:val="24"/>
        </w:rPr>
        <w:t>2 элемент</w:t>
      </w:r>
      <w:r w:rsidR="00AA2A13">
        <w:rPr>
          <w:sz w:val="24"/>
        </w:rPr>
        <w:t>а</w:t>
      </w:r>
      <w:r w:rsidR="00F5655C">
        <w:rPr>
          <w:sz w:val="24"/>
        </w:rPr>
        <w:t xml:space="preserve"> одного </w:t>
      </w:r>
      <w:r w:rsidR="00AA2A13">
        <w:rPr>
          <w:sz w:val="24"/>
        </w:rPr>
        <w:t xml:space="preserve">и того же </w:t>
      </w:r>
      <w:r w:rsidR="00F5655C">
        <w:rPr>
          <w:sz w:val="24"/>
        </w:rPr>
        <w:t xml:space="preserve">массива </w:t>
      </w:r>
      <w:r w:rsidR="00F5655C" w:rsidRPr="00F5655C">
        <w:rPr>
          <w:i/>
          <w:sz w:val="24"/>
          <w:lang w:val="en-US"/>
        </w:rPr>
        <w:t>x</w:t>
      </w:r>
      <w:r w:rsidR="00F5655C" w:rsidRPr="00F5655C">
        <w:rPr>
          <w:sz w:val="24"/>
        </w:rPr>
        <w:t>.</w:t>
      </w:r>
    </w:p>
    <w:p w:rsidR="007B097E" w:rsidRPr="00AA2A13" w:rsidRDefault="00F5655C" w:rsidP="00C93A11">
      <w:pPr>
        <w:pStyle w:val="a4"/>
        <w:rPr>
          <w:sz w:val="24"/>
        </w:rPr>
      </w:pPr>
      <w:r>
        <w:rPr>
          <w:sz w:val="24"/>
        </w:rPr>
        <w:t>О</w:t>
      </w:r>
      <w:r w:rsidR="007B097E">
        <w:rPr>
          <w:sz w:val="24"/>
        </w:rPr>
        <w:t xml:space="preserve">бращение к </w:t>
      </w:r>
      <w:r w:rsidR="00AA2A13">
        <w:rPr>
          <w:sz w:val="24"/>
        </w:rPr>
        <w:t>анонимной функции</w:t>
      </w:r>
      <w:r w:rsidR="007B097E">
        <w:rPr>
          <w:sz w:val="24"/>
        </w:rPr>
        <w:t xml:space="preserve"> </w:t>
      </w:r>
      <w:r w:rsidR="005B1FDD">
        <w:rPr>
          <w:sz w:val="24"/>
        </w:rPr>
        <w:t>в аргументах решателя</w:t>
      </w:r>
      <w:r w:rsidR="005B1FDD">
        <w:rPr>
          <w:sz w:val="24"/>
        </w:rPr>
        <w:t xml:space="preserve"> </w:t>
      </w:r>
      <w:r w:rsidR="007B097E">
        <w:rPr>
          <w:sz w:val="24"/>
        </w:rPr>
        <w:t xml:space="preserve">не требует </w:t>
      </w:r>
      <w:r w:rsidR="0095346F">
        <w:rPr>
          <w:sz w:val="24"/>
        </w:rPr>
        <w:t xml:space="preserve">введения </w:t>
      </w:r>
      <w:r w:rsidR="007B097E">
        <w:rPr>
          <w:sz w:val="24"/>
        </w:rPr>
        <w:t xml:space="preserve">дополнительного знака </w:t>
      </w:r>
      <w:r w:rsidR="007B097E" w:rsidRPr="00763F48">
        <w:rPr>
          <w:sz w:val="24"/>
        </w:rPr>
        <w:t>@</w:t>
      </w:r>
      <w:r w:rsidR="005B1FDD">
        <w:rPr>
          <w:sz w:val="24"/>
        </w:rPr>
        <w:t>.</w:t>
      </w:r>
      <w:r w:rsidR="007B097E" w:rsidRPr="007B097E">
        <w:rPr>
          <w:sz w:val="24"/>
        </w:rPr>
        <w:t xml:space="preserve"> </w:t>
      </w:r>
    </w:p>
    <w:p w:rsidR="007B097E" w:rsidRDefault="007B097E" w:rsidP="007B097E">
      <w:pPr>
        <w:pStyle w:val="a4"/>
        <w:rPr>
          <w:sz w:val="24"/>
        </w:rPr>
      </w:pPr>
      <w:r w:rsidRPr="00FE3116">
        <w:rPr>
          <w:sz w:val="24"/>
          <w:lang w:val="en-US"/>
        </w:rPr>
        <w:t>&gt;&gt; [</w:t>
      </w:r>
      <w:proofErr w:type="spellStart"/>
      <w:r w:rsidRPr="00DB12F4">
        <w:rPr>
          <w:sz w:val="24"/>
          <w:lang w:val="en-US"/>
        </w:rPr>
        <w:t>xmin</w:t>
      </w:r>
      <w:proofErr w:type="spellEnd"/>
      <w:r w:rsidRPr="00FE3116">
        <w:rPr>
          <w:sz w:val="24"/>
          <w:lang w:val="en-US"/>
        </w:rPr>
        <w:t xml:space="preserve">, </w:t>
      </w:r>
      <w:proofErr w:type="spellStart"/>
      <w:r w:rsidRPr="00DB12F4">
        <w:rPr>
          <w:sz w:val="24"/>
          <w:lang w:val="en-US"/>
        </w:rPr>
        <w:t>minf</w:t>
      </w:r>
      <w:proofErr w:type="spellEnd"/>
      <w:r w:rsidRPr="00FE3116">
        <w:rPr>
          <w:sz w:val="24"/>
          <w:lang w:val="en-US"/>
        </w:rPr>
        <w:t xml:space="preserve">] = </w:t>
      </w:r>
      <w:proofErr w:type="spellStart"/>
      <w:proofErr w:type="gramStart"/>
      <w:r w:rsidRPr="00DB12F4">
        <w:rPr>
          <w:sz w:val="24"/>
          <w:lang w:val="en-US"/>
        </w:rPr>
        <w:t>fminsearch</w:t>
      </w:r>
      <w:proofErr w:type="spellEnd"/>
      <w:r w:rsidRPr="00FE3116">
        <w:rPr>
          <w:sz w:val="24"/>
          <w:lang w:val="en-US"/>
        </w:rPr>
        <w:t>(</w:t>
      </w:r>
      <w:proofErr w:type="gramEnd"/>
      <w:r>
        <w:rPr>
          <w:sz w:val="24"/>
          <w:lang w:val="en-US"/>
        </w:rPr>
        <w:t>fun</w:t>
      </w:r>
      <w:r w:rsidRPr="00FE3116">
        <w:rPr>
          <w:sz w:val="24"/>
          <w:lang w:val="en-US"/>
        </w:rPr>
        <w:t>, [1; 1] ).</w:t>
      </w:r>
    </w:p>
    <w:p w:rsidR="00F5655C" w:rsidRDefault="00F5655C" w:rsidP="007B097E">
      <w:pPr>
        <w:pStyle w:val="a4"/>
        <w:rPr>
          <w:rFonts w:asciiTheme="majorHAnsi" w:hAnsiTheme="majorHAnsi"/>
          <w:i/>
          <w:sz w:val="24"/>
        </w:rPr>
      </w:pPr>
      <w:r>
        <w:rPr>
          <w:sz w:val="24"/>
        </w:rPr>
        <w:t xml:space="preserve">В этом случае </w:t>
      </w:r>
      <w:r w:rsidR="00AA2A13">
        <w:rPr>
          <w:sz w:val="24"/>
        </w:rPr>
        <w:t xml:space="preserve">также </w:t>
      </w:r>
      <w:r>
        <w:rPr>
          <w:sz w:val="24"/>
        </w:rPr>
        <w:t xml:space="preserve">говорят, что </w:t>
      </w:r>
      <w:r w:rsidR="0095346F">
        <w:rPr>
          <w:sz w:val="24"/>
        </w:rPr>
        <w:t xml:space="preserve">функция </w:t>
      </w:r>
      <w:r w:rsidR="005B1FDD">
        <w:rPr>
          <w:sz w:val="24"/>
        </w:rPr>
        <w:t>вызывается</w:t>
      </w:r>
      <w:r w:rsidR="0095346F">
        <w:rPr>
          <w:sz w:val="24"/>
        </w:rPr>
        <w:t xml:space="preserve"> решателе</w:t>
      </w:r>
      <w:r w:rsidR="005B1FDD">
        <w:rPr>
          <w:sz w:val="24"/>
        </w:rPr>
        <w:t>м</w:t>
      </w:r>
      <w:r w:rsidR="0095346F">
        <w:rPr>
          <w:sz w:val="24"/>
        </w:rPr>
        <w:t xml:space="preserve"> в виде</w:t>
      </w:r>
      <w:r>
        <w:rPr>
          <w:sz w:val="24"/>
        </w:rPr>
        <w:t xml:space="preserve"> </w:t>
      </w:r>
      <w:r w:rsidRPr="00572131">
        <w:rPr>
          <w:rFonts w:asciiTheme="majorHAnsi" w:hAnsiTheme="majorHAnsi"/>
          <w:i/>
          <w:color w:val="0000CC"/>
          <w:sz w:val="24"/>
          <w:lang w:val="en-US"/>
        </w:rPr>
        <w:t>handle</w:t>
      </w:r>
      <w:r w:rsidRPr="00572131">
        <w:rPr>
          <w:rFonts w:asciiTheme="majorHAnsi" w:hAnsiTheme="majorHAnsi"/>
          <w:i/>
          <w:color w:val="0000CC"/>
          <w:sz w:val="24"/>
        </w:rPr>
        <w:t xml:space="preserve"> </w:t>
      </w:r>
      <w:r w:rsidRPr="00572131">
        <w:rPr>
          <w:rFonts w:asciiTheme="majorHAnsi" w:hAnsiTheme="majorHAnsi"/>
          <w:i/>
          <w:color w:val="0000CC"/>
          <w:sz w:val="24"/>
          <w:lang w:val="en-US"/>
        </w:rPr>
        <w:t>function</w:t>
      </w:r>
      <w:r w:rsidRPr="00F5655C">
        <w:rPr>
          <w:rFonts w:asciiTheme="majorHAnsi" w:hAnsiTheme="majorHAnsi"/>
          <w:i/>
          <w:sz w:val="24"/>
        </w:rPr>
        <w:t>- указател</w:t>
      </w:r>
      <w:r w:rsidR="0095346F">
        <w:rPr>
          <w:rFonts w:asciiTheme="majorHAnsi" w:hAnsiTheme="majorHAnsi"/>
          <w:i/>
          <w:sz w:val="24"/>
        </w:rPr>
        <w:t>я</w:t>
      </w:r>
      <w:r w:rsidR="00156032">
        <w:rPr>
          <w:rFonts w:asciiTheme="majorHAnsi" w:hAnsiTheme="majorHAnsi"/>
          <w:i/>
          <w:sz w:val="24"/>
        </w:rPr>
        <w:t>, метки</w:t>
      </w:r>
      <w:r w:rsidR="00AA2A13">
        <w:rPr>
          <w:rFonts w:asciiTheme="majorHAnsi" w:hAnsiTheme="majorHAnsi"/>
          <w:i/>
          <w:sz w:val="24"/>
        </w:rPr>
        <w:t>.</w:t>
      </w:r>
    </w:p>
    <w:p w:rsidR="005B1FDD" w:rsidRPr="00F5655C" w:rsidRDefault="005B1FDD" w:rsidP="007B097E">
      <w:pPr>
        <w:pStyle w:val="a4"/>
        <w:rPr>
          <w:rFonts w:asciiTheme="majorHAnsi" w:hAnsiTheme="majorHAnsi"/>
          <w:i/>
          <w:color w:val="0000CC"/>
          <w:sz w:val="24"/>
        </w:rPr>
      </w:pPr>
    </w:p>
    <w:p w:rsidR="00B94A18" w:rsidRPr="00B94A18" w:rsidRDefault="00AA2A13" w:rsidP="00156032">
      <w:pPr>
        <w:pStyle w:val="a4"/>
        <w:numPr>
          <w:ilvl w:val="0"/>
          <w:numId w:val="1"/>
        </w:numPr>
        <w:rPr>
          <w:rFonts w:asciiTheme="majorHAnsi" w:hAnsiTheme="majorHAnsi"/>
          <w:i/>
          <w:color w:val="0000CC"/>
          <w:sz w:val="24"/>
        </w:rPr>
      </w:pPr>
      <w:r>
        <w:rPr>
          <w:sz w:val="24"/>
        </w:rPr>
        <w:t>Функция задается в виде</w:t>
      </w:r>
      <w:r w:rsidR="00B433AC" w:rsidRPr="003D78F6">
        <w:rPr>
          <w:sz w:val="24"/>
        </w:rPr>
        <w:t xml:space="preserve"> </w:t>
      </w:r>
      <w:r w:rsidRPr="00572131">
        <w:rPr>
          <w:rFonts w:asciiTheme="majorHAnsi" w:hAnsiTheme="majorHAnsi"/>
          <w:i/>
          <w:color w:val="0000CC"/>
          <w:sz w:val="24"/>
          <w:lang w:val="en-US"/>
        </w:rPr>
        <w:t>file</w:t>
      </w:r>
      <w:r w:rsidRPr="003D78F6">
        <w:rPr>
          <w:rFonts w:asciiTheme="majorHAnsi" w:hAnsiTheme="majorHAnsi"/>
          <w:i/>
          <w:color w:val="0000CC"/>
          <w:sz w:val="24"/>
        </w:rPr>
        <w:t>-</w:t>
      </w:r>
      <w:r w:rsidRPr="00572131">
        <w:rPr>
          <w:rFonts w:asciiTheme="majorHAnsi" w:hAnsiTheme="majorHAnsi"/>
          <w:i/>
          <w:color w:val="0000CC"/>
          <w:sz w:val="24"/>
          <w:lang w:val="en-US"/>
        </w:rPr>
        <w:t>function</w:t>
      </w:r>
      <w:r w:rsidR="009D6CC1" w:rsidRPr="009D6CC1">
        <w:rPr>
          <w:rFonts w:asciiTheme="majorHAnsi" w:hAnsiTheme="majorHAnsi"/>
          <w:i/>
          <w:color w:val="0000CC"/>
          <w:sz w:val="24"/>
        </w:rPr>
        <w:t xml:space="preserve"> </w:t>
      </w:r>
      <w:r>
        <w:rPr>
          <w:sz w:val="24"/>
        </w:rPr>
        <w:t xml:space="preserve">– </w:t>
      </w:r>
      <w:r w:rsidR="00501705">
        <w:rPr>
          <w:sz w:val="24"/>
        </w:rPr>
        <w:t>отдельн</w:t>
      </w:r>
      <w:r w:rsidR="00572131">
        <w:rPr>
          <w:sz w:val="24"/>
        </w:rPr>
        <w:t>ого</w:t>
      </w:r>
      <w:r w:rsidR="00572131" w:rsidRPr="003D78F6">
        <w:rPr>
          <w:sz w:val="24"/>
        </w:rPr>
        <w:t xml:space="preserve"> </w:t>
      </w:r>
      <w:r w:rsidR="00501705">
        <w:rPr>
          <w:sz w:val="24"/>
          <w:lang w:val="en-US"/>
        </w:rPr>
        <w:t>m</w:t>
      </w:r>
      <w:r w:rsidR="00501705" w:rsidRPr="003D78F6">
        <w:rPr>
          <w:sz w:val="24"/>
        </w:rPr>
        <w:t>-</w:t>
      </w:r>
      <w:r w:rsidR="00501705">
        <w:rPr>
          <w:sz w:val="24"/>
        </w:rPr>
        <w:t>файл</w:t>
      </w:r>
      <w:r w:rsidR="00572131">
        <w:rPr>
          <w:sz w:val="24"/>
        </w:rPr>
        <w:t>а</w:t>
      </w:r>
      <w:r>
        <w:rPr>
          <w:sz w:val="24"/>
        </w:rPr>
        <w:t xml:space="preserve">, который </w:t>
      </w:r>
      <w:r w:rsidRPr="00156032">
        <w:rPr>
          <w:i/>
          <w:sz w:val="24"/>
        </w:rPr>
        <w:t>сохраняется в рабочей папке</w:t>
      </w:r>
      <w:r>
        <w:rPr>
          <w:sz w:val="24"/>
        </w:rPr>
        <w:t xml:space="preserve"> пользователя</w:t>
      </w:r>
      <w:r w:rsidR="00B94A18">
        <w:rPr>
          <w:sz w:val="24"/>
        </w:rPr>
        <w:t xml:space="preserve">, начинается словом </w:t>
      </w:r>
      <w:r w:rsidR="00B94A18" w:rsidRPr="00572131">
        <w:rPr>
          <w:rFonts w:asciiTheme="majorHAnsi" w:hAnsiTheme="majorHAnsi"/>
          <w:i/>
          <w:color w:val="0000CC"/>
          <w:sz w:val="24"/>
          <w:lang w:val="en-US"/>
        </w:rPr>
        <w:t>function</w:t>
      </w:r>
      <w:r w:rsidR="00B94A18">
        <w:rPr>
          <w:sz w:val="24"/>
        </w:rPr>
        <w:t xml:space="preserve"> и заканчивается</w:t>
      </w:r>
      <w:r w:rsidR="00501705" w:rsidRPr="003D78F6">
        <w:rPr>
          <w:sz w:val="24"/>
        </w:rPr>
        <w:t xml:space="preserve"> </w:t>
      </w:r>
      <w:r w:rsidR="00B94A18">
        <w:rPr>
          <w:sz w:val="24"/>
        </w:rPr>
        <w:t>словом</w:t>
      </w:r>
      <w:r w:rsidR="00B94A18" w:rsidRPr="00B94A18">
        <w:rPr>
          <w:rFonts w:asciiTheme="majorHAnsi" w:hAnsiTheme="majorHAnsi"/>
          <w:i/>
          <w:color w:val="0000CC"/>
          <w:sz w:val="24"/>
        </w:rPr>
        <w:t xml:space="preserve"> </w:t>
      </w:r>
      <w:r w:rsidR="00B94A18" w:rsidRPr="00572131">
        <w:rPr>
          <w:rFonts w:asciiTheme="majorHAnsi" w:hAnsiTheme="majorHAnsi"/>
          <w:i/>
          <w:color w:val="0000CC"/>
          <w:sz w:val="24"/>
          <w:lang w:val="en-US"/>
        </w:rPr>
        <w:t>end</w:t>
      </w:r>
      <w:r w:rsidR="00B94A18">
        <w:rPr>
          <w:rFonts w:asciiTheme="majorHAnsi" w:hAnsiTheme="majorHAnsi"/>
          <w:i/>
          <w:color w:val="0000CC"/>
          <w:sz w:val="24"/>
        </w:rPr>
        <w:t xml:space="preserve"> </w:t>
      </w:r>
    </w:p>
    <w:p w:rsidR="00501705" w:rsidRPr="00AA2A13" w:rsidRDefault="00501705" w:rsidP="00501705">
      <w:pPr>
        <w:pStyle w:val="a4"/>
        <w:rPr>
          <w:sz w:val="24"/>
          <w:lang w:val="en-US"/>
        </w:rPr>
      </w:pPr>
      <w:proofErr w:type="gramStart"/>
      <w:r w:rsidRPr="00572131">
        <w:rPr>
          <w:rFonts w:asciiTheme="majorHAnsi" w:hAnsiTheme="majorHAnsi"/>
          <w:i/>
          <w:color w:val="0000CC"/>
          <w:sz w:val="24"/>
          <w:lang w:val="en-US"/>
        </w:rPr>
        <w:t>function</w:t>
      </w:r>
      <w:proofErr w:type="gramEnd"/>
      <w:r w:rsidRPr="00AA2A13">
        <w:rPr>
          <w:i/>
          <w:sz w:val="24"/>
          <w:lang w:val="en-US"/>
        </w:rPr>
        <w:t xml:space="preserve"> </w:t>
      </w:r>
      <w:r w:rsidR="00AA2A13">
        <w:rPr>
          <w:sz w:val="24"/>
          <w:lang w:val="en-US"/>
        </w:rPr>
        <w:t xml:space="preserve">z </w:t>
      </w:r>
      <w:r w:rsidRPr="00AA2A13">
        <w:rPr>
          <w:sz w:val="24"/>
          <w:lang w:val="en-US"/>
        </w:rPr>
        <w:t xml:space="preserve">= </w:t>
      </w:r>
      <w:proofErr w:type="spellStart"/>
      <w:r w:rsidRPr="00501705">
        <w:rPr>
          <w:sz w:val="24"/>
          <w:lang w:val="en-US"/>
        </w:rPr>
        <w:t>F</w:t>
      </w:r>
      <w:r w:rsidR="009D6CC1">
        <w:rPr>
          <w:sz w:val="24"/>
          <w:lang w:val="en-US"/>
        </w:rPr>
        <w:t>x</w:t>
      </w:r>
      <w:r w:rsidRPr="00501705">
        <w:rPr>
          <w:sz w:val="24"/>
          <w:lang w:val="en-US"/>
        </w:rPr>
        <w:t>y</w:t>
      </w:r>
      <w:proofErr w:type="spellEnd"/>
      <w:r w:rsidRPr="00AA2A13">
        <w:rPr>
          <w:sz w:val="24"/>
          <w:lang w:val="en-US"/>
        </w:rPr>
        <w:t>(</w:t>
      </w:r>
      <w:r w:rsidRPr="00501705">
        <w:rPr>
          <w:sz w:val="24"/>
          <w:lang w:val="en-US"/>
        </w:rPr>
        <w:t>x</w:t>
      </w:r>
      <w:r w:rsidRPr="00AA2A13">
        <w:rPr>
          <w:sz w:val="24"/>
          <w:lang w:val="en-US"/>
        </w:rPr>
        <w:t>)</w:t>
      </w:r>
    </w:p>
    <w:p w:rsidR="00501705" w:rsidRPr="00AA2A13" w:rsidRDefault="00AA2A13" w:rsidP="00501705">
      <w:pPr>
        <w:pStyle w:val="a4"/>
        <w:rPr>
          <w:sz w:val="24"/>
          <w:lang w:val="en-US"/>
        </w:rPr>
      </w:pPr>
      <w:r>
        <w:rPr>
          <w:sz w:val="24"/>
          <w:lang w:val="en-US"/>
        </w:rPr>
        <w:t>z</w:t>
      </w:r>
      <w:r w:rsidR="00501705" w:rsidRPr="00AA2A13">
        <w:rPr>
          <w:sz w:val="24"/>
          <w:lang w:val="en-US"/>
        </w:rPr>
        <w:t xml:space="preserve"> </w:t>
      </w:r>
      <w:proofErr w:type="gramStart"/>
      <w:r w:rsidR="00501705" w:rsidRPr="00AA2A13">
        <w:rPr>
          <w:i/>
          <w:sz w:val="24"/>
          <w:lang w:val="en-US"/>
        </w:rPr>
        <w:t>=</w:t>
      </w:r>
      <w:r w:rsidR="009E3C5D" w:rsidRPr="00AA2A13">
        <w:rPr>
          <w:sz w:val="24"/>
          <w:lang w:val="en-US"/>
        </w:rPr>
        <w:t>(</w:t>
      </w:r>
      <w:proofErr w:type="gramEnd"/>
      <w:r w:rsidR="00501705" w:rsidRPr="00AA2A13">
        <w:rPr>
          <w:sz w:val="24"/>
          <w:lang w:val="en-US"/>
        </w:rPr>
        <w:t>(</w:t>
      </w:r>
      <w:r w:rsidR="00501705" w:rsidRPr="00F0363B">
        <w:rPr>
          <w:i/>
          <w:sz w:val="24"/>
          <w:lang w:val="en-US"/>
        </w:rPr>
        <w:t>x</w:t>
      </w:r>
      <w:r w:rsidR="00501705" w:rsidRPr="00AA2A13">
        <w:rPr>
          <w:sz w:val="24"/>
          <w:lang w:val="en-US"/>
        </w:rPr>
        <w:t xml:space="preserve">(1) ^ 2 + </w:t>
      </w:r>
      <w:r w:rsidR="00501705" w:rsidRPr="00F0363B">
        <w:rPr>
          <w:i/>
          <w:sz w:val="24"/>
          <w:lang w:val="en-US"/>
        </w:rPr>
        <w:t>x</w:t>
      </w:r>
      <w:r w:rsidR="00501705" w:rsidRPr="00AA2A13">
        <w:rPr>
          <w:sz w:val="24"/>
          <w:lang w:val="en-US"/>
        </w:rPr>
        <w:t>(2) ^ 2</w:t>
      </w:r>
      <w:r w:rsidR="009E3C5D" w:rsidRPr="00AA2A13">
        <w:rPr>
          <w:sz w:val="24"/>
          <w:lang w:val="en-US"/>
        </w:rPr>
        <w:t>-</w:t>
      </w:r>
      <w:r w:rsidR="00501705" w:rsidRPr="00AA2A13">
        <w:rPr>
          <w:sz w:val="24"/>
          <w:lang w:val="en-US"/>
        </w:rPr>
        <w:t>3)^2</w:t>
      </w:r>
      <w:r w:rsidR="009E3C5D" w:rsidRPr="00AA2A13">
        <w:rPr>
          <w:sz w:val="24"/>
          <w:lang w:val="en-US"/>
        </w:rPr>
        <w:t>-</w:t>
      </w:r>
      <w:r w:rsidR="00501705" w:rsidRPr="00AA2A13">
        <w:rPr>
          <w:sz w:val="24"/>
          <w:lang w:val="en-US"/>
        </w:rPr>
        <w:t xml:space="preserve"> 3)^2 + (</w:t>
      </w:r>
      <w:r w:rsidR="00501705" w:rsidRPr="00F0363B">
        <w:rPr>
          <w:i/>
          <w:sz w:val="24"/>
          <w:lang w:val="en-US"/>
        </w:rPr>
        <w:t>x</w:t>
      </w:r>
      <w:r w:rsidR="00501705" w:rsidRPr="00AA2A13">
        <w:rPr>
          <w:sz w:val="24"/>
          <w:lang w:val="en-US"/>
        </w:rPr>
        <w:t xml:space="preserve">(1) ^ 2 + </w:t>
      </w:r>
      <w:r w:rsidR="00501705" w:rsidRPr="00F0363B">
        <w:rPr>
          <w:i/>
          <w:sz w:val="24"/>
          <w:lang w:val="en-US"/>
        </w:rPr>
        <w:t>x</w:t>
      </w:r>
      <w:r w:rsidR="00501705" w:rsidRPr="00AA2A13">
        <w:rPr>
          <w:sz w:val="24"/>
          <w:lang w:val="en-US"/>
        </w:rPr>
        <w:t>(2) ^ 2</w:t>
      </w:r>
      <w:r w:rsidR="009E3C5D" w:rsidRPr="00AA2A13">
        <w:rPr>
          <w:sz w:val="24"/>
          <w:lang w:val="en-US"/>
        </w:rPr>
        <w:t>-</w:t>
      </w:r>
      <w:r w:rsidR="00501705" w:rsidRPr="00AA2A13">
        <w:rPr>
          <w:sz w:val="24"/>
          <w:lang w:val="en-US"/>
        </w:rPr>
        <w:t xml:space="preserve">2* </w:t>
      </w:r>
      <w:r w:rsidR="00501705" w:rsidRPr="00F0363B">
        <w:rPr>
          <w:i/>
          <w:sz w:val="24"/>
          <w:lang w:val="en-US"/>
        </w:rPr>
        <w:t>x</w:t>
      </w:r>
      <w:r w:rsidR="00501705" w:rsidRPr="00AA2A13">
        <w:rPr>
          <w:sz w:val="24"/>
          <w:lang w:val="en-US"/>
        </w:rPr>
        <w:t xml:space="preserve">(1) </w:t>
      </w:r>
      <w:r w:rsidR="009E3C5D" w:rsidRPr="00AA2A13">
        <w:rPr>
          <w:sz w:val="24"/>
          <w:lang w:val="en-US"/>
        </w:rPr>
        <w:t>-</w:t>
      </w:r>
      <w:r w:rsidR="00501705" w:rsidRPr="00AA2A13">
        <w:rPr>
          <w:sz w:val="24"/>
          <w:lang w:val="en-US"/>
        </w:rPr>
        <w:t>3)^2 + 1;</w:t>
      </w:r>
    </w:p>
    <w:p w:rsidR="00501705" w:rsidRDefault="00501705" w:rsidP="00501705">
      <w:pPr>
        <w:pStyle w:val="a4"/>
        <w:rPr>
          <w:rFonts w:asciiTheme="majorHAnsi" w:hAnsiTheme="majorHAnsi"/>
          <w:i/>
          <w:color w:val="0000CC"/>
          <w:sz w:val="24"/>
          <w:lang w:val="en-US"/>
        </w:rPr>
      </w:pPr>
      <w:proofErr w:type="gramStart"/>
      <w:r w:rsidRPr="00572131">
        <w:rPr>
          <w:rFonts w:asciiTheme="majorHAnsi" w:hAnsiTheme="majorHAnsi"/>
          <w:i/>
          <w:color w:val="0000CC"/>
          <w:sz w:val="24"/>
          <w:lang w:val="en-US"/>
        </w:rPr>
        <w:t>end</w:t>
      </w:r>
      <w:proofErr w:type="gramEnd"/>
      <w:r w:rsidRPr="00FE3116">
        <w:rPr>
          <w:rFonts w:asciiTheme="majorHAnsi" w:hAnsiTheme="majorHAnsi"/>
          <w:i/>
          <w:color w:val="0000CC"/>
          <w:sz w:val="24"/>
        </w:rPr>
        <w:t>;</w:t>
      </w:r>
    </w:p>
    <w:p w:rsidR="009D7268" w:rsidRPr="009D6CC1" w:rsidRDefault="009D6CC1" w:rsidP="00B94A18">
      <w:pPr>
        <w:pStyle w:val="a4"/>
        <w:rPr>
          <w:sz w:val="24"/>
        </w:rPr>
      </w:pPr>
      <w:r>
        <w:rPr>
          <w:rFonts w:asciiTheme="majorHAnsi" w:hAnsiTheme="majorHAnsi"/>
          <w:sz w:val="24"/>
        </w:rPr>
        <w:t xml:space="preserve">Переменная </w:t>
      </w:r>
      <w:r>
        <w:rPr>
          <w:rFonts w:asciiTheme="majorHAnsi" w:hAnsiTheme="majorHAnsi"/>
          <w:sz w:val="24"/>
          <w:lang w:val="en-US"/>
        </w:rPr>
        <w:t>z</w:t>
      </w:r>
      <w:r>
        <w:rPr>
          <w:rFonts w:asciiTheme="majorHAnsi" w:hAnsiTheme="majorHAnsi"/>
          <w:sz w:val="24"/>
        </w:rPr>
        <w:t xml:space="preserve"> – </w:t>
      </w:r>
      <w:r w:rsidRPr="00B94A18">
        <w:rPr>
          <w:sz w:val="24"/>
        </w:rPr>
        <w:t>это внутренняя, локальная переменная, используемая только в теле функции для ее вычислений</w:t>
      </w:r>
      <w:r w:rsidR="00156032">
        <w:rPr>
          <w:sz w:val="24"/>
        </w:rPr>
        <w:t>, вместо нее может быть любой символ</w:t>
      </w:r>
      <w:r w:rsidRPr="00B94A18">
        <w:rPr>
          <w:sz w:val="24"/>
        </w:rPr>
        <w:t>.</w:t>
      </w:r>
      <w:r w:rsidR="00B94A18" w:rsidRPr="00B94A18">
        <w:rPr>
          <w:sz w:val="24"/>
        </w:rPr>
        <w:t xml:space="preserve"> Значения функции передаются при обращении к имени функции. </w:t>
      </w:r>
      <w:r w:rsidR="00AA2A13">
        <w:rPr>
          <w:sz w:val="24"/>
        </w:rPr>
        <w:t>Как правило</w:t>
      </w:r>
      <w:r>
        <w:rPr>
          <w:sz w:val="24"/>
        </w:rPr>
        <w:t>,</w:t>
      </w:r>
      <w:r w:rsidR="00AA2A13">
        <w:rPr>
          <w:sz w:val="24"/>
        </w:rPr>
        <w:t xml:space="preserve"> </w:t>
      </w:r>
      <w:r>
        <w:rPr>
          <w:sz w:val="24"/>
          <w:lang w:val="en-US"/>
        </w:rPr>
        <w:t>MATLAB</w:t>
      </w:r>
      <w:r>
        <w:rPr>
          <w:sz w:val="24"/>
        </w:rPr>
        <w:t xml:space="preserve"> предлагает сохранить функцию</w:t>
      </w:r>
      <w:r w:rsidR="009D7268">
        <w:rPr>
          <w:sz w:val="24"/>
        </w:rPr>
        <w:t xml:space="preserve"> с именем</w:t>
      </w:r>
      <w:r>
        <w:rPr>
          <w:sz w:val="24"/>
        </w:rPr>
        <w:t>, стоящим справа от знака равно, т.е. в рабочей папке появ</w:t>
      </w:r>
      <w:r w:rsidR="00B94A18">
        <w:rPr>
          <w:sz w:val="24"/>
        </w:rPr>
        <w:t>и</w:t>
      </w:r>
      <w:r>
        <w:rPr>
          <w:sz w:val="24"/>
        </w:rPr>
        <w:t>тся файл</w:t>
      </w:r>
      <w:r w:rsidRPr="009D6CC1">
        <w:rPr>
          <w:sz w:val="24"/>
        </w:rPr>
        <w:t xml:space="preserve"> </w:t>
      </w:r>
      <w:r>
        <w:rPr>
          <w:sz w:val="24"/>
        </w:rPr>
        <w:t xml:space="preserve">с </w:t>
      </w:r>
      <w:r w:rsidR="00156032">
        <w:rPr>
          <w:sz w:val="24"/>
        </w:rPr>
        <w:t>именем</w:t>
      </w:r>
      <w:r>
        <w:rPr>
          <w:sz w:val="24"/>
        </w:rPr>
        <w:t xml:space="preserve"> </w:t>
      </w:r>
      <w:r w:rsidRPr="009D6CC1">
        <w:rPr>
          <w:sz w:val="24"/>
        </w:rPr>
        <w:t xml:space="preserve"> </w:t>
      </w:r>
      <w:proofErr w:type="spellStart"/>
      <w:r w:rsidRPr="009D6CC1">
        <w:rPr>
          <w:rFonts w:asciiTheme="minorHAnsi" w:hAnsiTheme="minorHAnsi" w:cstheme="minorHAnsi"/>
          <w:sz w:val="22"/>
          <w:szCs w:val="22"/>
          <w:lang w:val="en-US"/>
        </w:rPr>
        <w:t>Fxy</w:t>
      </w:r>
      <w:proofErr w:type="spellEnd"/>
      <w:r w:rsidRPr="009D6CC1">
        <w:rPr>
          <w:rFonts w:asciiTheme="minorHAnsi" w:hAnsiTheme="minorHAnsi" w:cstheme="minorHAnsi"/>
          <w:sz w:val="22"/>
          <w:szCs w:val="22"/>
        </w:rPr>
        <w:t>.</w:t>
      </w:r>
      <w:r w:rsidRPr="009D6CC1">
        <w:rPr>
          <w:rFonts w:asciiTheme="minorHAnsi" w:hAnsiTheme="minorHAnsi" w:cstheme="minorHAnsi"/>
          <w:sz w:val="22"/>
          <w:szCs w:val="22"/>
          <w:lang w:val="en-US"/>
        </w:rPr>
        <w:t>m</w:t>
      </w:r>
    </w:p>
    <w:p w:rsidR="009E02D5" w:rsidRDefault="00B94A18" w:rsidP="009E02D5">
      <w:pPr>
        <w:pStyle w:val="a4"/>
        <w:rPr>
          <w:sz w:val="24"/>
        </w:rPr>
      </w:pPr>
      <w:r>
        <w:rPr>
          <w:sz w:val="24"/>
        </w:rPr>
        <w:t>В</w:t>
      </w:r>
      <w:r w:rsidR="009D7268">
        <w:rPr>
          <w:sz w:val="24"/>
        </w:rPr>
        <w:t>ыз</w:t>
      </w:r>
      <w:r w:rsidR="00B433AC">
        <w:rPr>
          <w:sz w:val="24"/>
        </w:rPr>
        <w:t>о</w:t>
      </w:r>
      <w:r w:rsidR="009D7268">
        <w:rPr>
          <w:sz w:val="24"/>
        </w:rPr>
        <w:t>в</w:t>
      </w:r>
      <w:r>
        <w:rPr>
          <w:sz w:val="24"/>
        </w:rPr>
        <w:t xml:space="preserve"> </w:t>
      </w:r>
      <w:r w:rsidR="009D7268">
        <w:rPr>
          <w:sz w:val="24"/>
        </w:rPr>
        <w:t xml:space="preserve"> функци</w:t>
      </w:r>
      <w:r>
        <w:rPr>
          <w:sz w:val="24"/>
        </w:rPr>
        <w:t xml:space="preserve">и </w:t>
      </w:r>
      <w:r w:rsidR="005B1FDD">
        <w:rPr>
          <w:sz w:val="24"/>
        </w:rPr>
        <w:t xml:space="preserve">«с именем» </w:t>
      </w:r>
      <w:r>
        <w:rPr>
          <w:sz w:val="24"/>
        </w:rPr>
        <w:t xml:space="preserve">в </w:t>
      </w:r>
      <w:r w:rsidR="005B1FDD">
        <w:rPr>
          <w:sz w:val="24"/>
        </w:rPr>
        <w:t>решателе</w:t>
      </w:r>
      <w:r>
        <w:rPr>
          <w:sz w:val="24"/>
        </w:rPr>
        <w:t xml:space="preserve"> осуществляется</w:t>
      </w:r>
      <w:r w:rsidR="009D7268">
        <w:rPr>
          <w:sz w:val="24"/>
        </w:rPr>
        <w:t xml:space="preserve"> с помощью</w:t>
      </w:r>
      <w:r w:rsidR="009D7268" w:rsidRPr="009D7268">
        <w:rPr>
          <w:sz w:val="24"/>
        </w:rPr>
        <w:t xml:space="preserve"> </w:t>
      </w:r>
      <w:r w:rsidR="009D7268">
        <w:rPr>
          <w:sz w:val="24"/>
        </w:rPr>
        <w:t>дескриптора</w:t>
      </w:r>
      <w:r w:rsidR="00501705">
        <w:rPr>
          <w:sz w:val="24"/>
        </w:rPr>
        <w:t xml:space="preserve"> </w:t>
      </w:r>
      <w:r w:rsidR="00501705" w:rsidRPr="00763F48">
        <w:rPr>
          <w:sz w:val="24"/>
        </w:rPr>
        <w:t>@</w:t>
      </w:r>
    </w:p>
    <w:p w:rsidR="00DB12F4" w:rsidRDefault="00DB12F4" w:rsidP="009E02D5">
      <w:pPr>
        <w:pStyle w:val="a4"/>
        <w:rPr>
          <w:sz w:val="24"/>
        </w:rPr>
      </w:pPr>
      <w:r w:rsidRPr="00B94A18">
        <w:rPr>
          <w:sz w:val="24"/>
        </w:rPr>
        <w:t>&gt;&gt; [</w:t>
      </w:r>
      <w:proofErr w:type="spellStart"/>
      <w:r w:rsidRPr="00DB12F4">
        <w:rPr>
          <w:sz w:val="24"/>
          <w:lang w:val="en-US"/>
        </w:rPr>
        <w:t>xmin</w:t>
      </w:r>
      <w:proofErr w:type="spellEnd"/>
      <w:r w:rsidRPr="00B94A18">
        <w:rPr>
          <w:sz w:val="24"/>
        </w:rPr>
        <w:t xml:space="preserve">, </w:t>
      </w:r>
      <w:proofErr w:type="spellStart"/>
      <w:r w:rsidRPr="00DB12F4">
        <w:rPr>
          <w:sz w:val="24"/>
          <w:lang w:val="en-US"/>
        </w:rPr>
        <w:t>minf</w:t>
      </w:r>
      <w:proofErr w:type="spellEnd"/>
      <w:r w:rsidRPr="00B94A18">
        <w:rPr>
          <w:sz w:val="24"/>
        </w:rPr>
        <w:t xml:space="preserve">] = </w:t>
      </w:r>
      <w:proofErr w:type="spellStart"/>
      <w:r w:rsidRPr="00DB12F4">
        <w:rPr>
          <w:sz w:val="24"/>
          <w:lang w:val="en-US"/>
        </w:rPr>
        <w:t>fminsearch</w:t>
      </w:r>
      <w:proofErr w:type="spellEnd"/>
      <w:r w:rsidRPr="00B94A18">
        <w:rPr>
          <w:sz w:val="24"/>
        </w:rPr>
        <w:t>(@</w:t>
      </w:r>
      <w:proofErr w:type="spellStart"/>
      <w:r w:rsidRPr="00DB12F4">
        <w:rPr>
          <w:sz w:val="24"/>
          <w:lang w:val="en-US"/>
        </w:rPr>
        <w:t>F</w:t>
      </w:r>
      <w:r w:rsidR="00B94A18">
        <w:rPr>
          <w:sz w:val="24"/>
          <w:lang w:val="en-US"/>
        </w:rPr>
        <w:t>x</w:t>
      </w:r>
      <w:r w:rsidRPr="00DB12F4">
        <w:rPr>
          <w:sz w:val="24"/>
          <w:lang w:val="en-US"/>
        </w:rPr>
        <w:t>y</w:t>
      </w:r>
      <w:proofErr w:type="spellEnd"/>
      <w:r w:rsidRPr="00B94A18">
        <w:rPr>
          <w:sz w:val="24"/>
        </w:rPr>
        <w:t xml:space="preserve">, </w:t>
      </w:r>
      <w:r w:rsidR="00B94A18" w:rsidRPr="00B94A18">
        <w:rPr>
          <w:sz w:val="24"/>
        </w:rPr>
        <w:t>[1;1]</w:t>
      </w:r>
      <w:r w:rsidRPr="00B94A18">
        <w:rPr>
          <w:sz w:val="24"/>
        </w:rPr>
        <w:t>)</w:t>
      </w:r>
      <w:r w:rsidR="00B94A18">
        <w:rPr>
          <w:sz w:val="24"/>
        </w:rPr>
        <w:t>.</w:t>
      </w:r>
    </w:p>
    <w:p w:rsidR="00B94A18" w:rsidRDefault="00156032" w:rsidP="009E02D5">
      <w:pPr>
        <w:pStyle w:val="a4"/>
        <w:rPr>
          <w:sz w:val="24"/>
        </w:rPr>
      </w:pPr>
      <w:r>
        <w:rPr>
          <w:sz w:val="24"/>
        </w:rPr>
        <w:t>В</w:t>
      </w:r>
      <w:r>
        <w:rPr>
          <w:sz w:val="24"/>
        </w:rPr>
        <w:t xml:space="preserve"> данном </w:t>
      </w:r>
      <w:r w:rsidR="005B1FDD">
        <w:rPr>
          <w:sz w:val="24"/>
        </w:rPr>
        <w:t>примере</w:t>
      </w:r>
      <w:r>
        <w:rPr>
          <w:sz w:val="24"/>
        </w:rPr>
        <w:t xml:space="preserve"> </w:t>
      </w:r>
      <w:r w:rsidR="00B94A18">
        <w:rPr>
          <w:sz w:val="24"/>
        </w:rPr>
        <w:t>начально</w:t>
      </w:r>
      <w:r>
        <w:rPr>
          <w:sz w:val="24"/>
        </w:rPr>
        <w:t>е</w:t>
      </w:r>
      <w:r w:rsidR="00B94A18">
        <w:rPr>
          <w:sz w:val="24"/>
        </w:rPr>
        <w:t xml:space="preserve"> приближен</w:t>
      </w:r>
      <w:r>
        <w:rPr>
          <w:sz w:val="24"/>
        </w:rPr>
        <w:t>ие</w:t>
      </w:r>
      <w:r w:rsidR="00B94A18">
        <w:rPr>
          <w:sz w:val="24"/>
        </w:rPr>
        <w:t xml:space="preserve"> </w:t>
      </w:r>
      <w:r w:rsidR="005B1FDD">
        <w:rPr>
          <w:sz w:val="24"/>
        </w:rPr>
        <w:t>в аргументах решателя присутствует</w:t>
      </w:r>
      <w:r w:rsidR="00B94A18">
        <w:rPr>
          <w:sz w:val="24"/>
        </w:rPr>
        <w:t xml:space="preserve"> </w:t>
      </w:r>
      <w:r w:rsidR="005B1FDD">
        <w:rPr>
          <w:sz w:val="24"/>
        </w:rPr>
        <w:t xml:space="preserve">сразу как </w:t>
      </w:r>
      <w:r>
        <w:rPr>
          <w:sz w:val="24"/>
        </w:rPr>
        <w:t>числово</w:t>
      </w:r>
      <w:r w:rsidR="005B1FDD">
        <w:rPr>
          <w:sz w:val="24"/>
        </w:rPr>
        <w:t>й</w:t>
      </w:r>
      <w:r>
        <w:rPr>
          <w:sz w:val="24"/>
        </w:rPr>
        <w:t xml:space="preserve"> </w:t>
      </w:r>
      <w:r w:rsidR="005B1FDD">
        <w:rPr>
          <w:sz w:val="24"/>
        </w:rPr>
        <w:t>массив</w:t>
      </w:r>
      <w:r>
        <w:rPr>
          <w:sz w:val="24"/>
        </w:rPr>
        <w:t>.</w:t>
      </w:r>
    </w:p>
    <w:p w:rsidR="005B1FDD" w:rsidRDefault="005B1FDD" w:rsidP="009E02D5">
      <w:pPr>
        <w:pStyle w:val="a4"/>
        <w:rPr>
          <w:sz w:val="24"/>
        </w:rPr>
      </w:pPr>
    </w:p>
    <w:p w:rsidR="00B94A18" w:rsidRDefault="00F4315D" w:rsidP="00156032">
      <w:pPr>
        <w:pStyle w:val="a4"/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При работе в </w:t>
      </w:r>
      <w:r w:rsidR="00156032">
        <w:rPr>
          <w:sz w:val="24"/>
          <w:lang w:val="en-US"/>
        </w:rPr>
        <w:t>Script</w:t>
      </w:r>
      <w:r w:rsidR="00156032">
        <w:rPr>
          <w:sz w:val="24"/>
        </w:rPr>
        <w:t xml:space="preserve"> </w:t>
      </w:r>
      <w:r w:rsidR="00B267D1">
        <w:rPr>
          <w:sz w:val="24"/>
        </w:rPr>
        <w:t>или</w:t>
      </w:r>
      <w:r w:rsidR="00B267D1" w:rsidRPr="00B267D1">
        <w:rPr>
          <w:sz w:val="24"/>
        </w:rPr>
        <w:t xml:space="preserve"> </w:t>
      </w:r>
      <w:r w:rsidR="00B267D1">
        <w:rPr>
          <w:sz w:val="24"/>
          <w:lang w:val="en-US"/>
        </w:rPr>
        <w:t>Live</w:t>
      </w:r>
      <w:r w:rsidR="00156032" w:rsidRPr="00156032">
        <w:rPr>
          <w:sz w:val="24"/>
        </w:rPr>
        <w:t xml:space="preserve"> </w:t>
      </w:r>
      <w:r w:rsidR="00B267D1">
        <w:rPr>
          <w:sz w:val="24"/>
          <w:lang w:val="en-US"/>
        </w:rPr>
        <w:t>Script</w:t>
      </w:r>
      <w:r w:rsidR="00B267D1">
        <w:rPr>
          <w:sz w:val="24"/>
        </w:rPr>
        <w:t>,</w:t>
      </w:r>
      <w:r w:rsidR="00B267D1" w:rsidRPr="00B267D1">
        <w:rPr>
          <w:sz w:val="24"/>
        </w:rPr>
        <w:t xml:space="preserve"> </w:t>
      </w:r>
      <w:r w:rsidR="00156032">
        <w:rPr>
          <w:sz w:val="24"/>
        </w:rPr>
        <w:t>где</w:t>
      </w:r>
      <w:r>
        <w:rPr>
          <w:sz w:val="24"/>
        </w:rPr>
        <w:t xml:space="preserve"> вычисления</w:t>
      </w:r>
      <w:r w:rsidR="00156032">
        <w:rPr>
          <w:sz w:val="24"/>
        </w:rPr>
        <w:t xml:space="preserve"> </w:t>
      </w:r>
      <w:r>
        <w:rPr>
          <w:sz w:val="24"/>
        </w:rPr>
        <w:t>выполня</w:t>
      </w:r>
      <w:r w:rsidR="00156032">
        <w:rPr>
          <w:sz w:val="24"/>
        </w:rPr>
        <w:t>ются</w:t>
      </w:r>
      <w:r>
        <w:rPr>
          <w:sz w:val="24"/>
        </w:rPr>
        <w:t xml:space="preserve"> </w:t>
      </w:r>
      <w:r>
        <w:rPr>
          <w:sz w:val="24"/>
        </w:rPr>
        <w:t>п</w:t>
      </w:r>
      <w:r w:rsidR="00B267D1">
        <w:rPr>
          <w:sz w:val="24"/>
        </w:rPr>
        <w:t>утем</w:t>
      </w:r>
      <w:r>
        <w:rPr>
          <w:sz w:val="24"/>
        </w:rPr>
        <w:t xml:space="preserve"> нажати</w:t>
      </w:r>
      <w:r w:rsidR="00B267D1">
        <w:rPr>
          <w:sz w:val="24"/>
        </w:rPr>
        <w:t>я</w:t>
      </w:r>
      <w:r>
        <w:rPr>
          <w:sz w:val="24"/>
        </w:rPr>
        <w:t xml:space="preserve"> зеленой кнопки </w:t>
      </w:r>
      <w:r>
        <w:rPr>
          <w:sz w:val="24"/>
          <w:lang w:val="en-US"/>
        </w:rPr>
        <w:t>Run</w:t>
      </w:r>
      <w:r>
        <w:rPr>
          <w:sz w:val="24"/>
        </w:rPr>
        <w:t xml:space="preserve">, </w:t>
      </w:r>
      <w:r w:rsidRPr="00572131">
        <w:rPr>
          <w:rFonts w:asciiTheme="majorHAnsi" w:hAnsiTheme="majorHAnsi"/>
          <w:i/>
          <w:color w:val="0000CC"/>
          <w:sz w:val="24"/>
          <w:lang w:val="en-US"/>
        </w:rPr>
        <w:t>file</w:t>
      </w:r>
      <w:r w:rsidRPr="003D78F6">
        <w:rPr>
          <w:rFonts w:asciiTheme="majorHAnsi" w:hAnsiTheme="majorHAnsi"/>
          <w:i/>
          <w:color w:val="0000CC"/>
          <w:sz w:val="24"/>
        </w:rPr>
        <w:t>-</w:t>
      </w:r>
      <w:r w:rsidRPr="00572131">
        <w:rPr>
          <w:rFonts w:asciiTheme="majorHAnsi" w:hAnsiTheme="majorHAnsi"/>
          <w:i/>
          <w:color w:val="0000CC"/>
          <w:sz w:val="24"/>
          <w:lang w:val="en-US"/>
        </w:rPr>
        <w:t>function</w:t>
      </w:r>
      <w:r w:rsidR="00ED6F11" w:rsidRPr="00ED6F11">
        <w:rPr>
          <w:sz w:val="24"/>
        </w:rPr>
        <w:t xml:space="preserve"> </w:t>
      </w:r>
      <w:r w:rsidR="00ED6F11">
        <w:rPr>
          <w:sz w:val="24"/>
        </w:rPr>
        <w:t xml:space="preserve">может быть </w:t>
      </w:r>
      <w:proofErr w:type="gramStart"/>
      <w:r w:rsidR="00ED6F11">
        <w:rPr>
          <w:sz w:val="24"/>
        </w:rPr>
        <w:t>записана</w:t>
      </w:r>
      <w:proofErr w:type="gramEnd"/>
      <w:r w:rsidR="00ED6F11">
        <w:rPr>
          <w:sz w:val="24"/>
        </w:rPr>
        <w:t xml:space="preserve"> в этом же скрипте</w:t>
      </w:r>
      <w:r w:rsidR="00ED6F11" w:rsidRPr="00ED6F11">
        <w:rPr>
          <w:rFonts w:asciiTheme="majorHAnsi" w:hAnsiTheme="majorHAnsi"/>
          <w:i/>
          <w:color w:val="000000" w:themeColor="text1"/>
          <w:sz w:val="24"/>
        </w:rPr>
        <w:t>,</w:t>
      </w:r>
      <w:r w:rsidRPr="00ED6F11">
        <w:rPr>
          <w:rFonts w:asciiTheme="majorHAnsi" w:hAnsiTheme="majorHAnsi"/>
          <w:i/>
          <w:color w:val="000000" w:themeColor="text1"/>
          <w:sz w:val="24"/>
        </w:rPr>
        <w:t xml:space="preserve"> </w:t>
      </w:r>
      <w:r w:rsidR="00ED6F11">
        <w:rPr>
          <w:sz w:val="24"/>
        </w:rPr>
        <w:t>только</w:t>
      </w:r>
      <w:r>
        <w:rPr>
          <w:sz w:val="24"/>
        </w:rPr>
        <w:t xml:space="preserve"> в самом конце программных кодов</w:t>
      </w:r>
      <w:r w:rsidR="00B267D1">
        <w:rPr>
          <w:sz w:val="24"/>
        </w:rPr>
        <w:t xml:space="preserve"> данного скрипта</w:t>
      </w:r>
      <w:r w:rsidR="00ED6F11">
        <w:rPr>
          <w:sz w:val="24"/>
        </w:rPr>
        <w:t xml:space="preserve">, </w:t>
      </w:r>
      <w:r>
        <w:rPr>
          <w:sz w:val="24"/>
        </w:rPr>
        <w:t xml:space="preserve">уже </w:t>
      </w:r>
      <w:r w:rsidRPr="00B267D1">
        <w:rPr>
          <w:i/>
          <w:sz w:val="24"/>
        </w:rPr>
        <w:t>после</w:t>
      </w:r>
      <w:r>
        <w:rPr>
          <w:sz w:val="24"/>
        </w:rPr>
        <w:t xml:space="preserve"> </w:t>
      </w:r>
      <w:r w:rsidRPr="00ED6F11">
        <w:rPr>
          <w:i/>
          <w:sz w:val="24"/>
        </w:rPr>
        <w:t>обращения</w:t>
      </w:r>
      <w:r>
        <w:rPr>
          <w:sz w:val="24"/>
        </w:rPr>
        <w:t xml:space="preserve"> к этой функции</w:t>
      </w:r>
      <w:r w:rsidR="00B267D1" w:rsidRPr="00B267D1">
        <w:rPr>
          <w:sz w:val="24"/>
        </w:rPr>
        <w:t xml:space="preserve"> </w:t>
      </w:r>
      <w:r w:rsidR="00B267D1">
        <w:rPr>
          <w:sz w:val="24"/>
        </w:rPr>
        <w:t xml:space="preserve">в </w:t>
      </w:r>
      <w:r w:rsidR="00ED6F11">
        <w:rPr>
          <w:sz w:val="24"/>
        </w:rPr>
        <w:t xml:space="preserve">тексте </w:t>
      </w:r>
      <w:r w:rsidR="00B267D1">
        <w:rPr>
          <w:sz w:val="24"/>
        </w:rPr>
        <w:t>программ</w:t>
      </w:r>
      <w:r w:rsidR="00ED6F11">
        <w:rPr>
          <w:sz w:val="24"/>
        </w:rPr>
        <w:t>ы</w:t>
      </w:r>
      <w:r w:rsidR="00B267D1">
        <w:rPr>
          <w:sz w:val="24"/>
        </w:rPr>
        <w:t xml:space="preserve">. Обращение </w:t>
      </w:r>
      <w:r w:rsidR="005B73DD">
        <w:rPr>
          <w:sz w:val="24"/>
        </w:rPr>
        <w:t xml:space="preserve">к функции </w:t>
      </w:r>
      <w:r w:rsidR="00B267D1">
        <w:rPr>
          <w:sz w:val="24"/>
        </w:rPr>
        <w:t xml:space="preserve">должно предваряться  дескриптором </w:t>
      </w:r>
      <w:r w:rsidR="00B267D1" w:rsidRPr="00156032">
        <w:rPr>
          <w:sz w:val="24"/>
        </w:rPr>
        <w:t>@</w:t>
      </w:r>
      <w:r w:rsidR="005B73DD">
        <w:rPr>
          <w:sz w:val="24"/>
          <w:lang w:val="en-US"/>
        </w:rPr>
        <w:t>f</w:t>
      </w:r>
      <w:r w:rsidR="00156032">
        <w:rPr>
          <w:sz w:val="24"/>
        </w:rPr>
        <w:t xml:space="preserve"> </w:t>
      </w:r>
      <w:r w:rsidR="005B73DD" w:rsidRPr="005B73DD">
        <w:rPr>
          <w:sz w:val="24"/>
        </w:rPr>
        <w:t>(</w:t>
      </w:r>
      <w:r w:rsidR="00ED6F11">
        <w:rPr>
          <w:sz w:val="24"/>
        </w:rPr>
        <w:t xml:space="preserve">для разнообразия </w:t>
      </w:r>
      <w:r w:rsidR="005B1FDD">
        <w:rPr>
          <w:sz w:val="24"/>
        </w:rPr>
        <w:t xml:space="preserve">здесь </w:t>
      </w:r>
      <w:r w:rsidR="005B1FDD">
        <w:rPr>
          <w:sz w:val="24"/>
          <w:lang w:val="en-US"/>
        </w:rPr>
        <w:t>f</w:t>
      </w:r>
      <w:r w:rsidR="005B1FDD">
        <w:rPr>
          <w:sz w:val="24"/>
        </w:rPr>
        <w:t xml:space="preserve"> – имя функции).</w:t>
      </w:r>
    </w:p>
    <w:p w:rsidR="00B267D1" w:rsidRPr="00B267D1" w:rsidRDefault="00B267D1" w:rsidP="00B267D1">
      <w:pPr>
        <w:shd w:val="clear" w:color="auto" w:fill="F7F7F7"/>
        <w:spacing w:before="150" w:after="150" w:line="234" w:lineRule="atLeast"/>
        <w:ind w:left="720"/>
        <w:rPr>
          <w:rFonts w:ascii="Consolas" w:hAnsi="Consolas"/>
          <w:color w:val="000000"/>
          <w:sz w:val="19"/>
          <w:szCs w:val="19"/>
          <w:lang w:val="en-US"/>
        </w:rPr>
      </w:pPr>
      <w:proofErr w:type="gramStart"/>
      <w:r w:rsidRPr="00B267D1">
        <w:rPr>
          <w:rFonts w:ascii="Consolas" w:hAnsi="Consolas"/>
          <w:color w:val="000000"/>
          <w:sz w:val="19"/>
          <w:szCs w:val="19"/>
          <w:lang w:val="en-US"/>
        </w:rPr>
        <w:lastRenderedPageBreak/>
        <w:t>x0</w:t>
      </w:r>
      <w:proofErr w:type="gramEnd"/>
      <w:r w:rsidRPr="00B267D1">
        <w:rPr>
          <w:rFonts w:ascii="Consolas" w:hAnsi="Consolas"/>
          <w:color w:val="000000"/>
          <w:sz w:val="19"/>
          <w:szCs w:val="19"/>
          <w:lang w:val="en-US"/>
        </w:rPr>
        <w:t>=[1;1];</w:t>
      </w:r>
    </w:p>
    <w:p w:rsidR="00B267D1" w:rsidRDefault="00B267D1" w:rsidP="00B267D1">
      <w:pPr>
        <w:shd w:val="clear" w:color="auto" w:fill="F7F7F7"/>
        <w:spacing w:before="150" w:after="150" w:line="234" w:lineRule="atLeast"/>
        <w:ind w:left="720"/>
        <w:rPr>
          <w:rFonts w:ascii="Consolas" w:hAnsi="Consolas"/>
          <w:color w:val="000000"/>
          <w:sz w:val="19"/>
          <w:szCs w:val="19"/>
          <w:lang w:val="en-US"/>
        </w:rPr>
      </w:pPr>
      <w:r>
        <w:rPr>
          <w:rFonts w:ascii="Consolas" w:hAnsi="Consolas"/>
          <w:color w:val="000000"/>
          <w:sz w:val="19"/>
          <w:szCs w:val="19"/>
          <w:lang w:val="en-US"/>
        </w:rPr>
        <w:t>[</w:t>
      </w:r>
      <w:proofErr w:type="gramStart"/>
      <w:r w:rsidRPr="00B267D1">
        <w:rPr>
          <w:rFonts w:ascii="Consolas" w:hAnsi="Consolas"/>
          <w:color w:val="000000"/>
          <w:sz w:val="19"/>
          <w:szCs w:val="19"/>
          <w:lang w:val="en-US"/>
        </w:rPr>
        <w:t>x</w:t>
      </w:r>
      <w:proofErr w:type="gramEnd"/>
      <w:r>
        <w:rPr>
          <w:rFonts w:ascii="Consolas" w:hAnsi="Consolas"/>
          <w:color w:val="000000"/>
          <w:sz w:val="19"/>
          <w:szCs w:val="19"/>
          <w:lang w:val="en-US"/>
        </w:rPr>
        <w:t xml:space="preserve">, </w:t>
      </w:r>
      <w:proofErr w:type="spellStart"/>
      <w:r>
        <w:rPr>
          <w:rFonts w:ascii="Consolas" w:hAnsi="Consolas"/>
          <w:color w:val="000000"/>
          <w:sz w:val="19"/>
          <w:szCs w:val="19"/>
          <w:lang w:val="en-US"/>
        </w:rPr>
        <w:t>min</w:t>
      </w:r>
      <w:r>
        <w:rPr>
          <w:rFonts w:ascii="Consolas" w:hAnsi="Consolas"/>
          <w:color w:val="000000"/>
          <w:sz w:val="19"/>
          <w:szCs w:val="19"/>
          <w:lang w:val="en-US"/>
        </w:rPr>
        <w:t>f</w:t>
      </w:r>
      <w:proofErr w:type="spellEnd"/>
      <w:r>
        <w:rPr>
          <w:rFonts w:ascii="Consolas" w:hAnsi="Consolas"/>
          <w:color w:val="000000"/>
          <w:sz w:val="19"/>
          <w:szCs w:val="19"/>
          <w:lang w:val="en-US"/>
        </w:rPr>
        <w:t>]</w:t>
      </w:r>
      <w:r w:rsidRPr="00B267D1">
        <w:rPr>
          <w:rFonts w:ascii="Consolas" w:hAnsi="Consolas"/>
          <w:color w:val="000000"/>
          <w:sz w:val="19"/>
          <w:szCs w:val="19"/>
          <w:lang w:val="en-US"/>
        </w:rPr>
        <w:t>=</w:t>
      </w:r>
      <w:proofErr w:type="spellStart"/>
      <w:proofErr w:type="gramStart"/>
      <w:r w:rsidRPr="00B267D1">
        <w:rPr>
          <w:rFonts w:ascii="Consolas" w:hAnsi="Consolas"/>
          <w:color w:val="000000"/>
          <w:sz w:val="19"/>
          <w:szCs w:val="19"/>
          <w:lang w:val="en-US"/>
        </w:rPr>
        <w:t>fminsearch</w:t>
      </w:r>
      <w:proofErr w:type="spellEnd"/>
      <w:r w:rsidRPr="00B267D1">
        <w:rPr>
          <w:rFonts w:ascii="Consolas" w:hAnsi="Consolas"/>
          <w:color w:val="000000"/>
          <w:sz w:val="19"/>
          <w:szCs w:val="19"/>
          <w:lang w:val="en-US"/>
        </w:rPr>
        <w:t>(</w:t>
      </w:r>
      <w:proofErr w:type="gramEnd"/>
      <w:r w:rsidRPr="00B267D1">
        <w:rPr>
          <w:rFonts w:ascii="Consolas" w:hAnsi="Consolas"/>
          <w:color w:val="000000"/>
          <w:sz w:val="19"/>
          <w:szCs w:val="19"/>
          <w:lang w:val="en-US"/>
        </w:rPr>
        <w:t xml:space="preserve">@f,x0),  </w:t>
      </w:r>
    </w:p>
    <w:p w:rsidR="00B267D1" w:rsidRPr="00B267D1" w:rsidRDefault="00B267D1" w:rsidP="00B267D1">
      <w:pPr>
        <w:shd w:val="clear" w:color="auto" w:fill="F7F7F7"/>
        <w:spacing w:before="150" w:after="150" w:line="234" w:lineRule="atLeast"/>
        <w:ind w:left="720"/>
        <w:rPr>
          <w:rFonts w:ascii="Consolas" w:hAnsi="Consolas"/>
          <w:color w:val="000000"/>
          <w:sz w:val="19"/>
          <w:szCs w:val="19"/>
          <w:lang w:val="en-US"/>
        </w:rPr>
      </w:pPr>
      <w:r w:rsidRPr="00B267D1">
        <w:rPr>
          <w:rFonts w:ascii="Consolas" w:hAnsi="Consolas"/>
          <w:color w:val="000000"/>
          <w:sz w:val="19"/>
          <w:szCs w:val="19"/>
          <w:lang w:val="en-US"/>
        </w:rPr>
        <w:t xml:space="preserve">  </w:t>
      </w:r>
      <w:proofErr w:type="gramStart"/>
      <w:r w:rsidRPr="00B267D1">
        <w:rPr>
          <w:rFonts w:ascii="Consolas" w:hAnsi="Consolas"/>
          <w:color w:val="0000FF"/>
          <w:sz w:val="19"/>
          <w:szCs w:val="19"/>
          <w:lang w:val="en-US"/>
        </w:rPr>
        <w:t>function</w:t>
      </w:r>
      <w:proofErr w:type="gramEnd"/>
      <w:r w:rsidRPr="00B267D1">
        <w:rPr>
          <w:rFonts w:ascii="Consolas" w:hAnsi="Consolas"/>
          <w:color w:val="0000FF"/>
          <w:sz w:val="19"/>
          <w:szCs w:val="19"/>
          <w:lang w:val="en-US"/>
        </w:rPr>
        <w:t xml:space="preserve"> </w:t>
      </w:r>
      <w:r w:rsidRPr="00B267D1">
        <w:rPr>
          <w:rFonts w:ascii="Consolas" w:hAnsi="Consolas"/>
          <w:color w:val="000000"/>
          <w:sz w:val="19"/>
          <w:szCs w:val="19"/>
          <w:lang w:val="en-US"/>
        </w:rPr>
        <w:t xml:space="preserve">z=f(x)    </w:t>
      </w:r>
    </w:p>
    <w:p w:rsidR="00B267D1" w:rsidRPr="00B267D1" w:rsidRDefault="00B267D1" w:rsidP="00B267D1">
      <w:pPr>
        <w:shd w:val="clear" w:color="auto" w:fill="F7F7F7"/>
        <w:spacing w:before="150" w:after="150" w:line="234" w:lineRule="atLeast"/>
        <w:ind w:left="720"/>
        <w:rPr>
          <w:rFonts w:ascii="Consolas" w:hAnsi="Consolas"/>
          <w:color w:val="000000"/>
          <w:sz w:val="19"/>
          <w:szCs w:val="19"/>
          <w:lang w:val="en-US"/>
        </w:rPr>
      </w:pPr>
      <w:r w:rsidRPr="00B267D1">
        <w:rPr>
          <w:rFonts w:ascii="Consolas" w:hAnsi="Consolas"/>
          <w:color w:val="000000"/>
          <w:sz w:val="19"/>
          <w:szCs w:val="19"/>
          <w:lang w:val="en-US"/>
        </w:rPr>
        <w:t>z=(x(1)^2+x(2)^2-3)^2+(x(1)^2+x(2)^2-3-2*x(1))^2+1;</w:t>
      </w:r>
    </w:p>
    <w:p w:rsidR="005B73DD" w:rsidRPr="005B1FDD" w:rsidRDefault="00156032" w:rsidP="005B73DD">
      <w:pPr>
        <w:shd w:val="clear" w:color="auto" w:fill="F7F7F7"/>
        <w:spacing w:before="150" w:after="150" w:line="234" w:lineRule="atLeast"/>
        <w:rPr>
          <w:rFonts w:ascii="Consolas" w:hAnsi="Consolas"/>
          <w:color w:val="0000FF"/>
          <w:sz w:val="19"/>
          <w:szCs w:val="19"/>
        </w:rPr>
      </w:pPr>
      <w:r>
        <w:rPr>
          <w:rFonts w:ascii="Consolas" w:hAnsi="Consolas"/>
          <w:color w:val="0000FF"/>
          <w:sz w:val="19"/>
          <w:szCs w:val="19"/>
        </w:rPr>
        <w:t xml:space="preserve">         </w:t>
      </w:r>
      <w:proofErr w:type="gramStart"/>
      <w:r w:rsidR="00B267D1" w:rsidRPr="00B267D1">
        <w:rPr>
          <w:rFonts w:ascii="Consolas" w:hAnsi="Consolas"/>
          <w:color w:val="0000FF"/>
          <w:sz w:val="19"/>
          <w:szCs w:val="19"/>
          <w:lang w:val="en-US"/>
        </w:rPr>
        <w:t>end</w:t>
      </w:r>
      <w:proofErr w:type="gramEnd"/>
    </w:p>
    <w:p w:rsidR="009E02D5" w:rsidRPr="005B73DD" w:rsidRDefault="009E02D5" w:rsidP="005B73DD">
      <w:pPr>
        <w:shd w:val="clear" w:color="auto" w:fill="F7F7F7"/>
        <w:spacing w:before="150" w:after="150" w:line="234" w:lineRule="atLeast"/>
        <w:ind w:firstLine="708"/>
        <w:rPr>
          <w:rFonts w:ascii="Consolas" w:hAnsi="Consolas"/>
          <w:color w:val="000000"/>
          <w:sz w:val="19"/>
          <w:szCs w:val="19"/>
        </w:rPr>
      </w:pPr>
      <w:r w:rsidRPr="00B94A18">
        <w:t>Результаты поиска</w:t>
      </w:r>
      <w:r w:rsidR="00DB12F4" w:rsidRPr="00B94A18">
        <w:t xml:space="preserve"> </w:t>
      </w:r>
      <w:r w:rsidR="005B1FDD">
        <w:t xml:space="preserve">минимума </w:t>
      </w:r>
      <w:r w:rsidR="00DB12F4" w:rsidRPr="00B94A18">
        <w:t>в</w:t>
      </w:r>
      <w:r w:rsidR="00B267D1">
        <w:t>о всех</w:t>
      </w:r>
      <w:r w:rsidR="00DB12F4" w:rsidRPr="00B94A18">
        <w:t xml:space="preserve"> случаях</w:t>
      </w:r>
      <w:r w:rsidR="00B433AC" w:rsidRPr="00B94A18">
        <w:t xml:space="preserve"> будут одинаковыми:</w:t>
      </w:r>
      <w:r w:rsidR="00B433AC" w:rsidRPr="00B433AC">
        <w:t xml:space="preserve"> получим столбец компонентов вектора </w:t>
      </w:r>
      <w:r w:rsidR="00B433AC" w:rsidRPr="00B433AC">
        <w:rPr>
          <w:lang w:val="en-US"/>
        </w:rPr>
        <w:t>x</w:t>
      </w:r>
      <w:r w:rsidR="00B433AC" w:rsidRPr="00B433AC">
        <w:t xml:space="preserve"> и значение минимума функции</w:t>
      </w:r>
    </w:p>
    <w:p w:rsidR="00DB12F4" w:rsidRPr="00DB12F4" w:rsidRDefault="00DB12F4" w:rsidP="00DB12F4">
      <w:pPr>
        <w:pStyle w:val="a4"/>
        <w:rPr>
          <w:sz w:val="24"/>
        </w:rPr>
      </w:pPr>
      <w:proofErr w:type="spellStart"/>
      <w:r w:rsidRPr="00DB12F4">
        <w:rPr>
          <w:sz w:val="24"/>
        </w:rPr>
        <w:t>xmin</w:t>
      </w:r>
      <w:proofErr w:type="spellEnd"/>
      <w:r w:rsidRPr="00DB12F4">
        <w:rPr>
          <w:sz w:val="24"/>
        </w:rPr>
        <w:t xml:space="preserve"> =</w:t>
      </w:r>
    </w:p>
    <w:p w:rsidR="00DB12F4" w:rsidRPr="00DB12F4" w:rsidRDefault="00DB12F4" w:rsidP="00DB12F4">
      <w:pPr>
        <w:pStyle w:val="a4"/>
        <w:rPr>
          <w:sz w:val="24"/>
        </w:rPr>
      </w:pPr>
      <w:r w:rsidRPr="00DB12F4">
        <w:rPr>
          <w:sz w:val="24"/>
        </w:rPr>
        <w:t xml:space="preserve">   0.</w:t>
      </w:r>
      <w:r>
        <w:rPr>
          <w:sz w:val="24"/>
        </w:rPr>
        <w:t>000</w:t>
      </w:r>
      <w:r w:rsidRPr="00DB12F4">
        <w:rPr>
          <w:sz w:val="24"/>
        </w:rPr>
        <w:t>0</w:t>
      </w:r>
    </w:p>
    <w:p w:rsidR="00DB12F4" w:rsidRPr="00B433AC" w:rsidRDefault="00DB12F4" w:rsidP="00DB12F4">
      <w:pPr>
        <w:pStyle w:val="a4"/>
        <w:rPr>
          <w:sz w:val="24"/>
        </w:rPr>
      </w:pPr>
      <w:r w:rsidRPr="00DB12F4">
        <w:rPr>
          <w:sz w:val="24"/>
        </w:rPr>
        <w:t xml:space="preserve">    </w:t>
      </w:r>
      <w:r>
        <w:rPr>
          <w:sz w:val="24"/>
        </w:rPr>
        <w:t>1</w:t>
      </w:r>
      <w:r w:rsidRPr="00DB12F4">
        <w:rPr>
          <w:sz w:val="24"/>
        </w:rPr>
        <w:t>.7</w:t>
      </w:r>
      <w:r w:rsidR="00285562">
        <w:rPr>
          <w:sz w:val="24"/>
        </w:rPr>
        <w:t>321</w:t>
      </w:r>
    </w:p>
    <w:p w:rsidR="00DB12F4" w:rsidRPr="00DB12F4" w:rsidRDefault="00DB12F4" w:rsidP="00DB12F4">
      <w:pPr>
        <w:pStyle w:val="a4"/>
        <w:rPr>
          <w:sz w:val="24"/>
        </w:rPr>
      </w:pPr>
      <w:proofErr w:type="spellStart"/>
      <w:r w:rsidRPr="00DB12F4">
        <w:rPr>
          <w:sz w:val="24"/>
        </w:rPr>
        <w:t>minf</w:t>
      </w:r>
      <w:proofErr w:type="spellEnd"/>
      <w:r w:rsidRPr="00DB12F4">
        <w:rPr>
          <w:sz w:val="24"/>
        </w:rPr>
        <w:t xml:space="preserve"> =</w:t>
      </w:r>
    </w:p>
    <w:p w:rsidR="009E02D5" w:rsidRDefault="00DB12F4" w:rsidP="00DB12F4">
      <w:pPr>
        <w:pStyle w:val="a4"/>
        <w:spacing w:line="240" w:lineRule="auto"/>
        <w:rPr>
          <w:sz w:val="24"/>
        </w:rPr>
      </w:pPr>
      <w:r w:rsidRPr="00DB12F4">
        <w:rPr>
          <w:sz w:val="24"/>
        </w:rPr>
        <w:t xml:space="preserve">    1.0000</w:t>
      </w:r>
    </w:p>
    <w:p w:rsidR="00DB12F4" w:rsidRPr="00F0363B" w:rsidRDefault="00DB12F4" w:rsidP="00DB12F4">
      <w:pPr>
        <w:pStyle w:val="a4"/>
        <w:spacing w:line="240" w:lineRule="auto"/>
        <w:rPr>
          <w:sz w:val="24"/>
        </w:rPr>
      </w:pPr>
    </w:p>
    <w:p w:rsidR="009E02D5" w:rsidRPr="00F0363B" w:rsidRDefault="009E02D5" w:rsidP="00572131">
      <w:pPr>
        <w:pStyle w:val="a4"/>
        <w:rPr>
          <w:sz w:val="24"/>
        </w:rPr>
      </w:pPr>
      <w:r w:rsidRPr="00F0363B">
        <w:rPr>
          <w:sz w:val="24"/>
        </w:rPr>
        <w:t>Как вид</w:t>
      </w:r>
      <w:r w:rsidR="00B433AC">
        <w:rPr>
          <w:sz w:val="24"/>
        </w:rPr>
        <w:t>им</w:t>
      </w:r>
      <w:r w:rsidRPr="00F0363B">
        <w:rPr>
          <w:sz w:val="24"/>
        </w:rPr>
        <w:t>, результаты решения задачи точные.</w:t>
      </w:r>
    </w:p>
    <w:p w:rsidR="009E02D5" w:rsidRDefault="00B267D1" w:rsidP="00572131">
      <w:pPr>
        <w:spacing w:line="360" w:lineRule="auto"/>
      </w:pPr>
      <w:r>
        <w:t>Если задать н</w:t>
      </w:r>
      <w:r w:rsidR="00501705">
        <w:t xml:space="preserve">ачальное приближение в виде строки </w:t>
      </w:r>
      <w:r w:rsidR="00501705">
        <w:rPr>
          <w:lang w:val="en-US"/>
        </w:rPr>
        <w:t>x</w:t>
      </w:r>
      <w:r w:rsidR="00501705" w:rsidRPr="00501705">
        <w:t>0=[1</w:t>
      </w:r>
      <w:r w:rsidR="00501705">
        <w:t>,</w:t>
      </w:r>
      <w:r w:rsidR="00501705" w:rsidRPr="00501705">
        <w:t>1]</w:t>
      </w:r>
      <w:r w:rsidR="00501705">
        <w:t>, то</w:t>
      </w:r>
      <w:r>
        <w:t xml:space="preserve"> и</w:t>
      </w:r>
      <w:r w:rsidR="00501705">
        <w:t xml:space="preserve"> вывод результата также будет в виде строки</w:t>
      </w:r>
    </w:p>
    <w:p w:rsidR="00501705" w:rsidRPr="00DB12F4" w:rsidRDefault="00501705" w:rsidP="00501705">
      <w:pPr>
        <w:pStyle w:val="a4"/>
        <w:rPr>
          <w:sz w:val="24"/>
        </w:rPr>
      </w:pPr>
      <w:proofErr w:type="spellStart"/>
      <w:r w:rsidRPr="00DB12F4">
        <w:rPr>
          <w:sz w:val="24"/>
        </w:rPr>
        <w:t>xmin</w:t>
      </w:r>
      <w:proofErr w:type="spellEnd"/>
      <w:r w:rsidRPr="00DB12F4">
        <w:rPr>
          <w:sz w:val="24"/>
        </w:rPr>
        <w:t xml:space="preserve"> =</w:t>
      </w:r>
    </w:p>
    <w:p w:rsidR="00501705" w:rsidRDefault="00501705" w:rsidP="00ED6F11">
      <w:pPr>
        <w:pStyle w:val="a4"/>
        <w:numPr>
          <w:ilvl w:val="0"/>
          <w:numId w:val="2"/>
        </w:numPr>
        <w:rPr>
          <w:sz w:val="24"/>
        </w:rPr>
      </w:pPr>
      <w:r>
        <w:rPr>
          <w:sz w:val="24"/>
        </w:rPr>
        <w:t>1</w:t>
      </w:r>
      <w:r w:rsidRPr="00DB12F4">
        <w:rPr>
          <w:sz w:val="24"/>
        </w:rPr>
        <w:t>.7</w:t>
      </w:r>
      <w:r>
        <w:rPr>
          <w:sz w:val="24"/>
        </w:rPr>
        <w:t>321.</w:t>
      </w:r>
    </w:p>
    <w:p w:rsidR="00ED6F11" w:rsidRPr="00B101EA" w:rsidRDefault="00ED6F11" w:rsidP="00ED6F11">
      <w:pPr>
        <w:pStyle w:val="a4"/>
        <w:numPr>
          <w:ilvl w:val="0"/>
          <w:numId w:val="2"/>
        </w:numPr>
        <w:rPr>
          <w:sz w:val="24"/>
        </w:rPr>
      </w:pPr>
    </w:p>
    <w:p w:rsidR="00ED6F11" w:rsidRDefault="00ED6F11" w:rsidP="00610037">
      <w:pPr>
        <w:spacing w:line="360" w:lineRule="auto"/>
        <w:ind w:firstLine="709"/>
      </w:pPr>
    </w:p>
    <w:p w:rsidR="00ED6F11" w:rsidRPr="00ED6F11" w:rsidRDefault="00D75592" w:rsidP="00610037">
      <w:pPr>
        <w:spacing w:line="360" w:lineRule="auto"/>
        <w:ind w:firstLine="709"/>
        <w:rPr>
          <w:b/>
          <w:i/>
        </w:rPr>
      </w:pPr>
      <w:r>
        <w:rPr>
          <w:b/>
          <w:i/>
        </w:rPr>
        <w:t>Графический и табличный а</w:t>
      </w:r>
      <w:bookmarkStart w:id="0" w:name="_GoBack"/>
      <w:bookmarkEnd w:id="0"/>
      <w:r w:rsidR="00ED6F11" w:rsidRPr="00ED6F11">
        <w:rPr>
          <w:b/>
          <w:i/>
        </w:rPr>
        <w:t>нализ решения</w:t>
      </w:r>
    </w:p>
    <w:p w:rsidR="00CC3392" w:rsidRPr="001002DB" w:rsidRDefault="00610037" w:rsidP="00610037">
      <w:pPr>
        <w:spacing w:line="360" w:lineRule="auto"/>
        <w:ind w:firstLine="709"/>
      </w:pPr>
      <w:r>
        <w:t>В тех случаях,</w:t>
      </w:r>
      <w:r w:rsidR="00727134">
        <w:t xml:space="preserve"> </w:t>
      </w:r>
      <w:r>
        <w:t>когда</w:t>
      </w:r>
      <w:r w:rsidR="000233FF">
        <w:t xml:space="preserve"> </w:t>
      </w:r>
      <w:r w:rsidR="000233FF">
        <w:t>требуется проанализировать качество решения и сам процесс</w:t>
      </w:r>
      <w:r w:rsidR="00B51C91">
        <w:t xml:space="preserve"> поиска решения</w:t>
      </w:r>
      <w:r w:rsidR="000233FF">
        <w:t>, можно</w:t>
      </w:r>
      <w:r w:rsidR="00D75592">
        <w:t xml:space="preserve"> </w:t>
      </w:r>
      <w:r w:rsidR="000233FF">
        <w:t xml:space="preserve">ввести </w:t>
      </w:r>
      <w:r w:rsidR="000233FF">
        <w:t xml:space="preserve"> для решателя</w:t>
      </w:r>
      <w:r w:rsidR="000233FF">
        <w:t xml:space="preserve"> </w:t>
      </w:r>
      <w:r w:rsidR="00CC3392">
        <w:t xml:space="preserve">специальные опции, </w:t>
      </w:r>
      <w:r w:rsidR="000233FF">
        <w:t xml:space="preserve">которые </w:t>
      </w:r>
      <w:r w:rsidR="00CC3392">
        <w:t xml:space="preserve"> </w:t>
      </w:r>
      <w:r w:rsidR="000233FF">
        <w:t xml:space="preserve">позволят </w:t>
      </w:r>
      <w:r w:rsidR="00CC3392">
        <w:t xml:space="preserve">отслеживать </w:t>
      </w:r>
      <w:r>
        <w:t>ход вычислений</w:t>
      </w:r>
      <w:r w:rsidR="00B51C91">
        <w:t xml:space="preserve"> </w:t>
      </w:r>
      <w:r w:rsidR="00CC3392">
        <w:t>на мониторе</w:t>
      </w:r>
      <w:r w:rsidR="000233FF">
        <w:t>.</w:t>
      </w:r>
      <w:r w:rsidR="00CC3392">
        <w:t xml:space="preserve"> </w:t>
      </w:r>
      <w:r w:rsidR="000233FF">
        <w:t>Д</w:t>
      </w:r>
      <w:r w:rsidR="009D165C">
        <w:t>искретны</w:t>
      </w:r>
      <w:r w:rsidR="00B101EA">
        <w:t>е</w:t>
      </w:r>
      <w:r w:rsidR="009D165C">
        <w:t xml:space="preserve"> значени</w:t>
      </w:r>
      <w:r w:rsidR="00B101EA">
        <w:t>я</w:t>
      </w:r>
      <w:r w:rsidR="00B101EA" w:rsidRPr="00B101EA">
        <w:t xml:space="preserve"> </w:t>
      </w:r>
      <w:r w:rsidR="000233FF">
        <w:t xml:space="preserve">функции </w:t>
      </w:r>
      <w:r w:rsidR="00B51C91">
        <w:t xml:space="preserve">будут </w:t>
      </w:r>
      <w:r w:rsidR="00B101EA">
        <w:t>последовательно</w:t>
      </w:r>
      <w:r w:rsidR="00B101EA">
        <w:t xml:space="preserve"> вывод</w:t>
      </w:r>
      <w:r w:rsidR="00B51C91">
        <w:t>и</w:t>
      </w:r>
      <w:r w:rsidR="00B101EA">
        <w:t>т</w:t>
      </w:r>
      <w:r w:rsidR="00B51C91">
        <w:t>ь</w:t>
      </w:r>
      <w:r w:rsidR="00B101EA">
        <w:t>ся на график</w:t>
      </w:r>
      <w:r w:rsidR="000233FF">
        <w:t xml:space="preserve">  и </w:t>
      </w:r>
      <w:r w:rsidR="00B101EA">
        <w:t xml:space="preserve"> </w:t>
      </w:r>
      <w:r w:rsidR="000233FF">
        <w:t xml:space="preserve">в таблицу, </w:t>
      </w:r>
      <w:r w:rsidR="00B101EA">
        <w:t>их число</w:t>
      </w:r>
      <w:r w:rsidR="009D165C">
        <w:t xml:space="preserve"> </w:t>
      </w:r>
      <w:r w:rsidR="00B51C91">
        <w:t xml:space="preserve">будет </w:t>
      </w:r>
      <w:r w:rsidR="009D165C">
        <w:t>равн</w:t>
      </w:r>
      <w:r w:rsidR="00B101EA">
        <w:t xml:space="preserve">о </w:t>
      </w:r>
      <w:r w:rsidR="009D165C">
        <w:t>числу итераций</w:t>
      </w:r>
      <w:proofErr w:type="gramStart"/>
      <w:r w:rsidR="009D165C">
        <w:t>.</w:t>
      </w:r>
      <w:proofErr w:type="gramEnd"/>
      <w:r w:rsidR="009D165C">
        <w:t xml:space="preserve"> </w:t>
      </w:r>
      <w:r w:rsidR="00B51C91">
        <w:t>Порядковые н</w:t>
      </w:r>
      <w:r w:rsidR="001002DB">
        <w:t>омера</w:t>
      </w:r>
      <w:r w:rsidR="00B51C91" w:rsidRPr="00B51C91">
        <w:t xml:space="preserve"> </w:t>
      </w:r>
      <w:r w:rsidR="00B51C91">
        <w:t>и</w:t>
      </w:r>
      <w:r w:rsidR="00B51C91">
        <w:t>тераци</w:t>
      </w:r>
      <w:r w:rsidR="00B51C91">
        <w:t>й</w:t>
      </w:r>
      <w:r w:rsidR="001002DB">
        <w:t xml:space="preserve">, число подсчета функции за итерацию, </w:t>
      </w:r>
      <w:r w:rsidR="00B51C91">
        <w:t>оценки</w:t>
      </w:r>
      <w:r w:rsidR="001002DB">
        <w:t xml:space="preserve"> минимума и используемый алгоритм – все это в виде таблицы также выводится на дисплей. </w:t>
      </w:r>
      <w:r w:rsidR="00B51C91">
        <w:t xml:space="preserve">Действия </w:t>
      </w:r>
      <w:r w:rsidR="00B51C91">
        <w:t>выполняются, пока не будет достигнута заданная точность вычислений</w:t>
      </w:r>
      <w:r w:rsidR="00B51C91">
        <w:t xml:space="preserve">. </w:t>
      </w:r>
      <w:r w:rsidR="00B51C91">
        <w:t xml:space="preserve"> </w:t>
      </w:r>
      <w:r w:rsidR="00B51C91">
        <w:t>По значению</w:t>
      </w:r>
      <w:r w:rsidR="001002DB">
        <w:t xml:space="preserve"> </w:t>
      </w:r>
      <w:r w:rsidR="00B51C91">
        <w:t>дополнительн</w:t>
      </w:r>
      <w:r w:rsidR="00B51C91">
        <w:t>ого</w:t>
      </w:r>
      <w:r w:rsidR="00B51C91">
        <w:t xml:space="preserve"> </w:t>
      </w:r>
      <w:r w:rsidR="001002DB">
        <w:t>выходн</w:t>
      </w:r>
      <w:r w:rsidR="00B51C91">
        <w:t>ого</w:t>
      </w:r>
      <w:r w:rsidR="001002DB">
        <w:t xml:space="preserve"> параметр</w:t>
      </w:r>
      <w:r w:rsidR="00B51C91">
        <w:t>а</w:t>
      </w:r>
      <w:r w:rsidR="001002DB">
        <w:t xml:space="preserve"> </w:t>
      </w:r>
      <w:r>
        <w:t xml:space="preserve">  </w:t>
      </w:r>
      <w:r>
        <w:t xml:space="preserve"> </w:t>
      </w:r>
      <w:hyperlink r:id="rId36" w:anchor="outputarg_exitflag" w:history="1">
        <w:proofErr w:type="spellStart"/>
        <w:r w:rsidRPr="00B101EA">
          <w:rPr>
            <w:color w:val="404040"/>
            <w:lang w:val="en-US"/>
          </w:rPr>
          <w:t>exitflag</w:t>
        </w:r>
        <w:proofErr w:type="spellEnd"/>
      </w:hyperlink>
      <w:r w:rsidRPr="00610037">
        <w:rPr>
          <w:color w:val="404040"/>
        </w:rPr>
        <w:t xml:space="preserve"> =1</w:t>
      </w:r>
      <w:r>
        <w:rPr>
          <w:color w:val="404040"/>
        </w:rPr>
        <w:t xml:space="preserve"> </w:t>
      </w:r>
      <w:r>
        <w:t xml:space="preserve">(в общем случае при </w:t>
      </w:r>
      <w:hyperlink r:id="rId37" w:anchor="outputarg_exitflag" w:history="1">
        <w:proofErr w:type="spellStart"/>
        <w:r w:rsidR="00B51C91" w:rsidRPr="00B101EA">
          <w:rPr>
            <w:color w:val="404040"/>
            <w:lang w:val="en-US"/>
          </w:rPr>
          <w:t>exitflag</w:t>
        </w:r>
        <w:proofErr w:type="spellEnd"/>
      </w:hyperlink>
      <w:r w:rsidR="00B51C91">
        <w:rPr>
          <w:rFonts w:ascii="Consolas" w:hAnsi="Consolas" w:cs="Courier New"/>
          <w:color w:val="404040"/>
          <w:sz w:val="20"/>
          <w:szCs w:val="20"/>
        </w:rPr>
        <w:t xml:space="preserve"> </w:t>
      </w:r>
      <w:r w:rsidR="00B51C91" w:rsidRPr="000233FF">
        <w:rPr>
          <w:rFonts w:ascii="Consolas" w:hAnsi="Consolas" w:cs="Courier New"/>
          <w:color w:val="404040"/>
          <w:sz w:val="20"/>
          <w:szCs w:val="20"/>
        </w:rPr>
        <w:t>&gt; 0</w:t>
      </w:r>
      <w:r>
        <w:rPr>
          <w:rFonts w:ascii="Consolas" w:hAnsi="Consolas" w:cs="Courier New"/>
          <w:color w:val="404040"/>
          <w:sz w:val="20"/>
          <w:szCs w:val="20"/>
        </w:rPr>
        <w:t>)</w:t>
      </w:r>
      <w:r w:rsidR="00B51C91">
        <w:rPr>
          <w:rFonts w:ascii="Consolas" w:hAnsi="Consolas" w:cs="Courier New"/>
          <w:color w:val="404040"/>
          <w:sz w:val="20"/>
          <w:szCs w:val="20"/>
        </w:rPr>
        <w:t xml:space="preserve"> </w:t>
      </w:r>
      <w:r w:rsidR="001002DB" w:rsidRPr="001002DB">
        <w:t>можно</w:t>
      </w:r>
      <w:r w:rsidR="001002DB">
        <w:t xml:space="preserve"> </w:t>
      </w:r>
      <w:r w:rsidR="001002DB" w:rsidRPr="001002DB">
        <w:t>судить</w:t>
      </w:r>
      <w:r w:rsidR="000233FF">
        <w:t xml:space="preserve"> о том</w:t>
      </w:r>
      <w:r w:rsidR="001002DB" w:rsidRPr="001002DB">
        <w:t xml:space="preserve">, что получен </w:t>
      </w:r>
      <w:r w:rsidR="000233FF">
        <w:t>локальный оптимум</w:t>
      </w:r>
      <w:r w:rsidR="001002DB" w:rsidRPr="001002DB">
        <w:t xml:space="preserve"> функции,</w:t>
      </w:r>
      <w:r w:rsidR="000233FF">
        <w:t xml:space="preserve"> </w:t>
      </w:r>
      <w:r w:rsidR="00B51C91">
        <w:t xml:space="preserve">а параметр </w:t>
      </w:r>
      <w:hyperlink r:id="rId38" w:anchor="outputarg_output" w:history="1">
        <w:r w:rsidR="00B51C91" w:rsidRPr="00B101EA">
          <w:rPr>
            <w:color w:val="404040"/>
            <w:lang w:val="en-US"/>
          </w:rPr>
          <w:t>output</w:t>
        </w:r>
      </w:hyperlink>
      <w:r w:rsidR="000233FF">
        <w:t xml:space="preserve"> </w:t>
      </w:r>
      <w:r>
        <w:t>выводит</w:t>
      </w:r>
      <w:r w:rsidR="000233FF">
        <w:t xml:space="preserve"> итоговую информацию о числе итераций, используемых алгоритмах и т.д.</w:t>
      </w:r>
      <w:proofErr w:type="gramStart"/>
      <w:r w:rsidR="00D75592">
        <w:t xml:space="preserve"> </w:t>
      </w:r>
      <w:proofErr w:type="gramEnd"/>
      <w:r w:rsidR="00D75592">
        <w:t>Перечень опций</w:t>
      </w:r>
      <w:r w:rsidR="00D75592" w:rsidRPr="000233FF">
        <w:t xml:space="preserve"> </w:t>
      </w:r>
      <w:r w:rsidR="00D75592">
        <w:t>задает</w:t>
      </w:r>
      <w:r w:rsidR="00D75592">
        <w:t xml:space="preserve"> функци</w:t>
      </w:r>
      <w:r w:rsidR="00D75592">
        <w:t>я</w:t>
      </w:r>
      <w:r w:rsidR="00D75592">
        <w:t xml:space="preserve">  </w:t>
      </w:r>
      <w:proofErr w:type="spellStart"/>
      <w:r w:rsidR="00D75592" w:rsidRPr="00CC3392">
        <w:rPr>
          <w:rFonts w:ascii="Consolas" w:hAnsi="Consolas" w:cs="Courier New"/>
          <w:color w:val="404040"/>
          <w:sz w:val="20"/>
          <w:szCs w:val="20"/>
          <w:lang w:val="en-US"/>
        </w:rPr>
        <w:t>optimset</w:t>
      </w:r>
      <w:proofErr w:type="spellEnd"/>
      <w:r w:rsidR="00D75592" w:rsidRPr="00CC3392">
        <w:rPr>
          <w:rFonts w:ascii="Consolas" w:hAnsi="Consolas" w:cs="Courier New"/>
          <w:color w:val="404040"/>
          <w:sz w:val="20"/>
          <w:szCs w:val="20"/>
        </w:rPr>
        <w:t>(</w:t>
      </w:r>
      <w:proofErr w:type="gramStart"/>
      <w:r w:rsidR="00D75592">
        <w:rPr>
          <w:rFonts w:ascii="Consolas" w:hAnsi="Consolas" w:cs="Courier New"/>
          <w:color w:val="404040"/>
          <w:sz w:val="20"/>
          <w:szCs w:val="20"/>
        </w:rPr>
        <w:t xml:space="preserve"> )</w:t>
      </w:r>
      <w:proofErr w:type="gramEnd"/>
      <w:r w:rsidR="00D75592">
        <w:rPr>
          <w:rFonts w:ascii="Consolas" w:hAnsi="Consolas" w:cs="Courier New"/>
          <w:color w:val="404040"/>
          <w:sz w:val="20"/>
          <w:szCs w:val="20"/>
        </w:rPr>
        <w:t>:</w:t>
      </w:r>
    </w:p>
    <w:p w:rsidR="00CC3392" w:rsidRDefault="00CC3392"/>
    <w:p w:rsidR="00D75592" w:rsidRPr="009D165C" w:rsidRDefault="00D75592"/>
    <w:p w:rsidR="00CC3392" w:rsidRDefault="00610037" w:rsidP="0061003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color w:val="404040"/>
          <w:sz w:val="20"/>
          <w:szCs w:val="20"/>
        </w:rPr>
      </w:pPr>
      <w:r>
        <w:rPr>
          <w:rFonts w:ascii="Consolas" w:hAnsi="Consolas" w:cs="Courier New"/>
          <w:color w:val="404040"/>
          <w:sz w:val="20"/>
          <w:szCs w:val="20"/>
          <w:lang w:val="en-US"/>
        </w:rPr>
        <w:t>&gt;&gt;</w:t>
      </w:r>
      <w:r w:rsidR="00CC3392" w:rsidRPr="00CC3392">
        <w:rPr>
          <w:rFonts w:ascii="Consolas" w:hAnsi="Consolas" w:cs="Courier New"/>
          <w:color w:val="404040"/>
          <w:sz w:val="20"/>
          <w:szCs w:val="20"/>
          <w:lang w:val="en-US"/>
        </w:rPr>
        <w:t>options</w:t>
      </w:r>
      <w:r w:rsidR="00CC3392" w:rsidRPr="00B51C91">
        <w:rPr>
          <w:rFonts w:ascii="Consolas" w:hAnsi="Consolas" w:cs="Courier New"/>
          <w:color w:val="404040"/>
          <w:sz w:val="20"/>
          <w:szCs w:val="20"/>
          <w:lang w:val="en-US"/>
        </w:rPr>
        <w:t xml:space="preserve"> = </w:t>
      </w:r>
      <w:proofErr w:type="spellStart"/>
      <w:proofErr w:type="gramStart"/>
      <w:r w:rsidR="00CC3392" w:rsidRPr="00CC3392">
        <w:rPr>
          <w:rFonts w:ascii="Consolas" w:hAnsi="Consolas" w:cs="Courier New"/>
          <w:color w:val="404040"/>
          <w:sz w:val="20"/>
          <w:szCs w:val="20"/>
          <w:lang w:val="en-US"/>
        </w:rPr>
        <w:t>optimset</w:t>
      </w:r>
      <w:proofErr w:type="spellEnd"/>
      <w:r w:rsidR="00CC3392" w:rsidRPr="00B51C91">
        <w:rPr>
          <w:rFonts w:ascii="Consolas" w:hAnsi="Consolas" w:cs="Courier New"/>
          <w:color w:val="404040"/>
          <w:sz w:val="20"/>
          <w:szCs w:val="20"/>
          <w:lang w:val="en-US"/>
        </w:rPr>
        <w:t>(</w:t>
      </w:r>
      <w:proofErr w:type="gramEnd"/>
      <w:r w:rsidR="00CC3392" w:rsidRPr="00B51C91">
        <w:rPr>
          <w:rFonts w:ascii="Consolas" w:hAnsi="Consolas" w:cs="Courier New"/>
          <w:color w:val="A020F0"/>
          <w:sz w:val="20"/>
          <w:szCs w:val="20"/>
          <w:lang w:val="en-US"/>
        </w:rPr>
        <w:t>'</w:t>
      </w:r>
      <w:proofErr w:type="spellStart"/>
      <w:r w:rsidR="00CC3392" w:rsidRPr="00CC3392">
        <w:rPr>
          <w:rFonts w:ascii="Consolas" w:hAnsi="Consolas" w:cs="Courier New"/>
          <w:color w:val="A020F0"/>
          <w:sz w:val="20"/>
          <w:szCs w:val="20"/>
          <w:lang w:val="en-US"/>
        </w:rPr>
        <w:t>PlotFcns</w:t>
      </w:r>
      <w:proofErr w:type="spellEnd"/>
      <w:r w:rsidR="00CC3392" w:rsidRPr="00B51C91">
        <w:rPr>
          <w:rFonts w:ascii="Consolas" w:hAnsi="Consolas" w:cs="Courier New"/>
          <w:color w:val="A020F0"/>
          <w:sz w:val="20"/>
          <w:szCs w:val="20"/>
          <w:lang w:val="en-US"/>
        </w:rPr>
        <w:t>'</w:t>
      </w:r>
      <w:r w:rsidR="00CC3392" w:rsidRPr="00B51C91">
        <w:rPr>
          <w:rFonts w:ascii="Consolas" w:hAnsi="Consolas" w:cs="Courier New"/>
          <w:color w:val="404040"/>
          <w:sz w:val="20"/>
          <w:szCs w:val="20"/>
          <w:lang w:val="en-US"/>
        </w:rPr>
        <w:t>,@</w:t>
      </w:r>
      <w:proofErr w:type="spellStart"/>
      <w:r w:rsidR="00CC3392" w:rsidRPr="00CC3392">
        <w:rPr>
          <w:rFonts w:ascii="Consolas" w:hAnsi="Consolas" w:cs="Courier New"/>
          <w:color w:val="404040"/>
          <w:sz w:val="20"/>
          <w:szCs w:val="20"/>
          <w:lang w:val="en-US"/>
        </w:rPr>
        <w:t>optimplotfval</w:t>
      </w:r>
      <w:proofErr w:type="spellEnd"/>
      <w:r w:rsidR="00CC3392" w:rsidRPr="00B51C91">
        <w:rPr>
          <w:rFonts w:ascii="Consolas" w:hAnsi="Consolas" w:cs="Courier New"/>
          <w:color w:val="404040"/>
          <w:sz w:val="20"/>
          <w:szCs w:val="20"/>
          <w:lang w:val="en-US"/>
        </w:rPr>
        <w:t>);</w:t>
      </w:r>
    </w:p>
    <w:p w:rsidR="00610037" w:rsidRPr="00610037" w:rsidRDefault="00610037" w:rsidP="0061003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urier New"/>
          <w:color w:val="404040"/>
          <w:sz w:val="20"/>
          <w:szCs w:val="20"/>
        </w:rPr>
      </w:pPr>
    </w:p>
    <w:p w:rsidR="00627344" w:rsidRPr="001002DB" w:rsidRDefault="00610037" w:rsidP="00627344">
      <w:pPr>
        <w:shd w:val="clear" w:color="auto" w:fill="F7F7F7"/>
        <w:autoSpaceDE w:val="0"/>
        <w:autoSpaceDN w:val="0"/>
        <w:adjustRightInd w:val="0"/>
        <w:rPr>
          <w:rFonts w:asciiTheme="minorHAnsi" w:eastAsiaTheme="minorHAnsi" w:hAnsiTheme="minorHAnsi" w:cs="Courier"/>
          <w:color w:val="000000"/>
          <w:sz w:val="18"/>
          <w:szCs w:val="18"/>
          <w:lang w:val="en-US" w:eastAsia="en-US"/>
        </w:rPr>
      </w:pPr>
      <w:r>
        <w:rPr>
          <w:rFonts w:ascii="Consolas" w:hAnsi="Consolas"/>
          <w:color w:val="404040"/>
          <w:sz w:val="20"/>
          <w:szCs w:val="20"/>
          <w:shd w:val="clear" w:color="auto" w:fill="FFFFFF"/>
          <w:lang w:val="en-US"/>
        </w:rPr>
        <w:t>&gt;&gt;</w:t>
      </w:r>
      <w:r w:rsidR="00B101EA" w:rsidRPr="00B101EA">
        <w:rPr>
          <w:rFonts w:ascii="Consolas" w:hAnsi="Consolas"/>
          <w:color w:val="404040"/>
          <w:sz w:val="20"/>
          <w:szCs w:val="20"/>
          <w:shd w:val="clear" w:color="auto" w:fill="FFFFFF"/>
          <w:lang w:val="en-US"/>
        </w:rPr>
        <w:t>[</w:t>
      </w:r>
      <w:proofErr w:type="spellStart"/>
      <w:r w:rsidR="00B101EA" w:rsidRPr="00B101EA">
        <w:rPr>
          <w:rFonts w:ascii="Consolas" w:hAnsi="Consolas" w:cs="Courier New"/>
          <w:color w:val="404040"/>
          <w:sz w:val="20"/>
          <w:szCs w:val="20"/>
          <w:lang w:val="en-US"/>
        </w:rPr>
        <w:fldChar w:fldCharType="begin"/>
      </w:r>
      <w:r w:rsidR="00B101EA" w:rsidRPr="00B101EA">
        <w:rPr>
          <w:rFonts w:ascii="Consolas" w:hAnsi="Consolas" w:cs="Courier New"/>
          <w:color w:val="404040"/>
          <w:sz w:val="20"/>
          <w:szCs w:val="20"/>
          <w:lang w:val="en-US"/>
        </w:rPr>
        <w:instrText xml:space="preserve"> HYPERLINK "file:///C:\\Program%20Files\\MATLAB\\R2017a\\help\\optim\\ug\\fminunc.html?searchHighlight=find%20minimum%20of%20multivariable%20function_handle" \l "outputarg_x" </w:instrText>
      </w:r>
      <w:r w:rsidR="00B101EA" w:rsidRPr="00B101EA">
        <w:rPr>
          <w:rFonts w:ascii="Consolas" w:hAnsi="Consolas" w:cs="Courier New"/>
          <w:color w:val="404040"/>
          <w:sz w:val="20"/>
          <w:szCs w:val="20"/>
          <w:lang w:val="en-US"/>
        </w:rPr>
        <w:fldChar w:fldCharType="separate"/>
      </w:r>
      <w:r w:rsidR="00B101EA" w:rsidRPr="00B101EA">
        <w:rPr>
          <w:color w:val="404040"/>
          <w:lang w:val="en-US"/>
        </w:rPr>
        <w:t>x</w:t>
      </w:r>
      <w:r w:rsidR="00B101EA" w:rsidRPr="00B101EA">
        <w:rPr>
          <w:rFonts w:ascii="Consolas" w:hAnsi="Consolas" w:cs="Courier New"/>
          <w:color w:val="404040"/>
          <w:sz w:val="20"/>
          <w:szCs w:val="20"/>
          <w:lang w:val="en-US"/>
        </w:rPr>
        <w:fldChar w:fldCharType="end"/>
      </w:r>
      <w:r w:rsidR="00B101EA" w:rsidRPr="00B101EA">
        <w:rPr>
          <w:rFonts w:ascii="Consolas" w:hAnsi="Consolas" w:cs="Courier New"/>
          <w:color w:val="404040"/>
          <w:sz w:val="20"/>
          <w:szCs w:val="20"/>
          <w:lang w:val="en-US"/>
        </w:rPr>
        <w:t>,</w:t>
      </w:r>
      <w:hyperlink r:id="rId39" w:anchor="outputarg_fval" w:history="1">
        <w:r w:rsidR="00B101EA" w:rsidRPr="00B101EA">
          <w:rPr>
            <w:color w:val="404040"/>
            <w:lang w:val="en-US"/>
          </w:rPr>
          <w:t>fval</w:t>
        </w:r>
      </w:hyperlink>
      <w:r w:rsidR="00B101EA" w:rsidRPr="00B101EA">
        <w:rPr>
          <w:rFonts w:ascii="Consolas" w:hAnsi="Consolas" w:cs="Courier New"/>
          <w:color w:val="404040"/>
          <w:sz w:val="20"/>
          <w:szCs w:val="20"/>
          <w:lang w:val="en-US"/>
        </w:rPr>
        <w:t>,</w:t>
      </w:r>
      <w:hyperlink r:id="rId40" w:anchor="outputarg_exitflag" w:history="1">
        <w:r w:rsidR="00B101EA" w:rsidRPr="00B101EA">
          <w:rPr>
            <w:color w:val="404040"/>
            <w:lang w:val="en-US"/>
          </w:rPr>
          <w:t>exitflag</w:t>
        </w:r>
      </w:hyperlink>
      <w:r w:rsidR="00B101EA" w:rsidRPr="00B101EA">
        <w:rPr>
          <w:rFonts w:ascii="Consolas" w:hAnsi="Consolas" w:cs="Courier New"/>
          <w:color w:val="404040"/>
          <w:sz w:val="20"/>
          <w:szCs w:val="20"/>
          <w:lang w:val="en-US"/>
        </w:rPr>
        <w:t>,</w:t>
      </w:r>
      <w:hyperlink r:id="rId41" w:anchor="outputarg_output" w:history="1">
        <w:r w:rsidR="00B101EA" w:rsidRPr="00B101EA">
          <w:rPr>
            <w:color w:val="404040"/>
            <w:lang w:val="en-US"/>
          </w:rPr>
          <w:t>output</w:t>
        </w:r>
        <w:proofErr w:type="spellEnd"/>
      </w:hyperlink>
      <w:r w:rsidR="00B101EA" w:rsidRPr="00B101EA">
        <w:rPr>
          <w:rFonts w:ascii="Consolas" w:hAnsi="Consolas"/>
          <w:color w:val="404040"/>
          <w:sz w:val="20"/>
          <w:szCs w:val="20"/>
          <w:shd w:val="clear" w:color="auto" w:fill="FFFFFF"/>
          <w:lang w:val="en-US"/>
        </w:rPr>
        <w:t>] =</w:t>
      </w:r>
      <w:r w:rsidR="00B101EA" w:rsidRPr="00B101EA">
        <w:rPr>
          <w:rFonts w:ascii="Courier" w:eastAsiaTheme="minorHAnsi" w:hAnsi="Courier" w:cs="Courier"/>
          <w:color w:val="000000"/>
          <w:sz w:val="18"/>
          <w:szCs w:val="18"/>
          <w:lang w:val="en-US" w:eastAsia="en-US"/>
        </w:rPr>
        <w:t xml:space="preserve"> </w:t>
      </w:r>
      <w:r w:rsidR="00627344" w:rsidRPr="00B101EA">
        <w:rPr>
          <w:rFonts w:ascii="Courier" w:eastAsiaTheme="minorHAnsi" w:hAnsi="Courier" w:cs="Courier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="00627344" w:rsidRPr="00B101EA">
        <w:rPr>
          <w:rFonts w:ascii="Courier" w:eastAsiaTheme="minorHAnsi" w:hAnsi="Courier" w:cs="Courier"/>
          <w:color w:val="000000"/>
          <w:sz w:val="18"/>
          <w:szCs w:val="18"/>
          <w:lang w:val="en-US" w:eastAsia="en-US"/>
        </w:rPr>
        <w:t>fminsearch</w:t>
      </w:r>
      <w:proofErr w:type="spellEnd"/>
      <w:r w:rsidR="00627344" w:rsidRPr="00B101EA">
        <w:rPr>
          <w:rFonts w:ascii="Courier" w:eastAsiaTheme="minorHAnsi" w:hAnsi="Courier" w:cs="Courier"/>
          <w:color w:val="000000"/>
          <w:sz w:val="18"/>
          <w:szCs w:val="18"/>
          <w:lang w:val="en-US" w:eastAsia="en-US"/>
        </w:rPr>
        <w:t xml:space="preserve">(fun,x0,options) </w:t>
      </w:r>
    </w:p>
    <w:p w:rsidR="001002DB" w:rsidRPr="001002DB" w:rsidRDefault="001002DB" w:rsidP="00627344">
      <w:pPr>
        <w:shd w:val="clear" w:color="auto" w:fill="F7F7F7"/>
        <w:autoSpaceDE w:val="0"/>
        <w:autoSpaceDN w:val="0"/>
        <w:adjustRightInd w:val="0"/>
        <w:rPr>
          <w:rFonts w:asciiTheme="minorHAnsi" w:eastAsiaTheme="minorHAnsi" w:hAnsiTheme="minorHAnsi" w:cs="Courier"/>
          <w:color w:val="000000"/>
          <w:sz w:val="18"/>
          <w:szCs w:val="18"/>
          <w:lang w:val="en-US" w:eastAsia="en-US"/>
        </w:rPr>
      </w:pPr>
    </w:p>
    <w:p w:rsidR="00627344" w:rsidRPr="00B101EA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lastRenderedPageBreak/>
        <w:t xml:space="preserve"> Iteration   </w:t>
      </w:r>
      <w:proofErr w:type="spellStart"/>
      <w:r w:rsidRPr="00627344">
        <w:rPr>
          <w:rFonts w:ascii="Consolas" w:hAnsi="Consolas"/>
          <w:color w:val="404040"/>
          <w:sz w:val="18"/>
          <w:szCs w:val="18"/>
          <w:lang w:val="en-US"/>
        </w:rPr>
        <w:t>Func</w:t>
      </w:r>
      <w:proofErr w:type="spellEnd"/>
      <w:r w:rsidRPr="00627344">
        <w:rPr>
          <w:rFonts w:ascii="Consolas" w:hAnsi="Consolas"/>
          <w:color w:val="404040"/>
          <w:sz w:val="18"/>
          <w:szCs w:val="18"/>
          <w:lang w:val="en-US"/>
        </w:rPr>
        <w:t>-count     min f(x)         Procedur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 0            1               14         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 1            3               14         initial simplex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 2            5          12.7588         expand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 3            7          11.7659         expand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 4            9           9.1725         expand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 5           11          7.36355         expand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 6           13          3.45066         expand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 7           15          2.46048         reflect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 8           17          2.46048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 9           19          2.46048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10           21           1.9887         expand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11           23          1.86958         reflect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12           25           1.0094         expand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13           27           1.0094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14           29           1.0094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15           31           1.0094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16           32           1.0094         reflect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17           33           1.0094         reflect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18           35           1.0094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19           37          1.00658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20           39          1.00085         contract out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21           41          1.00085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22           43          1.00085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23           45          1.00032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24           47          1.00018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25           49          1.00009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26           51          1.00007         contract out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27           53          1.00002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28           55          1.00002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29           57          1.00002         reflect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30           59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31           61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32           63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33           65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34           67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35           69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36           71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37           73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38           75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39           77                1         contract out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40           79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41           81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42           83                1         contract inside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>Optimization terminated:</w:t>
      </w:r>
    </w:p>
    <w:p w:rsidR="00627344" w:rsidRP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</w:t>
      </w:r>
      <w:proofErr w:type="gramStart"/>
      <w:r w:rsidRPr="00627344">
        <w:rPr>
          <w:rFonts w:ascii="Consolas" w:hAnsi="Consolas"/>
          <w:color w:val="404040"/>
          <w:sz w:val="18"/>
          <w:szCs w:val="18"/>
          <w:lang w:val="en-US"/>
        </w:rPr>
        <w:t>the</w:t>
      </w:r>
      <w:proofErr w:type="gramEnd"/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current x satisfies the termination criteria using </w:t>
      </w:r>
      <w:proofErr w:type="spellStart"/>
      <w:r w:rsidRPr="00627344">
        <w:rPr>
          <w:rFonts w:ascii="Consolas" w:hAnsi="Consolas"/>
          <w:color w:val="404040"/>
          <w:sz w:val="18"/>
          <w:szCs w:val="18"/>
          <w:lang w:val="en-US"/>
        </w:rPr>
        <w:t>OPTIONS.TolX</w:t>
      </w:r>
      <w:proofErr w:type="spellEnd"/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of 1.000000e-04 </w:t>
      </w:r>
    </w:p>
    <w:p w:rsidR="00627344" w:rsidRDefault="00627344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</w:t>
      </w:r>
      <w:proofErr w:type="gramStart"/>
      <w:r w:rsidRPr="00627344">
        <w:rPr>
          <w:rFonts w:ascii="Consolas" w:hAnsi="Consolas"/>
          <w:color w:val="404040"/>
          <w:sz w:val="18"/>
          <w:szCs w:val="18"/>
          <w:lang w:val="en-US"/>
        </w:rPr>
        <w:t>and</w:t>
      </w:r>
      <w:proofErr w:type="gramEnd"/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F(X) satisfies the convergence criteria using </w:t>
      </w:r>
      <w:proofErr w:type="spellStart"/>
      <w:r w:rsidRPr="00627344">
        <w:rPr>
          <w:rFonts w:ascii="Consolas" w:hAnsi="Consolas"/>
          <w:color w:val="404040"/>
          <w:sz w:val="18"/>
          <w:szCs w:val="18"/>
          <w:lang w:val="en-US"/>
        </w:rPr>
        <w:t>OPTIONS.TolFun</w:t>
      </w:r>
      <w:proofErr w:type="spellEnd"/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of 1.000000e-04 </w:t>
      </w:r>
    </w:p>
    <w:p w:rsidR="00D75592" w:rsidRDefault="00D75592" w:rsidP="00D75592">
      <w:pPr>
        <w:pStyle w:val="HTML0"/>
        <w:shd w:val="clear" w:color="auto" w:fill="FFFFFF"/>
        <w:rPr>
          <w:rFonts w:ascii="inherit" w:hAnsi="inherit"/>
          <w:color w:val="212121"/>
          <w:sz w:val="22"/>
          <w:szCs w:val="22"/>
        </w:rPr>
      </w:pPr>
    </w:p>
    <w:p w:rsidR="00D75592" w:rsidRPr="00610037" w:rsidRDefault="00D75592" w:rsidP="00D75592">
      <w:pPr>
        <w:pStyle w:val="HTML0"/>
        <w:shd w:val="clear" w:color="auto" w:fill="FFFFFF"/>
        <w:rPr>
          <w:rFonts w:ascii="inherit" w:hAnsi="inherit"/>
          <w:color w:val="212121"/>
          <w:sz w:val="22"/>
          <w:szCs w:val="22"/>
        </w:rPr>
      </w:pPr>
      <w:r w:rsidRPr="00610037">
        <w:rPr>
          <w:rFonts w:ascii="inherit" w:hAnsi="inherit"/>
          <w:color w:val="212121"/>
          <w:sz w:val="22"/>
          <w:szCs w:val="22"/>
        </w:rPr>
        <w:t xml:space="preserve">Оптимизация завершена: </w:t>
      </w:r>
    </w:p>
    <w:p w:rsidR="00D75592" w:rsidRPr="00610037" w:rsidRDefault="00D75592" w:rsidP="00D7559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inherit" w:hAnsi="inherit" w:cs="Courier New"/>
          <w:color w:val="212121"/>
          <w:sz w:val="22"/>
          <w:szCs w:val="22"/>
        </w:rPr>
      </w:pPr>
      <w:r w:rsidRPr="00610037">
        <w:rPr>
          <w:rFonts w:ascii="inherit" w:hAnsi="inherit" w:cs="Courier New" w:hint="eastAsia"/>
          <w:color w:val="212121"/>
          <w:sz w:val="22"/>
          <w:szCs w:val="22"/>
        </w:rPr>
        <w:t>Т</w:t>
      </w:r>
      <w:proofErr w:type="gramStart"/>
      <w:r w:rsidRPr="00610037">
        <w:rPr>
          <w:rFonts w:ascii="inherit" w:hAnsi="inherit" w:cs="Courier New"/>
          <w:color w:val="212121"/>
          <w:sz w:val="22"/>
          <w:szCs w:val="22"/>
          <w:lang w:val="en-US"/>
        </w:rPr>
        <w:t>e</w:t>
      </w:r>
      <w:proofErr w:type="spellStart"/>
      <w:proofErr w:type="gramEnd"/>
      <w:r w:rsidRPr="00610037">
        <w:rPr>
          <w:rFonts w:ascii="inherit" w:hAnsi="inherit" w:cs="Courier New"/>
          <w:color w:val="212121"/>
          <w:sz w:val="22"/>
          <w:szCs w:val="22"/>
        </w:rPr>
        <w:t>кущ</w:t>
      </w:r>
      <w:r>
        <w:rPr>
          <w:rFonts w:ascii="inherit" w:hAnsi="inherit" w:cs="Courier New"/>
          <w:color w:val="212121"/>
          <w:sz w:val="22"/>
          <w:szCs w:val="22"/>
        </w:rPr>
        <w:t>ее</w:t>
      </w:r>
      <w:proofErr w:type="spellEnd"/>
      <w:r>
        <w:rPr>
          <w:rFonts w:ascii="inherit" w:hAnsi="inherit" w:cs="Courier New"/>
          <w:color w:val="212121"/>
          <w:sz w:val="22"/>
          <w:szCs w:val="22"/>
        </w:rPr>
        <w:t xml:space="preserve"> значение</w:t>
      </w:r>
      <w:r w:rsidRPr="00610037">
        <w:rPr>
          <w:rFonts w:ascii="inherit" w:hAnsi="inherit" w:cs="Courier New"/>
          <w:color w:val="212121"/>
          <w:sz w:val="22"/>
          <w:szCs w:val="22"/>
        </w:rPr>
        <w:t xml:space="preserve"> x удовлетворяет критериям завершения поиска, погрешность по </w:t>
      </w:r>
      <w:r w:rsidRPr="00610037">
        <w:rPr>
          <w:rFonts w:ascii="inherit" w:hAnsi="inherit" w:cs="Courier New"/>
          <w:color w:val="212121"/>
          <w:sz w:val="22"/>
          <w:szCs w:val="22"/>
          <w:lang w:val="en-US"/>
        </w:rPr>
        <w:t>x</w:t>
      </w:r>
      <w:r w:rsidRPr="00610037">
        <w:rPr>
          <w:rFonts w:ascii="inherit" w:hAnsi="inherit" w:cs="Courier New"/>
          <w:color w:val="212121"/>
          <w:sz w:val="22"/>
          <w:szCs w:val="22"/>
        </w:rPr>
        <w:t xml:space="preserve">  меньше или равна</w:t>
      </w:r>
      <w:r>
        <w:rPr>
          <w:rFonts w:ascii="inherit" w:hAnsi="inherit" w:cs="Courier New"/>
          <w:color w:val="212121"/>
          <w:sz w:val="22"/>
          <w:szCs w:val="22"/>
        </w:rPr>
        <w:t xml:space="preserve"> заданной </w:t>
      </w:r>
      <w:proofErr w:type="spellStart"/>
      <w:r w:rsidRPr="00610037">
        <w:rPr>
          <w:rFonts w:ascii="inherit" w:hAnsi="inherit" w:cs="Courier New"/>
          <w:color w:val="212121"/>
          <w:sz w:val="22"/>
          <w:szCs w:val="22"/>
        </w:rPr>
        <w:t>OPTolX</w:t>
      </w:r>
      <w:proofErr w:type="spellEnd"/>
      <w:r w:rsidRPr="00610037">
        <w:rPr>
          <w:rFonts w:ascii="inherit" w:hAnsi="inherit" w:cs="Courier New"/>
          <w:color w:val="212121"/>
          <w:sz w:val="22"/>
          <w:szCs w:val="22"/>
        </w:rPr>
        <w:t xml:space="preserve"> </w:t>
      </w:r>
      <w:r>
        <w:rPr>
          <w:rFonts w:ascii="inherit" w:hAnsi="inherit" w:cs="Courier New"/>
          <w:color w:val="212121"/>
          <w:sz w:val="22"/>
          <w:szCs w:val="22"/>
        </w:rPr>
        <w:t>=</w:t>
      </w:r>
      <w:r w:rsidRPr="00610037">
        <w:rPr>
          <w:rFonts w:ascii="inherit" w:hAnsi="inherit" w:cs="Courier New"/>
          <w:color w:val="212121"/>
          <w:sz w:val="22"/>
          <w:szCs w:val="22"/>
        </w:rPr>
        <w:t xml:space="preserve"> 1.000000e-04</w:t>
      </w:r>
      <w:r>
        <w:rPr>
          <w:rFonts w:ascii="inherit" w:hAnsi="inherit" w:cs="Courier New"/>
          <w:color w:val="212121"/>
          <w:sz w:val="22"/>
          <w:szCs w:val="22"/>
        </w:rPr>
        <w:t>4;</w:t>
      </w:r>
    </w:p>
    <w:p w:rsidR="00D75592" w:rsidRPr="00610037" w:rsidRDefault="00D75592" w:rsidP="00D7559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inherit" w:hAnsi="inherit" w:cs="Courier New"/>
          <w:color w:val="212121"/>
          <w:sz w:val="22"/>
          <w:szCs w:val="22"/>
        </w:rPr>
      </w:pPr>
      <w:r w:rsidRPr="00610037">
        <w:rPr>
          <w:rFonts w:ascii="inherit" w:hAnsi="inherit" w:cs="Courier New"/>
          <w:color w:val="212121"/>
          <w:sz w:val="22"/>
          <w:szCs w:val="22"/>
        </w:rPr>
        <w:t xml:space="preserve">функция F (X) </w:t>
      </w:r>
      <w:r>
        <w:rPr>
          <w:rFonts w:ascii="inherit" w:hAnsi="inherit" w:cs="Courier New"/>
          <w:color w:val="212121"/>
          <w:sz w:val="22"/>
          <w:szCs w:val="22"/>
        </w:rPr>
        <w:t xml:space="preserve">также </w:t>
      </w:r>
      <w:r w:rsidRPr="00610037">
        <w:rPr>
          <w:rFonts w:ascii="inherit" w:hAnsi="inherit" w:cs="Courier New"/>
          <w:color w:val="212121"/>
          <w:sz w:val="22"/>
          <w:szCs w:val="22"/>
        </w:rPr>
        <w:t xml:space="preserve">удовлетворяет критериям сходимости: погрешность </w:t>
      </w:r>
      <w:r>
        <w:rPr>
          <w:rFonts w:ascii="inherit" w:hAnsi="inherit" w:cs="Courier New"/>
          <w:color w:val="212121"/>
          <w:sz w:val="22"/>
          <w:szCs w:val="22"/>
        </w:rPr>
        <w:t xml:space="preserve">при </w:t>
      </w:r>
      <w:r w:rsidRPr="00610037">
        <w:rPr>
          <w:rFonts w:ascii="inherit" w:hAnsi="inherit" w:cs="Courier New"/>
          <w:color w:val="212121"/>
          <w:sz w:val="22"/>
          <w:szCs w:val="22"/>
        </w:rPr>
        <w:t>вычислени</w:t>
      </w:r>
      <w:r>
        <w:rPr>
          <w:rFonts w:ascii="inherit" w:hAnsi="inherit" w:cs="Courier New"/>
          <w:color w:val="212121"/>
          <w:sz w:val="22"/>
          <w:szCs w:val="22"/>
        </w:rPr>
        <w:t>и</w:t>
      </w:r>
      <w:r w:rsidRPr="00610037">
        <w:rPr>
          <w:rFonts w:ascii="inherit" w:hAnsi="inherit" w:cs="Courier New"/>
          <w:color w:val="212121"/>
          <w:sz w:val="22"/>
          <w:szCs w:val="22"/>
        </w:rPr>
        <w:t xml:space="preserve"> </w:t>
      </w:r>
      <w:r>
        <w:rPr>
          <w:rFonts w:ascii="inherit" w:hAnsi="inherit" w:cs="Courier New"/>
          <w:color w:val="212121"/>
          <w:sz w:val="22"/>
          <w:szCs w:val="22"/>
        </w:rPr>
        <w:t xml:space="preserve">разности ряда последовательных значений </w:t>
      </w:r>
      <w:r w:rsidRPr="00610037">
        <w:rPr>
          <w:rFonts w:ascii="inherit" w:hAnsi="inherit" w:cs="Courier New"/>
          <w:color w:val="212121"/>
          <w:sz w:val="22"/>
          <w:szCs w:val="22"/>
        </w:rPr>
        <w:t xml:space="preserve">функции меньше или равна </w:t>
      </w:r>
      <w:r>
        <w:rPr>
          <w:rFonts w:ascii="inherit" w:hAnsi="inherit" w:cs="Courier New"/>
          <w:color w:val="212121"/>
          <w:sz w:val="22"/>
          <w:szCs w:val="22"/>
        </w:rPr>
        <w:t xml:space="preserve">заданной </w:t>
      </w:r>
      <w:proofErr w:type="spellStart"/>
      <w:r w:rsidRPr="00610037">
        <w:rPr>
          <w:rFonts w:ascii="inherit" w:hAnsi="inherit" w:cs="Courier New"/>
          <w:color w:val="212121"/>
          <w:sz w:val="22"/>
          <w:szCs w:val="22"/>
          <w:lang w:val="en-US"/>
        </w:rPr>
        <w:t>TolFun</w:t>
      </w:r>
      <w:proofErr w:type="spellEnd"/>
      <w:r w:rsidRPr="00610037">
        <w:rPr>
          <w:rFonts w:ascii="inherit" w:hAnsi="inherit" w:cs="Courier New"/>
          <w:color w:val="212121"/>
          <w:sz w:val="22"/>
          <w:szCs w:val="22"/>
        </w:rPr>
        <w:t xml:space="preserve"> </w:t>
      </w:r>
      <w:r>
        <w:rPr>
          <w:rFonts w:ascii="inherit" w:hAnsi="inherit" w:cs="Courier New"/>
          <w:color w:val="212121"/>
          <w:sz w:val="22"/>
          <w:szCs w:val="22"/>
        </w:rPr>
        <w:t>=</w:t>
      </w:r>
      <w:r w:rsidRPr="00610037">
        <w:rPr>
          <w:rFonts w:ascii="inherit" w:hAnsi="inherit" w:cs="Courier New"/>
          <w:color w:val="212121"/>
          <w:sz w:val="22"/>
          <w:szCs w:val="22"/>
        </w:rPr>
        <w:t>1.000000</w:t>
      </w:r>
      <w:r w:rsidRPr="00610037">
        <w:rPr>
          <w:rFonts w:ascii="inherit" w:hAnsi="inherit" w:cs="Courier New"/>
          <w:color w:val="212121"/>
          <w:sz w:val="22"/>
          <w:szCs w:val="22"/>
          <w:lang w:val="en-US"/>
        </w:rPr>
        <w:t>e</w:t>
      </w:r>
      <w:r w:rsidRPr="00610037">
        <w:rPr>
          <w:rFonts w:ascii="inherit" w:hAnsi="inherit" w:cs="Courier New"/>
          <w:color w:val="212121"/>
          <w:sz w:val="22"/>
          <w:szCs w:val="22"/>
        </w:rPr>
        <w:t>-04</w:t>
      </w:r>
    </w:p>
    <w:p w:rsidR="004767E1" w:rsidRPr="004767E1" w:rsidRDefault="004767E1" w:rsidP="00627344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</w:rPr>
      </w:pPr>
    </w:p>
    <w:p w:rsidR="00CC3392" w:rsidRDefault="00610037">
      <w:r>
        <w:rPr>
          <w:noProof/>
        </w:rPr>
        <w:drawing>
          <wp:inline distT="0" distB="0" distL="0" distR="0">
            <wp:extent cx="4819650" cy="45529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55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F11" w:rsidRDefault="00ED6F11" w:rsidP="00366899">
      <w:pPr>
        <w:pStyle w:val="a4"/>
        <w:jc w:val="center"/>
        <w:rPr>
          <w:sz w:val="24"/>
        </w:rPr>
      </w:pPr>
    </w:p>
    <w:p w:rsidR="00627344" w:rsidRPr="00366899" w:rsidRDefault="00366899" w:rsidP="00366899">
      <w:pPr>
        <w:pStyle w:val="a4"/>
        <w:jc w:val="center"/>
        <w:rPr>
          <w:sz w:val="24"/>
        </w:rPr>
      </w:pPr>
      <w:r w:rsidRPr="00366899">
        <w:rPr>
          <w:sz w:val="24"/>
        </w:rPr>
        <w:t>Рис.3.</w:t>
      </w:r>
      <w:r w:rsidRPr="00366899">
        <w:rPr>
          <w:sz w:val="24"/>
        </w:rPr>
        <w:t>10</w:t>
      </w:r>
      <w:r w:rsidRPr="00366899">
        <w:rPr>
          <w:sz w:val="24"/>
        </w:rPr>
        <w:t>.</w:t>
      </w:r>
      <w:r w:rsidR="00727134" w:rsidRPr="00366899">
        <w:rPr>
          <w:sz w:val="24"/>
        </w:rPr>
        <w:t xml:space="preserve">График оценок целевой функции на разных итерациях для прямого симплекс- метода </w:t>
      </w:r>
      <w:proofErr w:type="spellStart"/>
      <w:r w:rsidR="00727134" w:rsidRPr="00366899">
        <w:rPr>
          <w:sz w:val="24"/>
        </w:rPr>
        <w:t>Нелдера-Мида</w:t>
      </w:r>
      <w:proofErr w:type="spellEnd"/>
      <w:r w:rsidR="00727134" w:rsidRPr="00366899">
        <w:rPr>
          <w:sz w:val="24"/>
        </w:rPr>
        <w:t>.</w:t>
      </w:r>
    </w:p>
    <w:p w:rsidR="00D75592" w:rsidRPr="00D75592" w:rsidRDefault="00D75592" w:rsidP="00A56A3C">
      <w:pPr>
        <w:shd w:val="clear" w:color="auto" w:fill="FFFFFF"/>
        <w:spacing w:line="258" w:lineRule="atLeast"/>
        <w:rPr>
          <w:color w:val="000000" w:themeColor="text1"/>
        </w:rPr>
      </w:pPr>
      <w:r w:rsidRPr="00D75592">
        <w:rPr>
          <w:color w:val="000000" w:themeColor="text1"/>
        </w:rPr>
        <w:t>Итоговые результаты</w:t>
      </w:r>
      <w:r>
        <w:rPr>
          <w:color w:val="000000" w:themeColor="text1"/>
        </w:rPr>
        <w:t>:</w:t>
      </w:r>
    </w:p>
    <w:p w:rsidR="00A56A3C" w:rsidRPr="00627344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x = </w:t>
      </w:r>
    </w:p>
    <w:p w:rsidR="00A56A3C" w:rsidRPr="00627344" w:rsidRDefault="00366899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>
        <w:rPr>
          <w:rFonts w:ascii="Consolas" w:hAnsi="Consolas"/>
          <w:color w:val="404040"/>
          <w:sz w:val="18"/>
          <w:szCs w:val="18"/>
          <w:lang w:val="en-US"/>
        </w:rPr>
        <w:t xml:space="preserve">   -</w:t>
      </w:r>
      <w:r w:rsidR="00A56A3C" w:rsidRPr="00627344">
        <w:rPr>
          <w:rFonts w:ascii="Consolas" w:hAnsi="Consolas"/>
          <w:color w:val="404040"/>
          <w:sz w:val="18"/>
          <w:szCs w:val="18"/>
          <w:lang w:val="en-US"/>
        </w:rPr>
        <w:t>0.</w:t>
      </w:r>
      <w:r>
        <w:rPr>
          <w:rFonts w:ascii="Consolas" w:hAnsi="Consolas"/>
          <w:color w:val="404040"/>
          <w:sz w:val="18"/>
          <w:szCs w:val="18"/>
        </w:rPr>
        <w:t>000</w:t>
      </w:r>
      <w:r w:rsidR="00A56A3C" w:rsidRPr="00627344">
        <w:rPr>
          <w:rFonts w:ascii="Consolas" w:hAnsi="Consolas"/>
          <w:color w:val="404040"/>
          <w:sz w:val="18"/>
          <w:szCs w:val="18"/>
          <w:lang w:val="en-US"/>
        </w:rPr>
        <w:t>0</w:t>
      </w:r>
    </w:p>
    <w:p w:rsidR="00A56A3C" w:rsidRPr="00366899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</w:rPr>
      </w:pPr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   </w:t>
      </w:r>
      <w:r w:rsidR="00366899">
        <w:rPr>
          <w:rFonts w:ascii="Consolas" w:hAnsi="Consolas"/>
          <w:color w:val="404040"/>
          <w:sz w:val="18"/>
          <w:szCs w:val="18"/>
        </w:rPr>
        <w:t>1</w:t>
      </w:r>
      <w:r w:rsidRPr="00627344">
        <w:rPr>
          <w:rFonts w:ascii="Consolas" w:hAnsi="Consolas"/>
          <w:color w:val="404040"/>
          <w:sz w:val="18"/>
          <w:szCs w:val="18"/>
          <w:lang w:val="en-US"/>
        </w:rPr>
        <w:t>.7</w:t>
      </w:r>
      <w:r w:rsidR="00366899">
        <w:rPr>
          <w:rFonts w:ascii="Consolas" w:hAnsi="Consolas"/>
          <w:color w:val="404040"/>
          <w:sz w:val="18"/>
          <w:szCs w:val="18"/>
        </w:rPr>
        <w:t>321</w:t>
      </w:r>
    </w:p>
    <w:p w:rsid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</w:p>
    <w:p w:rsid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proofErr w:type="spellStart"/>
      <w:proofErr w:type="gramStart"/>
      <w:r w:rsidRPr="00627344">
        <w:rPr>
          <w:rFonts w:ascii="Consolas" w:hAnsi="Consolas"/>
          <w:color w:val="404040"/>
          <w:sz w:val="18"/>
          <w:szCs w:val="18"/>
          <w:lang w:val="en-US"/>
        </w:rPr>
        <w:t>fval</w:t>
      </w:r>
      <w:proofErr w:type="spellEnd"/>
      <w:proofErr w:type="gramEnd"/>
      <w:r w:rsidRPr="00627344">
        <w:rPr>
          <w:rFonts w:ascii="Consolas" w:hAnsi="Consolas"/>
          <w:color w:val="404040"/>
          <w:sz w:val="18"/>
          <w:szCs w:val="18"/>
          <w:lang w:val="en-US"/>
        </w:rPr>
        <w:t xml:space="preserve"> = 1.0000</w:t>
      </w:r>
    </w:p>
    <w:p w:rsid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proofErr w:type="spellStart"/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exitflag</w:t>
      </w:r>
      <w:proofErr w:type="spellEnd"/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= 1</w:t>
      </w:r>
    </w:p>
    <w:p w:rsid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output</w:t>
      </w:r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= </w:t>
      </w:r>
      <w:proofErr w:type="spellStart"/>
      <w:r w:rsidRPr="00A56A3C">
        <w:rPr>
          <w:rFonts w:ascii="Consolas" w:hAnsi="Consolas"/>
          <w:i/>
          <w:iCs/>
          <w:color w:val="0000CC"/>
          <w:sz w:val="18"/>
          <w:szCs w:val="18"/>
          <w:lang w:val="en-US"/>
        </w:rPr>
        <w:t>struct</w:t>
      </w:r>
      <w:proofErr w:type="spellEnd"/>
      <w:r w:rsidRPr="00A56A3C">
        <w:rPr>
          <w:rFonts w:ascii="Consolas" w:hAnsi="Consolas"/>
          <w:i/>
          <w:iCs/>
          <w:color w:val="0000CC"/>
          <w:sz w:val="18"/>
          <w:szCs w:val="18"/>
          <w:lang w:val="en-US"/>
        </w:rPr>
        <w:t xml:space="preserve"> with fields: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   </w:t>
      </w:r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iterations</w:t>
      </w:r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>: 42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    </w:t>
      </w:r>
      <w:proofErr w:type="spellStart"/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funcCount</w:t>
      </w:r>
      <w:proofErr w:type="spellEnd"/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>: 82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    </w:t>
      </w:r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algorithm</w:t>
      </w:r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>: '</w:t>
      </w:r>
      <w:proofErr w:type="spellStart"/>
      <w:r w:rsidRPr="00A56A3C">
        <w:rPr>
          <w:rFonts w:ascii="Consolas" w:hAnsi="Consolas"/>
          <w:color w:val="404040"/>
          <w:sz w:val="18"/>
          <w:szCs w:val="18"/>
          <w:lang w:val="en-US"/>
        </w:rPr>
        <w:t>Nelder</w:t>
      </w:r>
      <w:proofErr w:type="spellEnd"/>
      <w:r w:rsidRPr="00A56A3C">
        <w:rPr>
          <w:rFonts w:ascii="Consolas" w:hAnsi="Consolas"/>
          <w:color w:val="404040"/>
          <w:sz w:val="18"/>
          <w:szCs w:val="18"/>
          <w:lang w:val="en-US"/>
        </w:rPr>
        <w:t>-Mead simplex direct search'</w:t>
      </w:r>
    </w:p>
    <w:p w:rsidR="00A56A3C" w:rsidRPr="00B51C91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      </w:t>
      </w:r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message</w:t>
      </w:r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>: 'Optimization terminated:</w:t>
      </w:r>
      <w:r w:rsidRPr="00A56A3C">
        <w:rPr>
          <w:rFonts w:ascii="Cambria Math" w:hAnsi="Cambria Math" w:cs="Cambria Math"/>
          <w:color w:val="404040"/>
          <w:sz w:val="18"/>
          <w:szCs w:val="18"/>
          <w:lang w:val="en-US"/>
        </w:rPr>
        <w:t>↵</w:t>
      </w: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the current x satisfies the termination criteria using </w:t>
      </w:r>
      <w:r w:rsidRPr="00B51C91">
        <w:rPr>
          <w:rFonts w:ascii="Consolas" w:hAnsi="Consolas"/>
          <w:color w:val="404040"/>
          <w:sz w:val="18"/>
          <w:szCs w:val="18"/>
          <w:lang w:val="en-US"/>
        </w:rPr>
        <w:t xml:space="preserve">current x satisfies the termination criteria using </w:t>
      </w:r>
      <w:proofErr w:type="spellStart"/>
      <w:r w:rsidRPr="00B51C91">
        <w:rPr>
          <w:rFonts w:ascii="Consolas" w:hAnsi="Consolas"/>
          <w:color w:val="404040"/>
          <w:sz w:val="18"/>
          <w:szCs w:val="18"/>
          <w:lang w:val="en-US"/>
        </w:rPr>
        <w:t>OPTIONS.TolX</w:t>
      </w:r>
      <w:proofErr w:type="spellEnd"/>
      <w:r w:rsidRPr="00B51C91">
        <w:rPr>
          <w:rFonts w:ascii="Consolas" w:hAnsi="Consolas"/>
          <w:color w:val="404040"/>
          <w:sz w:val="18"/>
          <w:szCs w:val="18"/>
          <w:lang w:val="en-US"/>
        </w:rPr>
        <w:t xml:space="preserve"> of 1.000000e-04 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lang w:val="en-US"/>
        </w:rPr>
      </w:pPr>
      <w:proofErr w:type="gramStart"/>
      <w:r w:rsidRPr="00B51C91">
        <w:rPr>
          <w:rFonts w:ascii="Consolas" w:hAnsi="Consolas"/>
          <w:color w:val="404040"/>
          <w:sz w:val="18"/>
          <w:szCs w:val="18"/>
          <w:lang w:val="en-US"/>
        </w:rPr>
        <w:t>and</w:t>
      </w:r>
      <w:proofErr w:type="gramEnd"/>
      <w:r w:rsidRPr="00B51C91">
        <w:rPr>
          <w:rFonts w:ascii="Consolas" w:hAnsi="Consolas"/>
          <w:color w:val="404040"/>
          <w:sz w:val="18"/>
          <w:szCs w:val="18"/>
          <w:lang w:val="en-US"/>
        </w:rPr>
        <w:t xml:space="preserve"> F(X) satisfies the convergence criteria using </w:t>
      </w:r>
      <w:proofErr w:type="spellStart"/>
      <w:r w:rsidRPr="00B51C91">
        <w:rPr>
          <w:rFonts w:ascii="Consolas" w:hAnsi="Consolas"/>
          <w:color w:val="404040"/>
          <w:sz w:val="18"/>
          <w:szCs w:val="18"/>
          <w:lang w:val="en-US"/>
        </w:rPr>
        <w:t>OPTIONS.TolFun</w:t>
      </w:r>
      <w:proofErr w:type="spellEnd"/>
      <w:r w:rsidRPr="00B51C91">
        <w:rPr>
          <w:rFonts w:ascii="Consolas" w:hAnsi="Consolas"/>
          <w:color w:val="404040"/>
          <w:sz w:val="18"/>
          <w:szCs w:val="18"/>
          <w:lang w:val="en-US"/>
        </w:rPr>
        <w:t xml:space="preserve"> of 1.000000e-04</w:t>
      </w:r>
      <w:r w:rsidRPr="00B51C91">
        <w:rPr>
          <w:lang w:val="en-US"/>
        </w:rPr>
        <w:t xml:space="preserve"> </w:t>
      </w:r>
    </w:p>
    <w:p w:rsid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</w:p>
    <w:p w:rsidR="00627344" w:rsidRDefault="00A56A3C" w:rsidP="00D75592">
      <w:pPr>
        <w:spacing w:line="360" w:lineRule="auto"/>
        <w:ind w:firstLine="709"/>
      </w:pPr>
      <w:r>
        <w:t>Если опции не указывать во входных параметрах решателя, то ни таблица, ни график с</w:t>
      </w:r>
      <w:r w:rsidR="00D75592">
        <w:t>т</w:t>
      </w:r>
      <w:r>
        <w:t xml:space="preserve">роиться не будут, </w:t>
      </w:r>
      <w:r w:rsidR="00D75592">
        <w:t>получим значения аргумента и функции, значение флага – признак наличия минимума и итоговую статистику</w:t>
      </w:r>
    </w:p>
    <w:p w:rsidR="00D75592" w:rsidRDefault="00D75592" w:rsidP="00A56A3C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</w:rPr>
      </w:pPr>
    </w:p>
    <w:p w:rsidR="00A56A3C" w:rsidRPr="00A56A3C" w:rsidRDefault="00A56A3C" w:rsidP="00A56A3C">
      <w:pPr>
        <w:shd w:val="clear" w:color="auto" w:fill="F7F7F7"/>
        <w:spacing w:line="234" w:lineRule="atLeast"/>
        <w:rPr>
          <w:rFonts w:ascii="Consolas" w:hAnsi="Consolas"/>
          <w:color w:val="000000"/>
          <w:sz w:val="19"/>
          <w:szCs w:val="19"/>
          <w:lang w:val="en-US"/>
        </w:rPr>
      </w:pPr>
      <w:r w:rsidRPr="00A56A3C">
        <w:rPr>
          <w:rFonts w:ascii="Consolas" w:hAnsi="Consolas"/>
          <w:color w:val="000000"/>
          <w:sz w:val="19"/>
          <w:szCs w:val="19"/>
          <w:lang w:val="en-US"/>
        </w:rPr>
        <w:lastRenderedPageBreak/>
        <w:t>[</w:t>
      </w:r>
      <w:proofErr w:type="spellStart"/>
      <w:proofErr w:type="gramStart"/>
      <w:r w:rsidRPr="00A56A3C">
        <w:rPr>
          <w:rFonts w:ascii="Consolas" w:hAnsi="Consolas"/>
          <w:color w:val="000000"/>
          <w:sz w:val="19"/>
          <w:szCs w:val="19"/>
          <w:lang w:val="en-US"/>
        </w:rPr>
        <w:t>x,</w:t>
      </w:r>
      <w:proofErr w:type="gramEnd"/>
      <w:r w:rsidRPr="00A56A3C">
        <w:rPr>
          <w:rFonts w:ascii="Consolas" w:hAnsi="Consolas"/>
          <w:color w:val="000000"/>
          <w:sz w:val="19"/>
          <w:szCs w:val="19"/>
          <w:lang w:val="en-US"/>
        </w:rPr>
        <w:t>fval,exitflag,output</w:t>
      </w:r>
      <w:proofErr w:type="spellEnd"/>
      <w:r w:rsidRPr="00A56A3C">
        <w:rPr>
          <w:rFonts w:ascii="Consolas" w:hAnsi="Consolas"/>
          <w:color w:val="000000"/>
          <w:sz w:val="19"/>
          <w:szCs w:val="19"/>
          <w:lang w:val="en-US"/>
        </w:rPr>
        <w:t xml:space="preserve">] </w:t>
      </w:r>
      <w:proofErr w:type="gramStart"/>
      <w:r w:rsidRPr="00A56A3C">
        <w:rPr>
          <w:rFonts w:ascii="Consolas" w:hAnsi="Consolas"/>
          <w:color w:val="000000"/>
          <w:sz w:val="19"/>
          <w:szCs w:val="19"/>
          <w:lang w:val="en-US"/>
        </w:rPr>
        <w:t xml:space="preserve">=  </w:t>
      </w:r>
      <w:proofErr w:type="spellStart"/>
      <w:r w:rsidRPr="00A56A3C">
        <w:rPr>
          <w:rFonts w:ascii="Consolas" w:hAnsi="Consolas"/>
          <w:color w:val="000000"/>
          <w:sz w:val="19"/>
          <w:szCs w:val="19"/>
          <w:lang w:val="en-US"/>
        </w:rPr>
        <w:t>fminsearch</w:t>
      </w:r>
      <w:proofErr w:type="spellEnd"/>
      <w:proofErr w:type="gramEnd"/>
      <w:r w:rsidRPr="00A56A3C">
        <w:rPr>
          <w:rFonts w:ascii="Consolas" w:hAnsi="Consolas"/>
          <w:color w:val="000000"/>
          <w:sz w:val="19"/>
          <w:szCs w:val="19"/>
          <w:lang w:val="en-US"/>
        </w:rPr>
        <w:t xml:space="preserve">(fun,x0) 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x = 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  -0.0000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   1.7320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proofErr w:type="spellStart"/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fval</w:t>
      </w:r>
      <w:proofErr w:type="spellEnd"/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= 1.0000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proofErr w:type="spellStart"/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exitflag</w:t>
      </w:r>
      <w:proofErr w:type="spellEnd"/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= 1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output</w:t>
      </w:r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= </w:t>
      </w:r>
      <w:proofErr w:type="spellStart"/>
      <w:r w:rsidRPr="00A56A3C">
        <w:rPr>
          <w:rFonts w:ascii="Consolas" w:hAnsi="Consolas"/>
          <w:i/>
          <w:iCs/>
          <w:color w:val="0000CC"/>
          <w:sz w:val="18"/>
          <w:szCs w:val="18"/>
          <w:lang w:val="en-US"/>
        </w:rPr>
        <w:t>struct</w:t>
      </w:r>
      <w:proofErr w:type="spellEnd"/>
      <w:r w:rsidRPr="00A56A3C">
        <w:rPr>
          <w:rFonts w:ascii="Consolas" w:hAnsi="Consolas"/>
          <w:i/>
          <w:iCs/>
          <w:color w:val="0000CC"/>
          <w:sz w:val="18"/>
          <w:szCs w:val="18"/>
          <w:lang w:val="en-US"/>
        </w:rPr>
        <w:t xml:space="preserve"> with fields: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   </w:t>
      </w:r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iterations</w:t>
      </w:r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>: 42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    </w:t>
      </w:r>
      <w:proofErr w:type="spellStart"/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funcCount</w:t>
      </w:r>
      <w:proofErr w:type="spellEnd"/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>: 82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    </w:t>
      </w:r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algorithm</w:t>
      </w:r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>: '</w:t>
      </w:r>
      <w:proofErr w:type="spellStart"/>
      <w:r w:rsidRPr="00A56A3C">
        <w:rPr>
          <w:rFonts w:ascii="Consolas" w:hAnsi="Consolas"/>
          <w:color w:val="404040"/>
          <w:sz w:val="18"/>
          <w:szCs w:val="18"/>
          <w:lang w:val="en-US"/>
        </w:rPr>
        <w:t>Nelder</w:t>
      </w:r>
      <w:proofErr w:type="spellEnd"/>
      <w:r w:rsidRPr="00A56A3C">
        <w:rPr>
          <w:rFonts w:ascii="Consolas" w:hAnsi="Consolas"/>
          <w:color w:val="404040"/>
          <w:sz w:val="18"/>
          <w:szCs w:val="18"/>
          <w:lang w:val="en-US"/>
        </w:rPr>
        <w:t>-Mead simplex direct search'</w:t>
      </w:r>
    </w:p>
    <w:p w:rsidR="00A56A3C" w:rsidRPr="00A56A3C" w:rsidRDefault="00A56A3C" w:rsidP="00A56A3C">
      <w:pPr>
        <w:shd w:val="clear" w:color="auto" w:fill="FFFFFF"/>
        <w:spacing w:line="258" w:lineRule="atLeast"/>
        <w:rPr>
          <w:rFonts w:ascii="Consolas" w:hAnsi="Consolas"/>
          <w:color w:val="404040"/>
          <w:sz w:val="18"/>
          <w:szCs w:val="18"/>
          <w:lang w:val="en-US"/>
        </w:rPr>
      </w:pP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      </w:t>
      </w:r>
      <w:proofErr w:type="gramStart"/>
      <w:r w:rsidRPr="00A56A3C">
        <w:rPr>
          <w:rFonts w:ascii="Consolas" w:hAnsi="Consolas"/>
          <w:color w:val="404040"/>
          <w:sz w:val="18"/>
          <w:szCs w:val="18"/>
          <w:lang w:val="en-US"/>
        </w:rPr>
        <w:t>message</w:t>
      </w:r>
      <w:proofErr w:type="gramEnd"/>
      <w:r w:rsidRPr="00A56A3C">
        <w:rPr>
          <w:rFonts w:ascii="Consolas" w:hAnsi="Consolas"/>
          <w:color w:val="404040"/>
          <w:sz w:val="18"/>
          <w:szCs w:val="18"/>
          <w:lang w:val="en-US"/>
        </w:rPr>
        <w:t>: 'Optimization terminated:</w:t>
      </w:r>
      <w:r w:rsidRPr="00A56A3C">
        <w:rPr>
          <w:rFonts w:ascii="Cambria Math" w:hAnsi="Cambria Math" w:cs="Cambria Math"/>
          <w:color w:val="404040"/>
          <w:sz w:val="18"/>
          <w:szCs w:val="18"/>
          <w:lang w:val="en-US"/>
        </w:rPr>
        <w:t>↵</w:t>
      </w: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the current x satisfies the termination criteria using </w:t>
      </w:r>
      <w:proofErr w:type="spellStart"/>
      <w:r w:rsidRPr="00A56A3C">
        <w:rPr>
          <w:rFonts w:ascii="Consolas" w:hAnsi="Consolas"/>
          <w:color w:val="404040"/>
          <w:sz w:val="18"/>
          <w:szCs w:val="18"/>
          <w:lang w:val="en-US"/>
        </w:rPr>
        <w:t>OPTIONS.TolX</w:t>
      </w:r>
      <w:proofErr w:type="spellEnd"/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of 1.000000e-04 </w:t>
      </w:r>
      <w:r w:rsidRPr="00A56A3C">
        <w:rPr>
          <w:rFonts w:ascii="Cambria Math" w:hAnsi="Cambria Math" w:cs="Cambria Math"/>
          <w:color w:val="404040"/>
          <w:sz w:val="18"/>
          <w:szCs w:val="18"/>
          <w:lang w:val="en-US"/>
        </w:rPr>
        <w:t>↵</w:t>
      </w:r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and F(X) satisfies the convergence criteria using </w:t>
      </w:r>
      <w:proofErr w:type="spellStart"/>
      <w:r w:rsidRPr="00A56A3C">
        <w:rPr>
          <w:rFonts w:ascii="Consolas" w:hAnsi="Consolas"/>
          <w:color w:val="404040"/>
          <w:sz w:val="18"/>
          <w:szCs w:val="18"/>
          <w:lang w:val="en-US"/>
        </w:rPr>
        <w:t>OPTIONS.TolFun</w:t>
      </w:r>
      <w:proofErr w:type="spellEnd"/>
      <w:r w:rsidRPr="00A56A3C">
        <w:rPr>
          <w:rFonts w:ascii="Consolas" w:hAnsi="Consolas"/>
          <w:color w:val="404040"/>
          <w:sz w:val="18"/>
          <w:szCs w:val="18"/>
          <w:lang w:val="en-US"/>
        </w:rPr>
        <w:t xml:space="preserve"> of 1.000000e-04 </w:t>
      </w:r>
      <w:r w:rsidRPr="00A56A3C">
        <w:rPr>
          <w:rFonts w:ascii="Cambria Math" w:hAnsi="Cambria Math" w:cs="Cambria Math"/>
          <w:color w:val="404040"/>
          <w:sz w:val="18"/>
          <w:szCs w:val="18"/>
          <w:lang w:val="en-US"/>
        </w:rPr>
        <w:t>↵</w:t>
      </w:r>
      <w:r w:rsidRPr="00A56A3C">
        <w:rPr>
          <w:rFonts w:ascii="Consolas" w:hAnsi="Consolas"/>
          <w:color w:val="404040"/>
          <w:sz w:val="18"/>
          <w:szCs w:val="18"/>
          <w:lang w:val="en-US"/>
        </w:rPr>
        <w:t>'</w:t>
      </w:r>
    </w:p>
    <w:p w:rsidR="00A56A3C" w:rsidRPr="00A56A3C" w:rsidRDefault="00A56A3C">
      <w:pPr>
        <w:rPr>
          <w:lang w:val="en-US"/>
        </w:rPr>
      </w:pPr>
    </w:p>
    <w:p w:rsidR="00627344" w:rsidRPr="00A56A3C" w:rsidRDefault="00627344">
      <w:pPr>
        <w:rPr>
          <w:lang w:val="en-US"/>
        </w:rPr>
      </w:pPr>
    </w:p>
    <w:p w:rsidR="00627344" w:rsidRPr="00A56A3C" w:rsidRDefault="00627344">
      <w:pPr>
        <w:rPr>
          <w:lang w:val="en-US"/>
        </w:rPr>
      </w:pPr>
    </w:p>
    <w:p w:rsidR="00627344" w:rsidRPr="00A56A3C" w:rsidRDefault="00627344">
      <w:pPr>
        <w:rPr>
          <w:lang w:val="en-US"/>
        </w:rPr>
      </w:pPr>
    </w:p>
    <w:p w:rsidR="00627344" w:rsidRPr="00627344" w:rsidRDefault="00627344">
      <w:pPr>
        <w:rPr>
          <w:lang w:val="en-US"/>
        </w:rPr>
      </w:pPr>
    </w:p>
    <w:sectPr w:rsidR="00627344" w:rsidRPr="0062734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dugi">
    <w:panose1 w:val="020B0502040204020203"/>
    <w:charset w:val="00"/>
    <w:family w:val="swiss"/>
    <w:pitch w:val="variable"/>
    <w:sig w:usb0="80000003" w:usb1="02000000" w:usb2="00003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inherit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EA4F78"/>
    <w:multiLevelType w:val="hybridMultilevel"/>
    <w:tmpl w:val="6798C2CC"/>
    <w:lvl w:ilvl="0" w:tplc="B038EEA6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6673E63"/>
    <w:multiLevelType w:val="multilevel"/>
    <w:tmpl w:val="3BFA4BB4"/>
    <w:lvl w:ilvl="0">
      <w:numFmt w:val="decimal"/>
      <w:lvlText w:val="%1.0"/>
      <w:lvlJc w:val="left"/>
      <w:pPr>
        <w:ind w:left="2040" w:hanging="1140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2748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456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164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872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58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364" w:hanging="180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02D5"/>
    <w:rsid w:val="00001F44"/>
    <w:rsid w:val="000025EC"/>
    <w:rsid w:val="00004535"/>
    <w:rsid w:val="00006030"/>
    <w:rsid w:val="00006822"/>
    <w:rsid w:val="00006BD5"/>
    <w:rsid w:val="000071FD"/>
    <w:rsid w:val="00007336"/>
    <w:rsid w:val="00007DF2"/>
    <w:rsid w:val="000116FF"/>
    <w:rsid w:val="00011B5E"/>
    <w:rsid w:val="00011BD2"/>
    <w:rsid w:val="000122C3"/>
    <w:rsid w:val="000126E0"/>
    <w:rsid w:val="0001324D"/>
    <w:rsid w:val="00013C19"/>
    <w:rsid w:val="00013F9B"/>
    <w:rsid w:val="00014437"/>
    <w:rsid w:val="00015A50"/>
    <w:rsid w:val="000206C4"/>
    <w:rsid w:val="000208D7"/>
    <w:rsid w:val="000209BF"/>
    <w:rsid w:val="00020B34"/>
    <w:rsid w:val="000214DB"/>
    <w:rsid w:val="00021E81"/>
    <w:rsid w:val="00022257"/>
    <w:rsid w:val="000222E9"/>
    <w:rsid w:val="0002302E"/>
    <w:rsid w:val="000233FF"/>
    <w:rsid w:val="000237D6"/>
    <w:rsid w:val="00023D20"/>
    <w:rsid w:val="000241B4"/>
    <w:rsid w:val="00024237"/>
    <w:rsid w:val="00024EC2"/>
    <w:rsid w:val="00025B99"/>
    <w:rsid w:val="000266F1"/>
    <w:rsid w:val="00027182"/>
    <w:rsid w:val="000271C5"/>
    <w:rsid w:val="000305C8"/>
    <w:rsid w:val="00031452"/>
    <w:rsid w:val="0003236B"/>
    <w:rsid w:val="00033B99"/>
    <w:rsid w:val="000347D2"/>
    <w:rsid w:val="000348C3"/>
    <w:rsid w:val="00034D3A"/>
    <w:rsid w:val="00035833"/>
    <w:rsid w:val="00035B86"/>
    <w:rsid w:val="00035FAF"/>
    <w:rsid w:val="00036EE9"/>
    <w:rsid w:val="0003736B"/>
    <w:rsid w:val="000378E3"/>
    <w:rsid w:val="00041083"/>
    <w:rsid w:val="00041100"/>
    <w:rsid w:val="000419A2"/>
    <w:rsid w:val="000435D1"/>
    <w:rsid w:val="00043703"/>
    <w:rsid w:val="00045FFD"/>
    <w:rsid w:val="00046880"/>
    <w:rsid w:val="00047E17"/>
    <w:rsid w:val="00050B1A"/>
    <w:rsid w:val="00050E1B"/>
    <w:rsid w:val="0005154F"/>
    <w:rsid w:val="000528A9"/>
    <w:rsid w:val="00053AE9"/>
    <w:rsid w:val="0005460E"/>
    <w:rsid w:val="00054BF3"/>
    <w:rsid w:val="00054DE0"/>
    <w:rsid w:val="00054E78"/>
    <w:rsid w:val="000557CC"/>
    <w:rsid w:val="00056733"/>
    <w:rsid w:val="00056F48"/>
    <w:rsid w:val="000571B9"/>
    <w:rsid w:val="000571BA"/>
    <w:rsid w:val="000571FC"/>
    <w:rsid w:val="000572C5"/>
    <w:rsid w:val="000575B9"/>
    <w:rsid w:val="000575ED"/>
    <w:rsid w:val="00060E0E"/>
    <w:rsid w:val="0006164D"/>
    <w:rsid w:val="00061B01"/>
    <w:rsid w:val="00061B81"/>
    <w:rsid w:val="0006219C"/>
    <w:rsid w:val="000629A3"/>
    <w:rsid w:val="00063062"/>
    <w:rsid w:val="000636A7"/>
    <w:rsid w:val="00063A4A"/>
    <w:rsid w:val="00064009"/>
    <w:rsid w:val="00064C42"/>
    <w:rsid w:val="000678F1"/>
    <w:rsid w:val="00070589"/>
    <w:rsid w:val="00070F06"/>
    <w:rsid w:val="00071337"/>
    <w:rsid w:val="0007399B"/>
    <w:rsid w:val="00073F19"/>
    <w:rsid w:val="00076898"/>
    <w:rsid w:val="00076AE7"/>
    <w:rsid w:val="00076BA3"/>
    <w:rsid w:val="00076ECF"/>
    <w:rsid w:val="00077488"/>
    <w:rsid w:val="00081689"/>
    <w:rsid w:val="00081AFA"/>
    <w:rsid w:val="000829BE"/>
    <w:rsid w:val="00083487"/>
    <w:rsid w:val="0008370D"/>
    <w:rsid w:val="00083E7C"/>
    <w:rsid w:val="000840AE"/>
    <w:rsid w:val="00085639"/>
    <w:rsid w:val="000856A7"/>
    <w:rsid w:val="00085991"/>
    <w:rsid w:val="000909A5"/>
    <w:rsid w:val="000913CE"/>
    <w:rsid w:val="00091817"/>
    <w:rsid w:val="00091855"/>
    <w:rsid w:val="00092769"/>
    <w:rsid w:val="00092ADC"/>
    <w:rsid w:val="00092BF8"/>
    <w:rsid w:val="000932AC"/>
    <w:rsid w:val="000935B3"/>
    <w:rsid w:val="00095019"/>
    <w:rsid w:val="000964CE"/>
    <w:rsid w:val="000978E2"/>
    <w:rsid w:val="000A03A2"/>
    <w:rsid w:val="000A1B5D"/>
    <w:rsid w:val="000A2695"/>
    <w:rsid w:val="000A44D0"/>
    <w:rsid w:val="000A500E"/>
    <w:rsid w:val="000A542A"/>
    <w:rsid w:val="000A5DB8"/>
    <w:rsid w:val="000A6733"/>
    <w:rsid w:val="000A73CC"/>
    <w:rsid w:val="000A7879"/>
    <w:rsid w:val="000B1A7C"/>
    <w:rsid w:val="000B1F3D"/>
    <w:rsid w:val="000B2C6E"/>
    <w:rsid w:val="000B5FA3"/>
    <w:rsid w:val="000B7A2F"/>
    <w:rsid w:val="000C012D"/>
    <w:rsid w:val="000C0F6F"/>
    <w:rsid w:val="000C18A1"/>
    <w:rsid w:val="000C1D2E"/>
    <w:rsid w:val="000C1DE4"/>
    <w:rsid w:val="000C2AF3"/>
    <w:rsid w:val="000C2B45"/>
    <w:rsid w:val="000C35E3"/>
    <w:rsid w:val="000C4639"/>
    <w:rsid w:val="000C4D05"/>
    <w:rsid w:val="000C4D2E"/>
    <w:rsid w:val="000C511C"/>
    <w:rsid w:val="000C5612"/>
    <w:rsid w:val="000C582F"/>
    <w:rsid w:val="000C590B"/>
    <w:rsid w:val="000C61D8"/>
    <w:rsid w:val="000C64CB"/>
    <w:rsid w:val="000C653B"/>
    <w:rsid w:val="000C6E5F"/>
    <w:rsid w:val="000C6FEB"/>
    <w:rsid w:val="000C7BE9"/>
    <w:rsid w:val="000D13A3"/>
    <w:rsid w:val="000D14D9"/>
    <w:rsid w:val="000D1B9F"/>
    <w:rsid w:val="000D248D"/>
    <w:rsid w:val="000D2E19"/>
    <w:rsid w:val="000D3548"/>
    <w:rsid w:val="000D4BFF"/>
    <w:rsid w:val="000D5005"/>
    <w:rsid w:val="000D56AB"/>
    <w:rsid w:val="000D5A5A"/>
    <w:rsid w:val="000D5F02"/>
    <w:rsid w:val="000D673A"/>
    <w:rsid w:val="000D6FC5"/>
    <w:rsid w:val="000D7271"/>
    <w:rsid w:val="000D72A1"/>
    <w:rsid w:val="000D7DD8"/>
    <w:rsid w:val="000E018E"/>
    <w:rsid w:val="000E0A79"/>
    <w:rsid w:val="000E291A"/>
    <w:rsid w:val="000E6A7A"/>
    <w:rsid w:val="000E702A"/>
    <w:rsid w:val="000E71BC"/>
    <w:rsid w:val="000E73F3"/>
    <w:rsid w:val="000E7E45"/>
    <w:rsid w:val="000F019E"/>
    <w:rsid w:val="000F0DAF"/>
    <w:rsid w:val="000F26BF"/>
    <w:rsid w:val="000F26FD"/>
    <w:rsid w:val="000F3182"/>
    <w:rsid w:val="000F3E85"/>
    <w:rsid w:val="000F652F"/>
    <w:rsid w:val="001002DB"/>
    <w:rsid w:val="00101273"/>
    <w:rsid w:val="0010142F"/>
    <w:rsid w:val="00101E75"/>
    <w:rsid w:val="00102FC8"/>
    <w:rsid w:val="00103F29"/>
    <w:rsid w:val="001048F7"/>
    <w:rsid w:val="001049FA"/>
    <w:rsid w:val="001056A9"/>
    <w:rsid w:val="00105886"/>
    <w:rsid w:val="001069A8"/>
    <w:rsid w:val="00106D59"/>
    <w:rsid w:val="00107CB9"/>
    <w:rsid w:val="00110991"/>
    <w:rsid w:val="001130BD"/>
    <w:rsid w:val="001137A0"/>
    <w:rsid w:val="001139E1"/>
    <w:rsid w:val="00113F9A"/>
    <w:rsid w:val="001145D1"/>
    <w:rsid w:val="001146A3"/>
    <w:rsid w:val="001150F5"/>
    <w:rsid w:val="00115C09"/>
    <w:rsid w:val="00115D09"/>
    <w:rsid w:val="00121B83"/>
    <w:rsid w:val="00122917"/>
    <w:rsid w:val="00123644"/>
    <w:rsid w:val="00125569"/>
    <w:rsid w:val="001257D7"/>
    <w:rsid w:val="001257E9"/>
    <w:rsid w:val="00125AA3"/>
    <w:rsid w:val="0012628C"/>
    <w:rsid w:val="00126E7E"/>
    <w:rsid w:val="00127061"/>
    <w:rsid w:val="00127190"/>
    <w:rsid w:val="001308B0"/>
    <w:rsid w:val="0013155B"/>
    <w:rsid w:val="001324F8"/>
    <w:rsid w:val="00132D10"/>
    <w:rsid w:val="001340DA"/>
    <w:rsid w:val="001347A3"/>
    <w:rsid w:val="00134E02"/>
    <w:rsid w:val="00135058"/>
    <w:rsid w:val="00135B77"/>
    <w:rsid w:val="00137A34"/>
    <w:rsid w:val="00142F48"/>
    <w:rsid w:val="00143B47"/>
    <w:rsid w:val="00145641"/>
    <w:rsid w:val="00145CDF"/>
    <w:rsid w:val="0014661A"/>
    <w:rsid w:val="0015037D"/>
    <w:rsid w:val="001512E9"/>
    <w:rsid w:val="00151879"/>
    <w:rsid w:val="00152BE5"/>
    <w:rsid w:val="0015305F"/>
    <w:rsid w:val="00153F34"/>
    <w:rsid w:val="001543DB"/>
    <w:rsid w:val="00156032"/>
    <w:rsid w:val="001562AD"/>
    <w:rsid w:val="001568E5"/>
    <w:rsid w:val="00156C27"/>
    <w:rsid w:val="00157D79"/>
    <w:rsid w:val="00162202"/>
    <w:rsid w:val="001627FA"/>
    <w:rsid w:val="001629FB"/>
    <w:rsid w:val="0016473D"/>
    <w:rsid w:val="001660ED"/>
    <w:rsid w:val="001662DE"/>
    <w:rsid w:val="00170711"/>
    <w:rsid w:val="00171E00"/>
    <w:rsid w:val="00173D0A"/>
    <w:rsid w:val="001757C0"/>
    <w:rsid w:val="0017637F"/>
    <w:rsid w:val="00176601"/>
    <w:rsid w:val="00177F99"/>
    <w:rsid w:val="00181D6B"/>
    <w:rsid w:val="001828C6"/>
    <w:rsid w:val="0018428A"/>
    <w:rsid w:val="00184C7E"/>
    <w:rsid w:val="001852E2"/>
    <w:rsid w:val="00187132"/>
    <w:rsid w:val="001874A7"/>
    <w:rsid w:val="00190057"/>
    <w:rsid w:val="00192AFE"/>
    <w:rsid w:val="00193634"/>
    <w:rsid w:val="001939E3"/>
    <w:rsid w:val="00194A38"/>
    <w:rsid w:val="00196726"/>
    <w:rsid w:val="001A04B5"/>
    <w:rsid w:val="001A19E2"/>
    <w:rsid w:val="001A352C"/>
    <w:rsid w:val="001A547C"/>
    <w:rsid w:val="001A5D30"/>
    <w:rsid w:val="001A7B92"/>
    <w:rsid w:val="001B12F3"/>
    <w:rsid w:val="001B1E90"/>
    <w:rsid w:val="001B2792"/>
    <w:rsid w:val="001B53D8"/>
    <w:rsid w:val="001B6CCA"/>
    <w:rsid w:val="001B7292"/>
    <w:rsid w:val="001C02EA"/>
    <w:rsid w:val="001C08FC"/>
    <w:rsid w:val="001C0AB9"/>
    <w:rsid w:val="001C0E33"/>
    <w:rsid w:val="001C14F1"/>
    <w:rsid w:val="001C1672"/>
    <w:rsid w:val="001C2306"/>
    <w:rsid w:val="001C493F"/>
    <w:rsid w:val="001C61CD"/>
    <w:rsid w:val="001C6AAA"/>
    <w:rsid w:val="001D18D2"/>
    <w:rsid w:val="001D21B6"/>
    <w:rsid w:val="001D3EFA"/>
    <w:rsid w:val="001D49DE"/>
    <w:rsid w:val="001D53C7"/>
    <w:rsid w:val="001D5801"/>
    <w:rsid w:val="001D5B24"/>
    <w:rsid w:val="001D6107"/>
    <w:rsid w:val="001D6205"/>
    <w:rsid w:val="001E151E"/>
    <w:rsid w:val="001E1A23"/>
    <w:rsid w:val="001E4918"/>
    <w:rsid w:val="001E4CA6"/>
    <w:rsid w:val="001E5234"/>
    <w:rsid w:val="001E62ED"/>
    <w:rsid w:val="001F08CB"/>
    <w:rsid w:val="001F0937"/>
    <w:rsid w:val="001F3017"/>
    <w:rsid w:val="001F33AD"/>
    <w:rsid w:val="001F5DB5"/>
    <w:rsid w:val="001F5E6C"/>
    <w:rsid w:val="0020082F"/>
    <w:rsid w:val="0020144E"/>
    <w:rsid w:val="0020291C"/>
    <w:rsid w:val="0020336F"/>
    <w:rsid w:val="002034AD"/>
    <w:rsid w:val="0020357C"/>
    <w:rsid w:val="00204F1A"/>
    <w:rsid w:val="002053F7"/>
    <w:rsid w:val="00205F7A"/>
    <w:rsid w:val="00206331"/>
    <w:rsid w:val="00207442"/>
    <w:rsid w:val="00207785"/>
    <w:rsid w:val="00207C78"/>
    <w:rsid w:val="00210FDC"/>
    <w:rsid w:val="002120D6"/>
    <w:rsid w:val="0021223C"/>
    <w:rsid w:val="00213057"/>
    <w:rsid w:val="00213277"/>
    <w:rsid w:val="002134C7"/>
    <w:rsid w:val="00214480"/>
    <w:rsid w:val="00214B86"/>
    <w:rsid w:val="0021514C"/>
    <w:rsid w:val="00215829"/>
    <w:rsid w:val="002168AB"/>
    <w:rsid w:val="002209B9"/>
    <w:rsid w:val="0022128A"/>
    <w:rsid w:val="002259BA"/>
    <w:rsid w:val="00226841"/>
    <w:rsid w:val="00226B17"/>
    <w:rsid w:val="00226DFB"/>
    <w:rsid w:val="00226E69"/>
    <w:rsid w:val="00231DC0"/>
    <w:rsid w:val="00232E08"/>
    <w:rsid w:val="00232EC7"/>
    <w:rsid w:val="00233355"/>
    <w:rsid w:val="0023378E"/>
    <w:rsid w:val="00233931"/>
    <w:rsid w:val="00236AAC"/>
    <w:rsid w:val="002375B2"/>
    <w:rsid w:val="00240006"/>
    <w:rsid w:val="002409A5"/>
    <w:rsid w:val="00240A4A"/>
    <w:rsid w:val="00240A90"/>
    <w:rsid w:val="00242309"/>
    <w:rsid w:val="0024262F"/>
    <w:rsid w:val="00244144"/>
    <w:rsid w:val="002444FC"/>
    <w:rsid w:val="00244EC7"/>
    <w:rsid w:val="00245562"/>
    <w:rsid w:val="002459AD"/>
    <w:rsid w:val="00245D3D"/>
    <w:rsid w:val="00246200"/>
    <w:rsid w:val="00246201"/>
    <w:rsid w:val="00246514"/>
    <w:rsid w:val="00246C0D"/>
    <w:rsid w:val="002502C3"/>
    <w:rsid w:val="00252776"/>
    <w:rsid w:val="00252A25"/>
    <w:rsid w:val="0025409C"/>
    <w:rsid w:val="00254A36"/>
    <w:rsid w:val="00254B0D"/>
    <w:rsid w:val="0025515F"/>
    <w:rsid w:val="00255932"/>
    <w:rsid w:val="00255D16"/>
    <w:rsid w:val="00257008"/>
    <w:rsid w:val="00257863"/>
    <w:rsid w:val="00257FB1"/>
    <w:rsid w:val="00257FD6"/>
    <w:rsid w:val="0026249F"/>
    <w:rsid w:val="00263DCA"/>
    <w:rsid w:val="00264E38"/>
    <w:rsid w:val="00265DF6"/>
    <w:rsid w:val="00267177"/>
    <w:rsid w:val="00267380"/>
    <w:rsid w:val="00270848"/>
    <w:rsid w:val="002711E6"/>
    <w:rsid w:val="0027162E"/>
    <w:rsid w:val="00271B67"/>
    <w:rsid w:val="002720D1"/>
    <w:rsid w:val="002737F0"/>
    <w:rsid w:val="00273B1F"/>
    <w:rsid w:val="00274396"/>
    <w:rsid w:val="002757B9"/>
    <w:rsid w:val="00276A06"/>
    <w:rsid w:val="0027724B"/>
    <w:rsid w:val="0027732B"/>
    <w:rsid w:val="0028183C"/>
    <w:rsid w:val="00285562"/>
    <w:rsid w:val="00287E29"/>
    <w:rsid w:val="00290CBF"/>
    <w:rsid w:val="002917CA"/>
    <w:rsid w:val="00291975"/>
    <w:rsid w:val="00291E23"/>
    <w:rsid w:val="00292C87"/>
    <w:rsid w:val="00292E02"/>
    <w:rsid w:val="002930D9"/>
    <w:rsid w:val="002945E2"/>
    <w:rsid w:val="0029511F"/>
    <w:rsid w:val="00295177"/>
    <w:rsid w:val="00296367"/>
    <w:rsid w:val="00297F03"/>
    <w:rsid w:val="002A09BE"/>
    <w:rsid w:val="002A0CB5"/>
    <w:rsid w:val="002A0D5C"/>
    <w:rsid w:val="002A0F50"/>
    <w:rsid w:val="002A2746"/>
    <w:rsid w:val="002A27A8"/>
    <w:rsid w:val="002A37E2"/>
    <w:rsid w:val="002A3A0D"/>
    <w:rsid w:val="002A5667"/>
    <w:rsid w:val="002A57E1"/>
    <w:rsid w:val="002A5CFD"/>
    <w:rsid w:val="002B1962"/>
    <w:rsid w:val="002B5B5D"/>
    <w:rsid w:val="002B6B1A"/>
    <w:rsid w:val="002B7E6A"/>
    <w:rsid w:val="002C1EFC"/>
    <w:rsid w:val="002C4FE5"/>
    <w:rsid w:val="002C5449"/>
    <w:rsid w:val="002C5DC5"/>
    <w:rsid w:val="002C79A3"/>
    <w:rsid w:val="002C7C7D"/>
    <w:rsid w:val="002D1AD6"/>
    <w:rsid w:val="002D2B75"/>
    <w:rsid w:val="002D32BD"/>
    <w:rsid w:val="002D46B4"/>
    <w:rsid w:val="002D49A0"/>
    <w:rsid w:val="002D4BFB"/>
    <w:rsid w:val="002D55AB"/>
    <w:rsid w:val="002D5A99"/>
    <w:rsid w:val="002D7E3C"/>
    <w:rsid w:val="002E1064"/>
    <w:rsid w:val="002E1428"/>
    <w:rsid w:val="002E1450"/>
    <w:rsid w:val="002E1806"/>
    <w:rsid w:val="002E3C2E"/>
    <w:rsid w:val="002E4618"/>
    <w:rsid w:val="002E4671"/>
    <w:rsid w:val="002E5AF6"/>
    <w:rsid w:val="002E5FF2"/>
    <w:rsid w:val="002E6002"/>
    <w:rsid w:val="002E60BF"/>
    <w:rsid w:val="002E6AA0"/>
    <w:rsid w:val="002F1F32"/>
    <w:rsid w:val="002F319E"/>
    <w:rsid w:val="002F572D"/>
    <w:rsid w:val="002F6129"/>
    <w:rsid w:val="002F6642"/>
    <w:rsid w:val="002F7515"/>
    <w:rsid w:val="002F7591"/>
    <w:rsid w:val="00300461"/>
    <w:rsid w:val="0030080B"/>
    <w:rsid w:val="003011D0"/>
    <w:rsid w:val="003012F1"/>
    <w:rsid w:val="00303B80"/>
    <w:rsid w:val="00304009"/>
    <w:rsid w:val="00304A3B"/>
    <w:rsid w:val="00306C80"/>
    <w:rsid w:val="00307547"/>
    <w:rsid w:val="0030759F"/>
    <w:rsid w:val="00311077"/>
    <w:rsid w:val="003124CE"/>
    <w:rsid w:val="00312631"/>
    <w:rsid w:val="00312B5E"/>
    <w:rsid w:val="0031346D"/>
    <w:rsid w:val="00313800"/>
    <w:rsid w:val="00314675"/>
    <w:rsid w:val="00314B72"/>
    <w:rsid w:val="00315AB0"/>
    <w:rsid w:val="00315CF5"/>
    <w:rsid w:val="00316458"/>
    <w:rsid w:val="0031781F"/>
    <w:rsid w:val="00320331"/>
    <w:rsid w:val="00321845"/>
    <w:rsid w:val="00321F93"/>
    <w:rsid w:val="00322370"/>
    <w:rsid w:val="003226AF"/>
    <w:rsid w:val="00323F73"/>
    <w:rsid w:val="003251FB"/>
    <w:rsid w:val="00326CD7"/>
    <w:rsid w:val="00326D54"/>
    <w:rsid w:val="0032716E"/>
    <w:rsid w:val="003278BA"/>
    <w:rsid w:val="0033000B"/>
    <w:rsid w:val="003304AF"/>
    <w:rsid w:val="00333CB4"/>
    <w:rsid w:val="00333D9A"/>
    <w:rsid w:val="0033482F"/>
    <w:rsid w:val="00335D14"/>
    <w:rsid w:val="00336890"/>
    <w:rsid w:val="003370DE"/>
    <w:rsid w:val="003371AC"/>
    <w:rsid w:val="0033757E"/>
    <w:rsid w:val="00337B28"/>
    <w:rsid w:val="003413B9"/>
    <w:rsid w:val="00341671"/>
    <w:rsid w:val="00341BAC"/>
    <w:rsid w:val="00342123"/>
    <w:rsid w:val="00342A96"/>
    <w:rsid w:val="003436E4"/>
    <w:rsid w:val="00345006"/>
    <w:rsid w:val="00346410"/>
    <w:rsid w:val="0034789F"/>
    <w:rsid w:val="003522E5"/>
    <w:rsid w:val="00352C22"/>
    <w:rsid w:val="00353497"/>
    <w:rsid w:val="003534AE"/>
    <w:rsid w:val="003539F7"/>
    <w:rsid w:val="00354277"/>
    <w:rsid w:val="00356D37"/>
    <w:rsid w:val="00357ADC"/>
    <w:rsid w:val="00357C0A"/>
    <w:rsid w:val="00360C76"/>
    <w:rsid w:val="00360E5C"/>
    <w:rsid w:val="00362B9D"/>
    <w:rsid w:val="00362C26"/>
    <w:rsid w:val="00362DD8"/>
    <w:rsid w:val="003642BC"/>
    <w:rsid w:val="00364AC9"/>
    <w:rsid w:val="00366899"/>
    <w:rsid w:val="0037056E"/>
    <w:rsid w:val="0037115B"/>
    <w:rsid w:val="00372EA6"/>
    <w:rsid w:val="0037358C"/>
    <w:rsid w:val="003748DC"/>
    <w:rsid w:val="00374D8C"/>
    <w:rsid w:val="0037684B"/>
    <w:rsid w:val="00377B73"/>
    <w:rsid w:val="00377C53"/>
    <w:rsid w:val="0038065F"/>
    <w:rsid w:val="00382E38"/>
    <w:rsid w:val="00383C2F"/>
    <w:rsid w:val="00383D66"/>
    <w:rsid w:val="00383F0D"/>
    <w:rsid w:val="00386A85"/>
    <w:rsid w:val="0038765D"/>
    <w:rsid w:val="00387C0E"/>
    <w:rsid w:val="00387E45"/>
    <w:rsid w:val="0039021B"/>
    <w:rsid w:val="0039064A"/>
    <w:rsid w:val="003920FF"/>
    <w:rsid w:val="00392233"/>
    <w:rsid w:val="003939B9"/>
    <w:rsid w:val="00393EE0"/>
    <w:rsid w:val="003A0088"/>
    <w:rsid w:val="003A00EC"/>
    <w:rsid w:val="003A0D5E"/>
    <w:rsid w:val="003A30E0"/>
    <w:rsid w:val="003A5200"/>
    <w:rsid w:val="003A55B5"/>
    <w:rsid w:val="003A594A"/>
    <w:rsid w:val="003A74CB"/>
    <w:rsid w:val="003B2084"/>
    <w:rsid w:val="003B29C3"/>
    <w:rsid w:val="003B4E0C"/>
    <w:rsid w:val="003B7B07"/>
    <w:rsid w:val="003B7B20"/>
    <w:rsid w:val="003C02F0"/>
    <w:rsid w:val="003C0EAE"/>
    <w:rsid w:val="003C12A6"/>
    <w:rsid w:val="003C2817"/>
    <w:rsid w:val="003C2B47"/>
    <w:rsid w:val="003C3146"/>
    <w:rsid w:val="003C317A"/>
    <w:rsid w:val="003C38F0"/>
    <w:rsid w:val="003C498D"/>
    <w:rsid w:val="003C4EBA"/>
    <w:rsid w:val="003C6088"/>
    <w:rsid w:val="003C6860"/>
    <w:rsid w:val="003C72D9"/>
    <w:rsid w:val="003C7857"/>
    <w:rsid w:val="003D05F1"/>
    <w:rsid w:val="003D0D2A"/>
    <w:rsid w:val="003D2E4B"/>
    <w:rsid w:val="003D54B0"/>
    <w:rsid w:val="003D6D7E"/>
    <w:rsid w:val="003D78F6"/>
    <w:rsid w:val="003D7D05"/>
    <w:rsid w:val="003E04E9"/>
    <w:rsid w:val="003E1AE7"/>
    <w:rsid w:val="003E2E89"/>
    <w:rsid w:val="003E4065"/>
    <w:rsid w:val="003E4EB6"/>
    <w:rsid w:val="003E531F"/>
    <w:rsid w:val="003E581C"/>
    <w:rsid w:val="003E6109"/>
    <w:rsid w:val="003E76C2"/>
    <w:rsid w:val="003F1FB0"/>
    <w:rsid w:val="003F397C"/>
    <w:rsid w:val="003F43B2"/>
    <w:rsid w:val="003F478C"/>
    <w:rsid w:val="003F53D5"/>
    <w:rsid w:val="003F57D4"/>
    <w:rsid w:val="003F60D7"/>
    <w:rsid w:val="003F6704"/>
    <w:rsid w:val="003F6DD3"/>
    <w:rsid w:val="003F74BD"/>
    <w:rsid w:val="003F7B34"/>
    <w:rsid w:val="003F7D2A"/>
    <w:rsid w:val="0040314A"/>
    <w:rsid w:val="00403190"/>
    <w:rsid w:val="004039D2"/>
    <w:rsid w:val="004041E7"/>
    <w:rsid w:val="00406A2E"/>
    <w:rsid w:val="00406F0C"/>
    <w:rsid w:val="0041005B"/>
    <w:rsid w:val="004131E2"/>
    <w:rsid w:val="004136E6"/>
    <w:rsid w:val="00414277"/>
    <w:rsid w:val="00414AC1"/>
    <w:rsid w:val="00415569"/>
    <w:rsid w:val="00417FB0"/>
    <w:rsid w:val="00420B3B"/>
    <w:rsid w:val="0042101E"/>
    <w:rsid w:val="004218F4"/>
    <w:rsid w:val="00422944"/>
    <w:rsid w:val="00423418"/>
    <w:rsid w:val="00424AAD"/>
    <w:rsid w:val="004253D8"/>
    <w:rsid w:val="00425CC9"/>
    <w:rsid w:val="00426AE0"/>
    <w:rsid w:val="00431730"/>
    <w:rsid w:val="00434067"/>
    <w:rsid w:val="00434F22"/>
    <w:rsid w:val="00435E7E"/>
    <w:rsid w:val="00436135"/>
    <w:rsid w:val="00437023"/>
    <w:rsid w:val="00440172"/>
    <w:rsid w:val="00440557"/>
    <w:rsid w:val="00440E3E"/>
    <w:rsid w:val="004412BF"/>
    <w:rsid w:val="0044172F"/>
    <w:rsid w:val="004424A6"/>
    <w:rsid w:val="00443A51"/>
    <w:rsid w:val="00446804"/>
    <w:rsid w:val="00447A01"/>
    <w:rsid w:val="004502D7"/>
    <w:rsid w:val="004524F1"/>
    <w:rsid w:val="00452582"/>
    <w:rsid w:val="00453A2A"/>
    <w:rsid w:val="00453D95"/>
    <w:rsid w:val="00455110"/>
    <w:rsid w:val="0045529C"/>
    <w:rsid w:val="004555CE"/>
    <w:rsid w:val="004605F8"/>
    <w:rsid w:val="00460B95"/>
    <w:rsid w:val="00460C4D"/>
    <w:rsid w:val="00462B78"/>
    <w:rsid w:val="00462D02"/>
    <w:rsid w:val="004636BC"/>
    <w:rsid w:val="00464C8C"/>
    <w:rsid w:val="00464F69"/>
    <w:rsid w:val="00465977"/>
    <w:rsid w:val="00466561"/>
    <w:rsid w:val="004678FF"/>
    <w:rsid w:val="004700DF"/>
    <w:rsid w:val="004709C6"/>
    <w:rsid w:val="00471930"/>
    <w:rsid w:val="00471AF8"/>
    <w:rsid w:val="00471B7E"/>
    <w:rsid w:val="004733AC"/>
    <w:rsid w:val="00473C30"/>
    <w:rsid w:val="00474557"/>
    <w:rsid w:val="00474915"/>
    <w:rsid w:val="004759C4"/>
    <w:rsid w:val="004767E1"/>
    <w:rsid w:val="00476B2D"/>
    <w:rsid w:val="00477685"/>
    <w:rsid w:val="0048097E"/>
    <w:rsid w:val="004812C5"/>
    <w:rsid w:val="004819AE"/>
    <w:rsid w:val="00481EC0"/>
    <w:rsid w:val="004821F4"/>
    <w:rsid w:val="00482C6E"/>
    <w:rsid w:val="00482D4F"/>
    <w:rsid w:val="0048306A"/>
    <w:rsid w:val="00483AF1"/>
    <w:rsid w:val="00484A3D"/>
    <w:rsid w:val="004859EA"/>
    <w:rsid w:val="0048721F"/>
    <w:rsid w:val="00487EC8"/>
    <w:rsid w:val="00490827"/>
    <w:rsid w:val="00492E74"/>
    <w:rsid w:val="00493066"/>
    <w:rsid w:val="00493754"/>
    <w:rsid w:val="00494196"/>
    <w:rsid w:val="004953FA"/>
    <w:rsid w:val="00495EFB"/>
    <w:rsid w:val="00496AB2"/>
    <w:rsid w:val="00496B12"/>
    <w:rsid w:val="00497247"/>
    <w:rsid w:val="00497DDA"/>
    <w:rsid w:val="004A0A26"/>
    <w:rsid w:val="004A1D3C"/>
    <w:rsid w:val="004A34F3"/>
    <w:rsid w:val="004A3DCD"/>
    <w:rsid w:val="004A3E7C"/>
    <w:rsid w:val="004A72AC"/>
    <w:rsid w:val="004A7304"/>
    <w:rsid w:val="004B1BFA"/>
    <w:rsid w:val="004B1EEA"/>
    <w:rsid w:val="004B3A42"/>
    <w:rsid w:val="004B3D16"/>
    <w:rsid w:val="004B4AB9"/>
    <w:rsid w:val="004B4E30"/>
    <w:rsid w:val="004B513A"/>
    <w:rsid w:val="004B607F"/>
    <w:rsid w:val="004B671F"/>
    <w:rsid w:val="004B6907"/>
    <w:rsid w:val="004B70D6"/>
    <w:rsid w:val="004C0E67"/>
    <w:rsid w:val="004C127E"/>
    <w:rsid w:val="004C13FF"/>
    <w:rsid w:val="004C18AC"/>
    <w:rsid w:val="004C2D7B"/>
    <w:rsid w:val="004C4312"/>
    <w:rsid w:val="004C5F19"/>
    <w:rsid w:val="004C6D70"/>
    <w:rsid w:val="004C75B1"/>
    <w:rsid w:val="004D06E6"/>
    <w:rsid w:val="004D073A"/>
    <w:rsid w:val="004D0D71"/>
    <w:rsid w:val="004D10D9"/>
    <w:rsid w:val="004D16F7"/>
    <w:rsid w:val="004D18C0"/>
    <w:rsid w:val="004D18EB"/>
    <w:rsid w:val="004D21B2"/>
    <w:rsid w:val="004D44DB"/>
    <w:rsid w:val="004D4FE6"/>
    <w:rsid w:val="004D5638"/>
    <w:rsid w:val="004D5F12"/>
    <w:rsid w:val="004E1C0D"/>
    <w:rsid w:val="004E1DF1"/>
    <w:rsid w:val="004E2B97"/>
    <w:rsid w:val="004E2BD8"/>
    <w:rsid w:val="004E2FAE"/>
    <w:rsid w:val="004E4096"/>
    <w:rsid w:val="004E504C"/>
    <w:rsid w:val="004E6A66"/>
    <w:rsid w:val="004E6D63"/>
    <w:rsid w:val="004E6E63"/>
    <w:rsid w:val="004E76FA"/>
    <w:rsid w:val="004F0A4C"/>
    <w:rsid w:val="004F1698"/>
    <w:rsid w:val="004F4699"/>
    <w:rsid w:val="004F4F18"/>
    <w:rsid w:val="004F5D17"/>
    <w:rsid w:val="004F6FD8"/>
    <w:rsid w:val="005000DE"/>
    <w:rsid w:val="005000FE"/>
    <w:rsid w:val="00501705"/>
    <w:rsid w:val="005017AC"/>
    <w:rsid w:val="00502930"/>
    <w:rsid w:val="005029AA"/>
    <w:rsid w:val="0050411E"/>
    <w:rsid w:val="0050535B"/>
    <w:rsid w:val="005053AA"/>
    <w:rsid w:val="005068CA"/>
    <w:rsid w:val="005105A6"/>
    <w:rsid w:val="00512C89"/>
    <w:rsid w:val="00513861"/>
    <w:rsid w:val="00513A9E"/>
    <w:rsid w:val="00515337"/>
    <w:rsid w:val="0051623E"/>
    <w:rsid w:val="00516896"/>
    <w:rsid w:val="005203CB"/>
    <w:rsid w:val="00520413"/>
    <w:rsid w:val="00521E97"/>
    <w:rsid w:val="0052230C"/>
    <w:rsid w:val="00522DE5"/>
    <w:rsid w:val="0052352F"/>
    <w:rsid w:val="00524B06"/>
    <w:rsid w:val="00525154"/>
    <w:rsid w:val="00525930"/>
    <w:rsid w:val="00526D72"/>
    <w:rsid w:val="00527686"/>
    <w:rsid w:val="0053064C"/>
    <w:rsid w:val="00531013"/>
    <w:rsid w:val="0053128D"/>
    <w:rsid w:val="00531727"/>
    <w:rsid w:val="00532B18"/>
    <w:rsid w:val="00532BE9"/>
    <w:rsid w:val="00533CFC"/>
    <w:rsid w:val="005341A7"/>
    <w:rsid w:val="00534BB0"/>
    <w:rsid w:val="0053663E"/>
    <w:rsid w:val="005375FC"/>
    <w:rsid w:val="005417E0"/>
    <w:rsid w:val="00543BAF"/>
    <w:rsid w:val="00543F96"/>
    <w:rsid w:val="0054475A"/>
    <w:rsid w:val="00544DD8"/>
    <w:rsid w:val="00545547"/>
    <w:rsid w:val="00552AFB"/>
    <w:rsid w:val="0055310D"/>
    <w:rsid w:val="00553C24"/>
    <w:rsid w:val="00556DD5"/>
    <w:rsid w:val="00556EAC"/>
    <w:rsid w:val="00557765"/>
    <w:rsid w:val="00557958"/>
    <w:rsid w:val="00560138"/>
    <w:rsid w:val="0056132D"/>
    <w:rsid w:val="00561CE3"/>
    <w:rsid w:val="00562DF8"/>
    <w:rsid w:val="0056426C"/>
    <w:rsid w:val="00566873"/>
    <w:rsid w:val="00567E8E"/>
    <w:rsid w:val="00570AED"/>
    <w:rsid w:val="00570C4F"/>
    <w:rsid w:val="005718B0"/>
    <w:rsid w:val="00571C95"/>
    <w:rsid w:val="00572131"/>
    <w:rsid w:val="00572628"/>
    <w:rsid w:val="00572795"/>
    <w:rsid w:val="00573C8B"/>
    <w:rsid w:val="005746B5"/>
    <w:rsid w:val="00575CDB"/>
    <w:rsid w:val="00576322"/>
    <w:rsid w:val="00577B07"/>
    <w:rsid w:val="00577B0E"/>
    <w:rsid w:val="00580049"/>
    <w:rsid w:val="00580ACF"/>
    <w:rsid w:val="00582A9E"/>
    <w:rsid w:val="00582D57"/>
    <w:rsid w:val="00584232"/>
    <w:rsid w:val="005867C4"/>
    <w:rsid w:val="00587930"/>
    <w:rsid w:val="00590F6E"/>
    <w:rsid w:val="0059211F"/>
    <w:rsid w:val="0059567D"/>
    <w:rsid w:val="005956AC"/>
    <w:rsid w:val="00596873"/>
    <w:rsid w:val="005A09DE"/>
    <w:rsid w:val="005A1C26"/>
    <w:rsid w:val="005A2EDC"/>
    <w:rsid w:val="005A3C09"/>
    <w:rsid w:val="005A548F"/>
    <w:rsid w:val="005A6608"/>
    <w:rsid w:val="005A6E2B"/>
    <w:rsid w:val="005A76C9"/>
    <w:rsid w:val="005B0C76"/>
    <w:rsid w:val="005B1721"/>
    <w:rsid w:val="005B1771"/>
    <w:rsid w:val="005B1BD2"/>
    <w:rsid w:val="005B1FDD"/>
    <w:rsid w:val="005B29DD"/>
    <w:rsid w:val="005B2E63"/>
    <w:rsid w:val="005B3BDD"/>
    <w:rsid w:val="005B3D74"/>
    <w:rsid w:val="005B4DC5"/>
    <w:rsid w:val="005B73DD"/>
    <w:rsid w:val="005B7410"/>
    <w:rsid w:val="005C05C7"/>
    <w:rsid w:val="005C1622"/>
    <w:rsid w:val="005C1F8F"/>
    <w:rsid w:val="005C24DB"/>
    <w:rsid w:val="005C3F0F"/>
    <w:rsid w:val="005C4E7A"/>
    <w:rsid w:val="005C4F41"/>
    <w:rsid w:val="005C536F"/>
    <w:rsid w:val="005C65AC"/>
    <w:rsid w:val="005C78F9"/>
    <w:rsid w:val="005C7A21"/>
    <w:rsid w:val="005D09D3"/>
    <w:rsid w:val="005D0E55"/>
    <w:rsid w:val="005D2B80"/>
    <w:rsid w:val="005D3A8E"/>
    <w:rsid w:val="005D5ECC"/>
    <w:rsid w:val="005D6BC4"/>
    <w:rsid w:val="005E2296"/>
    <w:rsid w:val="005E309D"/>
    <w:rsid w:val="005E4550"/>
    <w:rsid w:val="005E5419"/>
    <w:rsid w:val="005E57A8"/>
    <w:rsid w:val="005E5DEC"/>
    <w:rsid w:val="005E762D"/>
    <w:rsid w:val="005E7AC2"/>
    <w:rsid w:val="005F0B5C"/>
    <w:rsid w:val="005F162F"/>
    <w:rsid w:val="005F278B"/>
    <w:rsid w:val="005F3EDE"/>
    <w:rsid w:val="005F51B6"/>
    <w:rsid w:val="005F5482"/>
    <w:rsid w:val="005F5D4C"/>
    <w:rsid w:val="005F67BB"/>
    <w:rsid w:val="005F6E25"/>
    <w:rsid w:val="00600685"/>
    <w:rsid w:val="00601428"/>
    <w:rsid w:val="00601D59"/>
    <w:rsid w:val="00602576"/>
    <w:rsid w:val="00603776"/>
    <w:rsid w:val="006046D4"/>
    <w:rsid w:val="00606EFE"/>
    <w:rsid w:val="00607491"/>
    <w:rsid w:val="00607E32"/>
    <w:rsid w:val="00610037"/>
    <w:rsid w:val="0061059D"/>
    <w:rsid w:val="00610B18"/>
    <w:rsid w:val="0061197B"/>
    <w:rsid w:val="0061203C"/>
    <w:rsid w:val="00613B21"/>
    <w:rsid w:val="00613C41"/>
    <w:rsid w:val="00613DCE"/>
    <w:rsid w:val="00615516"/>
    <w:rsid w:val="006162E5"/>
    <w:rsid w:val="00622592"/>
    <w:rsid w:val="00622E01"/>
    <w:rsid w:val="00624004"/>
    <w:rsid w:val="0062604C"/>
    <w:rsid w:val="00626794"/>
    <w:rsid w:val="00626969"/>
    <w:rsid w:val="00627344"/>
    <w:rsid w:val="00627663"/>
    <w:rsid w:val="00627C1B"/>
    <w:rsid w:val="00627EF6"/>
    <w:rsid w:val="006302F6"/>
    <w:rsid w:val="00630445"/>
    <w:rsid w:val="0063075B"/>
    <w:rsid w:val="00630BE5"/>
    <w:rsid w:val="00631514"/>
    <w:rsid w:val="00631B17"/>
    <w:rsid w:val="00632120"/>
    <w:rsid w:val="0063304A"/>
    <w:rsid w:val="00633077"/>
    <w:rsid w:val="006330FC"/>
    <w:rsid w:val="006334FB"/>
    <w:rsid w:val="00633DE6"/>
    <w:rsid w:val="00633F3F"/>
    <w:rsid w:val="006341F3"/>
    <w:rsid w:val="00636475"/>
    <w:rsid w:val="00636512"/>
    <w:rsid w:val="00637E34"/>
    <w:rsid w:val="00637F7C"/>
    <w:rsid w:val="006402A9"/>
    <w:rsid w:val="00640FE6"/>
    <w:rsid w:val="0064120B"/>
    <w:rsid w:val="00642555"/>
    <w:rsid w:val="00642CA1"/>
    <w:rsid w:val="00643E11"/>
    <w:rsid w:val="0064461D"/>
    <w:rsid w:val="006454D6"/>
    <w:rsid w:val="00647212"/>
    <w:rsid w:val="006506D8"/>
    <w:rsid w:val="00651354"/>
    <w:rsid w:val="00651713"/>
    <w:rsid w:val="00652093"/>
    <w:rsid w:val="006530CC"/>
    <w:rsid w:val="00653A07"/>
    <w:rsid w:val="006553A8"/>
    <w:rsid w:val="0065654A"/>
    <w:rsid w:val="0065758F"/>
    <w:rsid w:val="00661DCD"/>
    <w:rsid w:val="00665438"/>
    <w:rsid w:val="006656ED"/>
    <w:rsid w:val="0066633E"/>
    <w:rsid w:val="00666731"/>
    <w:rsid w:val="006667A4"/>
    <w:rsid w:val="00666C22"/>
    <w:rsid w:val="006676CE"/>
    <w:rsid w:val="00667FA0"/>
    <w:rsid w:val="00672464"/>
    <w:rsid w:val="0067421D"/>
    <w:rsid w:val="00674BBC"/>
    <w:rsid w:val="00674EB7"/>
    <w:rsid w:val="00675A71"/>
    <w:rsid w:val="00676743"/>
    <w:rsid w:val="00677359"/>
    <w:rsid w:val="00677561"/>
    <w:rsid w:val="00682EC8"/>
    <w:rsid w:val="006837CE"/>
    <w:rsid w:val="006838EA"/>
    <w:rsid w:val="006839B9"/>
    <w:rsid w:val="006842AF"/>
    <w:rsid w:val="00684946"/>
    <w:rsid w:val="00684C70"/>
    <w:rsid w:val="00684C77"/>
    <w:rsid w:val="00685925"/>
    <w:rsid w:val="006861D1"/>
    <w:rsid w:val="00690C98"/>
    <w:rsid w:val="0069252D"/>
    <w:rsid w:val="006961B2"/>
    <w:rsid w:val="00696835"/>
    <w:rsid w:val="006976ED"/>
    <w:rsid w:val="00697A45"/>
    <w:rsid w:val="00697B0B"/>
    <w:rsid w:val="006A1134"/>
    <w:rsid w:val="006A175A"/>
    <w:rsid w:val="006A3AF9"/>
    <w:rsid w:val="006A4224"/>
    <w:rsid w:val="006A4D20"/>
    <w:rsid w:val="006A508D"/>
    <w:rsid w:val="006A53E6"/>
    <w:rsid w:val="006A57D2"/>
    <w:rsid w:val="006A5CCF"/>
    <w:rsid w:val="006A5CFF"/>
    <w:rsid w:val="006B0CCA"/>
    <w:rsid w:val="006B0E6D"/>
    <w:rsid w:val="006B1082"/>
    <w:rsid w:val="006B1C29"/>
    <w:rsid w:val="006B6F7D"/>
    <w:rsid w:val="006C0666"/>
    <w:rsid w:val="006C0C5F"/>
    <w:rsid w:val="006C1344"/>
    <w:rsid w:val="006C1EC1"/>
    <w:rsid w:val="006C2459"/>
    <w:rsid w:val="006C2767"/>
    <w:rsid w:val="006C2EC6"/>
    <w:rsid w:val="006C5033"/>
    <w:rsid w:val="006C5CA5"/>
    <w:rsid w:val="006C6321"/>
    <w:rsid w:val="006C6CE3"/>
    <w:rsid w:val="006D008D"/>
    <w:rsid w:val="006D046D"/>
    <w:rsid w:val="006D1386"/>
    <w:rsid w:val="006D1A46"/>
    <w:rsid w:val="006D21D3"/>
    <w:rsid w:val="006D277A"/>
    <w:rsid w:val="006D34DA"/>
    <w:rsid w:val="006D5E2C"/>
    <w:rsid w:val="006D65EE"/>
    <w:rsid w:val="006E1ED9"/>
    <w:rsid w:val="006E20E3"/>
    <w:rsid w:val="006E382D"/>
    <w:rsid w:val="006E479F"/>
    <w:rsid w:val="006E5730"/>
    <w:rsid w:val="006E5E08"/>
    <w:rsid w:val="006E5E10"/>
    <w:rsid w:val="006E5FA7"/>
    <w:rsid w:val="006E63FC"/>
    <w:rsid w:val="006E6761"/>
    <w:rsid w:val="006E6DAB"/>
    <w:rsid w:val="006F2E6B"/>
    <w:rsid w:val="006F3BE8"/>
    <w:rsid w:val="006F4E2D"/>
    <w:rsid w:val="006F4E4F"/>
    <w:rsid w:val="006F560E"/>
    <w:rsid w:val="006F57D4"/>
    <w:rsid w:val="006F7A76"/>
    <w:rsid w:val="006F7CB9"/>
    <w:rsid w:val="006F7F20"/>
    <w:rsid w:val="00701CB3"/>
    <w:rsid w:val="00701F41"/>
    <w:rsid w:val="007020BC"/>
    <w:rsid w:val="007020C2"/>
    <w:rsid w:val="00702DF1"/>
    <w:rsid w:val="0070306A"/>
    <w:rsid w:val="00703EA4"/>
    <w:rsid w:val="007058D3"/>
    <w:rsid w:val="0070592F"/>
    <w:rsid w:val="00705E03"/>
    <w:rsid w:val="00705EDC"/>
    <w:rsid w:val="00710AF5"/>
    <w:rsid w:val="00712097"/>
    <w:rsid w:val="0071372C"/>
    <w:rsid w:val="00715522"/>
    <w:rsid w:val="007169FF"/>
    <w:rsid w:val="00716D21"/>
    <w:rsid w:val="007172C9"/>
    <w:rsid w:val="007209C1"/>
    <w:rsid w:val="00721A34"/>
    <w:rsid w:val="007233F3"/>
    <w:rsid w:val="007238B4"/>
    <w:rsid w:val="00724F51"/>
    <w:rsid w:val="00725909"/>
    <w:rsid w:val="0072621A"/>
    <w:rsid w:val="00726777"/>
    <w:rsid w:val="007267E0"/>
    <w:rsid w:val="00727134"/>
    <w:rsid w:val="00727584"/>
    <w:rsid w:val="00730937"/>
    <w:rsid w:val="007315A2"/>
    <w:rsid w:val="00731CAA"/>
    <w:rsid w:val="007320C4"/>
    <w:rsid w:val="0073289E"/>
    <w:rsid w:val="007338C5"/>
    <w:rsid w:val="007346AA"/>
    <w:rsid w:val="007357D7"/>
    <w:rsid w:val="00736628"/>
    <w:rsid w:val="0073786E"/>
    <w:rsid w:val="007405E2"/>
    <w:rsid w:val="007409B9"/>
    <w:rsid w:val="00742A2E"/>
    <w:rsid w:val="00743E61"/>
    <w:rsid w:val="007443E4"/>
    <w:rsid w:val="0074679F"/>
    <w:rsid w:val="00746DFA"/>
    <w:rsid w:val="00746F98"/>
    <w:rsid w:val="0075168B"/>
    <w:rsid w:val="00751A9A"/>
    <w:rsid w:val="00752428"/>
    <w:rsid w:val="00752EEB"/>
    <w:rsid w:val="00752F10"/>
    <w:rsid w:val="007531DA"/>
    <w:rsid w:val="0075618F"/>
    <w:rsid w:val="00756862"/>
    <w:rsid w:val="00756B0F"/>
    <w:rsid w:val="00757805"/>
    <w:rsid w:val="007578D0"/>
    <w:rsid w:val="00757BF2"/>
    <w:rsid w:val="007602A7"/>
    <w:rsid w:val="00760EAE"/>
    <w:rsid w:val="007618E7"/>
    <w:rsid w:val="00763B8D"/>
    <w:rsid w:val="00763F48"/>
    <w:rsid w:val="0076581C"/>
    <w:rsid w:val="00767DFB"/>
    <w:rsid w:val="00770EF6"/>
    <w:rsid w:val="007715BA"/>
    <w:rsid w:val="00772205"/>
    <w:rsid w:val="00774C1B"/>
    <w:rsid w:val="00774DD5"/>
    <w:rsid w:val="00774DEA"/>
    <w:rsid w:val="007759B1"/>
    <w:rsid w:val="007767B6"/>
    <w:rsid w:val="00777A60"/>
    <w:rsid w:val="00780076"/>
    <w:rsid w:val="00781002"/>
    <w:rsid w:val="0078198D"/>
    <w:rsid w:val="007847B1"/>
    <w:rsid w:val="007856DD"/>
    <w:rsid w:val="0078622C"/>
    <w:rsid w:val="00786677"/>
    <w:rsid w:val="0078680A"/>
    <w:rsid w:val="00787602"/>
    <w:rsid w:val="00787F7B"/>
    <w:rsid w:val="0079033E"/>
    <w:rsid w:val="007921BE"/>
    <w:rsid w:val="007921E1"/>
    <w:rsid w:val="007923D7"/>
    <w:rsid w:val="007923FB"/>
    <w:rsid w:val="007927CD"/>
    <w:rsid w:val="00793311"/>
    <w:rsid w:val="0079520E"/>
    <w:rsid w:val="007954D1"/>
    <w:rsid w:val="00797A53"/>
    <w:rsid w:val="00797BCF"/>
    <w:rsid w:val="007A022B"/>
    <w:rsid w:val="007A1F1B"/>
    <w:rsid w:val="007A418E"/>
    <w:rsid w:val="007A4819"/>
    <w:rsid w:val="007A56F3"/>
    <w:rsid w:val="007A5C1B"/>
    <w:rsid w:val="007A5EF6"/>
    <w:rsid w:val="007A7C94"/>
    <w:rsid w:val="007B097E"/>
    <w:rsid w:val="007B1B42"/>
    <w:rsid w:val="007B273B"/>
    <w:rsid w:val="007B33A9"/>
    <w:rsid w:val="007B4DFF"/>
    <w:rsid w:val="007B58A1"/>
    <w:rsid w:val="007B6B86"/>
    <w:rsid w:val="007B76A2"/>
    <w:rsid w:val="007C0D2C"/>
    <w:rsid w:val="007C1161"/>
    <w:rsid w:val="007C1BB8"/>
    <w:rsid w:val="007C1D29"/>
    <w:rsid w:val="007C3480"/>
    <w:rsid w:val="007C5BDC"/>
    <w:rsid w:val="007C5DEF"/>
    <w:rsid w:val="007C5F72"/>
    <w:rsid w:val="007C6EBE"/>
    <w:rsid w:val="007C7135"/>
    <w:rsid w:val="007C763E"/>
    <w:rsid w:val="007C7D7D"/>
    <w:rsid w:val="007D1859"/>
    <w:rsid w:val="007D1F90"/>
    <w:rsid w:val="007D21A1"/>
    <w:rsid w:val="007D2438"/>
    <w:rsid w:val="007D26CC"/>
    <w:rsid w:val="007D2781"/>
    <w:rsid w:val="007D350A"/>
    <w:rsid w:val="007D427B"/>
    <w:rsid w:val="007D5307"/>
    <w:rsid w:val="007D59A6"/>
    <w:rsid w:val="007D6272"/>
    <w:rsid w:val="007D640B"/>
    <w:rsid w:val="007D6B29"/>
    <w:rsid w:val="007D7D38"/>
    <w:rsid w:val="007E04F7"/>
    <w:rsid w:val="007E1108"/>
    <w:rsid w:val="007E1C49"/>
    <w:rsid w:val="007E1C59"/>
    <w:rsid w:val="007E30D1"/>
    <w:rsid w:val="007E34C7"/>
    <w:rsid w:val="007E4640"/>
    <w:rsid w:val="007E4953"/>
    <w:rsid w:val="007E5558"/>
    <w:rsid w:val="007E55BD"/>
    <w:rsid w:val="007E60BC"/>
    <w:rsid w:val="007E71E1"/>
    <w:rsid w:val="007E75AE"/>
    <w:rsid w:val="007F0BC3"/>
    <w:rsid w:val="007F1744"/>
    <w:rsid w:val="007F2593"/>
    <w:rsid w:val="007F3161"/>
    <w:rsid w:val="007F48F7"/>
    <w:rsid w:val="007F4AEB"/>
    <w:rsid w:val="007F4E11"/>
    <w:rsid w:val="007F578B"/>
    <w:rsid w:val="007F5B95"/>
    <w:rsid w:val="007F6334"/>
    <w:rsid w:val="007F64E0"/>
    <w:rsid w:val="007F6561"/>
    <w:rsid w:val="00800135"/>
    <w:rsid w:val="00800160"/>
    <w:rsid w:val="00801F59"/>
    <w:rsid w:val="008026B2"/>
    <w:rsid w:val="0080362D"/>
    <w:rsid w:val="00804687"/>
    <w:rsid w:val="0080495D"/>
    <w:rsid w:val="00804DC2"/>
    <w:rsid w:val="008057D2"/>
    <w:rsid w:val="008058D1"/>
    <w:rsid w:val="0081050A"/>
    <w:rsid w:val="00810D51"/>
    <w:rsid w:val="0081117F"/>
    <w:rsid w:val="008116B2"/>
    <w:rsid w:val="00811E9C"/>
    <w:rsid w:val="00811FF0"/>
    <w:rsid w:val="008124CB"/>
    <w:rsid w:val="00812822"/>
    <w:rsid w:val="0081288D"/>
    <w:rsid w:val="00812C3E"/>
    <w:rsid w:val="0081347A"/>
    <w:rsid w:val="00813CCA"/>
    <w:rsid w:val="00814EA4"/>
    <w:rsid w:val="00816F7F"/>
    <w:rsid w:val="0081755C"/>
    <w:rsid w:val="008202AF"/>
    <w:rsid w:val="00820869"/>
    <w:rsid w:val="00823462"/>
    <w:rsid w:val="0082430C"/>
    <w:rsid w:val="00824CC8"/>
    <w:rsid w:val="00825E77"/>
    <w:rsid w:val="008266C6"/>
    <w:rsid w:val="00827F1C"/>
    <w:rsid w:val="00831451"/>
    <w:rsid w:val="00831A4B"/>
    <w:rsid w:val="008345ED"/>
    <w:rsid w:val="00834C9F"/>
    <w:rsid w:val="00835B8E"/>
    <w:rsid w:val="00836045"/>
    <w:rsid w:val="008362F1"/>
    <w:rsid w:val="00837745"/>
    <w:rsid w:val="00837D84"/>
    <w:rsid w:val="00841456"/>
    <w:rsid w:val="008415BA"/>
    <w:rsid w:val="0084183E"/>
    <w:rsid w:val="008429BE"/>
    <w:rsid w:val="00844B78"/>
    <w:rsid w:val="00845378"/>
    <w:rsid w:val="00846454"/>
    <w:rsid w:val="00846D0F"/>
    <w:rsid w:val="00847013"/>
    <w:rsid w:val="00847786"/>
    <w:rsid w:val="00847822"/>
    <w:rsid w:val="00847A63"/>
    <w:rsid w:val="00847B5E"/>
    <w:rsid w:val="008519AF"/>
    <w:rsid w:val="00853170"/>
    <w:rsid w:val="0085389D"/>
    <w:rsid w:val="00854DA4"/>
    <w:rsid w:val="00855461"/>
    <w:rsid w:val="00855AC0"/>
    <w:rsid w:val="00855E72"/>
    <w:rsid w:val="00856A2E"/>
    <w:rsid w:val="008578C6"/>
    <w:rsid w:val="00860F2A"/>
    <w:rsid w:val="00861CAC"/>
    <w:rsid w:val="0086286A"/>
    <w:rsid w:val="00862A56"/>
    <w:rsid w:val="008634DC"/>
    <w:rsid w:val="00863C18"/>
    <w:rsid w:val="00863EAA"/>
    <w:rsid w:val="008645B0"/>
    <w:rsid w:val="008649F8"/>
    <w:rsid w:val="0086659C"/>
    <w:rsid w:val="0086725C"/>
    <w:rsid w:val="00867A2D"/>
    <w:rsid w:val="00871717"/>
    <w:rsid w:val="00871B70"/>
    <w:rsid w:val="00872425"/>
    <w:rsid w:val="008756E5"/>
    <w:rsid w:val="00875EDF"/>
    <w:rsid w:val="00876E3E"/>
    <w:rsid w:val="008772F3"/>
    <w:rsid w:val="0087736F"/>
    <w:rsid w:val="008775AE"/>
    <w:rsid w:val="008801C4"/>
    <w:rsid w:val="00880B10"/>
    <w:rsid w:val="008811AA"/>
    <w:rsid w:val="00882F57"/>
    <w:rsid w:val="008830FB"/>
    <w:rsid w:val="00883544"/>
    <w:rsid w:val="008837C8"/>
    <w:rsid w:val="00883E42"/>
    <w:rsid w:val="00884957"/>
    <w:rsid w:val="00884F48"/>
    <w:rsid w:val="00885171"/>
    <w:rsid w:val="00885DAF"/>
    <w:rsid w:val="00885EB0"/>
    <w:rsid w:val="00886529"/>
    <w:rsid w:val="0088723F"/>
    <w:rsid w:val="00887476"/>
    <w:rsid w:val="008878FE"/>
    <w:rsid w:val="00891876"/>
    <w:rsid w:val="008918E6"/>
    <w:rsid w:val="00891A45"/>
    <w:rsid w:val="00892432"/>
    <w:rsid w:val="00892730"/>
    <w:rsid w:val="00893551"/>
    <w:rsid w:val="008943B8"/>
    <w:rsid w:val="00894A3C"/>
    <w:rsid w:val="00895FAC"/>
    <w:rsid w:val="00896E24"/>
    <w:rsid w:val="008974F6"/>
    <w:rsid w:val="008A0123"/>
    <w:rsid w:val="008A0484"/>
    <w:rsid w:val="008A0D9A"/>
    <w:rsid w:val="008A1BEF"/>
    <w:rsid w:val="008A270A"/>
    <w:rsid w:val="008A38F1"/>
    <w:rsid w:val="008A3D2A"/>
    <w:rsid w:val="008A58AF"/>
    <w:rsid w:val="008A6574"/>
    <w:rsid w:val="008A7994"/>
    <w:rsid w:val="008B0102"/>
    <w:rsid w:val="008B0206"/>
    <w:rsid w:val="008B177F"/>
    <w:rsid w:val="008B1C8D"/>
    <w:rsid w:val="008B28E3"/>
    <w:rsid w:val="008B33D9"/>
    <w:rsid w:val="008B51EE"/>
    <w:rsid w:val="008B5FA9"/>
    <w:rsid w:val="008C04B8"/>
    <w:rsid w:val="008C0A0A"/>
    <w:rsid w:val="008C0E51"/>
    <w:rsid w:val="008C1B59"/>
    <w:rsid w:val="008C3793"/>
    <w:rsid w:val="008C3994"/>
    <w:rsid w:val="008C3A88"/>
    <w:rsid w:val="008C3CAC"/>
    <w:rsid w:val="008C49B6"/>
    <w:rsid w:val="008C4B95"/>
    <w:rsid w:val="008C64C0"/>
    <w:rsid w:val="008C64FB"/>
    <w:rsid w:val="008C68FF"/>
    <w:rsid w:val="008C6DB8"/>
    <w:rsid w:val="008C717D"/>
    <w:rsid w:val="008D011D"/>
    <w:rsid w:val="008D1D88"/>
    <w:rsid w:val="008D3A7E"/>
    <w:rsid w:val="008D4438"/>
    <w:rsid w:val="008D486F"/>
    <w:rsid w:val="008D6BCB"/>
    <w:rsid w:val="008D6EA6"/>
    <w:rsid w:val="008D77FF"/>
    <w:rsid w:val="008D7BE1"/>
    <w:rsid w:val="008D7E01"/>
    <w:rsid w:val="008D7F77"/>
    <w:rsid w:val="008E0288"/>
    <w:rsid w:val="008E02DB"/>
    <w:rsid w:val="008E05C1"/>
    <w:rsid w:val="008E10AA"/>
    <w:rsid w:val="008E3113"/>
    <w:rsid w:val="008E35FE"/>
    <w:rsid w:val="008E42D3"/>
    <w:rsid w:val="008E4521"/>
    <w:rsid w:val="008E681F"/>
    <w:rsid w:val="008E7B33"/>
    <w:rsid w:val="008F2404"/>
    <w:rsid w:val="008F2710"/>
    <w:rsid w:val="008F34B2"/>
    <w:rsid w:val="008F3802"/>
    <w:rsid w:val="008F3916"/>
    <w:rsid w:val="008F4063"/>
    <w:rsid w:val="008F4490"/>
    <w:rsid w:val="008F49CB"/>
    <w:rsid w:val="008F5869"/>
    <w:rsid w:val="008F6DD0"/>
    <w:rsid w:val="008F7261"/>
    <w:rsid w:val="008F77A8"/>
    <w:rsid w:val="00900989"/>
    <w:rsid w:val="009009E4"/>
    <w:rsid w:val="00900BC5"/>
    <w:rsid w:val="00900D37"/>
    <w:rsid w:val="0090110B"/>
    <w:rsid w:val="00901A59"/>
    <w:rsid w:val="00901D0C"/>
    <w:rsid w:val="0090455D"/>
    <w:rsid w:val="0090456E"/>
    <w:rsid w:val="00904CAC"/>
    <w:rsid w:val="00907FB6"/>
    <w:rsid w:val="00910075"/>
    <w:rsid w:val="009124DD"/>
    <w:rsid w:val="00912D55"/>
    <w:rsid w:val="009130D9"/>
    <w:rsid w:val="00915AEA"/>
    <w:rsid w:val="009161D6"/>
    <w:rsid w:val="009203E9"/>
    <w:rsid w:val="00920ADD"/>
    <w:rsid w:val="00921194"/>
    <w:rsid w:val="0092135D"/>
    <w:rsid w:val="00922C06"/>
    <w:rsid w:val="00923371"/>
    <w:rsid w:val="00923FCB"/>
    <w:rsid w:val="00924B6A"/>
    <w:rsid w:val="00924D12"/>
    <w:rsid w:val="00926071"/>
    <w:rsid w:val="00930149"/>
    <w:rsid w:val="009309E4"/>
    <w:rsid w:val="00930F1D"/>
    <w:rsid w:val="009316B0"/>
    <w:rsid w:val="00931978"/>
    <w:rsid w:val="009321F6"/>
    <w:rsid w:val="0093226C"/>
    <w:rsid w:val="00933BA7"/>
    <w:rsid w:val="0093424C"/>
    <w:rsid w:val="009361A1"/>
    <w:rsid w:val="009411FE"/>
    <w:rsid w:val="009419D7"/>
    <w:rsid w:val="00942366"/>
    <w:rsid w:val="00942FE6"/>
    <w:rsid w:val="0094310A"/>
    <w:rsid w:val="009442B8"/>
    <w:rsid w:val="00945005"/>
    <w:rsid w:val="009466C5"/>
    <w:rsid w:val="009472A4"/>
    <w:rsid w:val="00950C7D"/>
    <w:rsid w:val="009531A8"/>
    <w:rsid w:val="0095346F"/>
    <w:rsid w:val="00953682"/>
    <w:rsid w:val="00953834"/>
    <w:rsid w:val="009538B4"/>
    <w:rsid w:val="009549A3"/>
    <w:rsid w:val="0095563D"/>
    <w:rsid w:val="00955F08"/>
    <w:rsid w:val="009564CA"/>
    <w:rsid w:val="00957BE0"/>
    <w:rsid w:val="0096038E"/>
    <w:rsid w:val="009609AC"/>
    <w:rsid w:val="009609E0"/>
    <w:rsid w:val="009613C6"/>
    <w:rsid w:val="009636E3"/>
    <w:rsid w:val="0096530C"/>
    <w:rsid w:val="00965699"/>
    <w:rsid w:val="00967E23"/>
    <w:rsid w:val="009715E0"/>
    <w:rsid w:val="009718FF"/>
    <w:rsid w:val="00971F92"/>
    <w:rsid w:val="00972481"/>
    <w:rsid w:val="00972DAA"/>
    <w:rsid w:val="009778B7"/>
    <w:rsid w:val="009808A6"/>
    <w:rsid w:val="00980FC7"/>
    <w:rsid w:val="00981614"/>
    <w:rsid w:val="009818DB"/>
    <w:rsid w:val="00981B1C"/>
    <w:rsid w:val="00981E99"/>
    <w:rsid w:val="0098205E"/>
    <w:rsid w:val="009820CE"/>
    <w:rsid w:val="009836E8"/>
    <w:rsid w:val="00983D71"/>
    <w:rsid w:val="00983DA5"/>
    <w:rsid w:val="00984A3F"/>
    <w:rsid w:val="00990CCC"/>
    <w:rsid w:val="0099114C"/>
    <w:rsid w:val="00993CCA"/>
    <w:rsid w:val="0099620C"/>
    <w:rsid w:val="009A1B42"/>
    <w:rsid w:val="009A1EA9"/>
    <w:rsid w:val="009A1F46"/>
    <w:rsid w:val="009A2A40"/>
    <w:rsid w:val="009A3132"/>
    <w:rsid w:val="009A6552"/>
    <w:rsid w:val="009A7B4F"/>
    <w:rsid w:val="009B09A5"/>
    <w:rsid w:val="009B0A4D"/>
    <w:rsid w:val="009B11D6"/>
    <w:rsid w:val="009B15A3"/>
    <w:rsid w:val="009B25F4"/>
    <w:rsid w:val="009B273D"/>
    <w:rsid w:val="009B2B49"/>
    <w:rsid w:val="009B3F6C"/>
    <w:rsid w:val="009B4D61"/>
    <w:rsid w:val="009B504F"/>
    <w:rsid w:val="009B5127"/>
    <w:rsid w:val="009B73EB"/>
    <w:rsid w:val="009B7DCF"/>
    <w:rsid w:val="009C0BF2"/>
    <w:rsid w:val="009C1E51"/>
    <w:rsid w:val="009C25BD"/>
    <w:rsid w:val="009C510E"/>
    <w:rsid w:val="009C561E"/>
    <w:rsid w:val="009C5A92"/>
    <w:rsid w:val="009C5DEE"/>
    <w:rsid w:val="009C71B7"/>
    <w:rsid w:val="009C77FB"/>
    <w:rsid w:val="009D063B"/>
    <w:rsid w:val="009D165C"/>
    <w:rsid w:val="009D19E2"/>
    <w:rsid w:val="009D26B2"/>
    <w:rsid w:val="009D2B4E"/>
    <w:rsid w:val="009D35DC"/>
    <w:rsid w:val="009D57B1"/>
    <w:rsid w:val="009D6CC1"/>
    <w:rsid w:val="009D7268"/>
    <w:rsid w:val="009E02D5"/>
    <w:rsid w:val="009E0484"/>
    <w:rsid w:val="009E289F"/>
    <w:rsid w:val="009E320D"/>
    <w:rsid w:val="009E3C5D"/>
    <w:rsid w:val="009E3D25"/>
    <w:rsid w:val="009E43B4"/>
    <w:rsid w:val="009E4810"/>
    <w:rsid w:val="009E4935"/>
    <w:rsid w:val="009E4DCA"/>
    <w:rsid w:val="009E4DFE"/>
    <w:rsid w:val="009E50B5"/>
    <w:rsid w:val="009E5A73"/>
    <w:rsid w:val="009E5C70"/>
    <w:rsid w:val="009E72B9"/>
    <w:rsid w:val="009F108A"/>
    <w:rsid w:val="009F1497"/>
    <w:rsid w:val="009F1C1C"/>
    <w:rsid w:val="009F23AF"/>
    <w:rsid w:val="009F3111"/>
    <w:rsid w:val="009F389D"/>
    <w:rsid w:val="009F3C1E"/>
    <w:rsid w:val="009F4771"/>
    <w:rsid w:val="009F5E2F"/>
    <w:rsid w:val="009F71E4"/>
    <w:rsid w:val="009F74E8"/>
    <w:rsid w:val="00A01A89"/>
    <w:rsid w:val="00A023D8"/>
    <w:rsid w:val="00A02613"/>
    <w:rsid w:val="00A027C0"/>
    <w:rsid w:val="00A0369B"/>
    <w:rsid w:val="00A0424C"/>
    <w:rsid w:val="00A04500"/>
    <w:rsid w:val="00A05750"/>
    <w:rsid w:val="00A069A6"/>
    <w:rsid w:val="00A07F05"/>
    <w:rsid w:val="00A10419"/>
    <w:rsid w:val="00A13CCA"/>
    <w:rsid w:val="00A13E33"/>
    <w:rsid w:val="00A145D9"/>
    <w:rsid w:val="00A14D06"/>
    <w:rsid w:val="00A15235"/>
    <w:rsid w:val="00A15E84"/>
    <w:rsid w:val="00A172F5"/>
    <w:rsid w:val="00A175DD"/>
    <w:rsid w:val="00A17D8C"/>
    <w:rsid w:val="00A17F7A"/>
    <w:rsid w:val="00A20DB9"/>
    <w:rsid w:val="00A22B1A"/>
    <w:rsid w:val="00A23567"/>
    <w:rsid w:val="00A264AF"/>
    <w:rsid w:val="00A26640"/>
    <w:rsid w:val="00A26691"/>
    <w:rsid w:val="00A271CC"/>
    <w:rsid w:val="00A274C1"/>
    <w:rsid w:val="00A2757D"/>
    <w:rsid w:val="00A31502"/>
    <w:rsid w:val="00A315C9"/>
    <w:rsid w:val="00A32441"/>
    <w:rsid w:val="00A3453C"/>
    <w:rsid w:val="00A36737"/>
    <w:rsid w:val="00A367CA"/>
    <w:rsid w:val="00A37FC4"/>
    <w:rsid w:val="00A4004C"/>
    <w:rsid w:val="00A419C9"/>
    <w:rsid w:val="00A41EB2"/>
    <w:rsid w:val="00A431C3"/>
    <w:rsid w:val="00A439B1"/>
    <w:rsid w:val="00A4552A"/>
    <w:rsid w:val="00A468B1"/>
    <w:rsid w:val="00A47120"/>
    <w:rsid w:val="00A5151A"/>
    <w:rsid w:val="00A51733"/>
    <w:rsid w:val="00A51C2D"/>
    <w:rsid w:val="00A51F73"/>
    <w:rsid w:val="00A54C54"/>
    <w:rsid w:val="00A552AD"/>
    <w:rsid w:val="00A560C8"/>
    <w:rsid w:val="00A56798"/>
    <w:rsid w:val="00A569EA"/>
    <w:rsid w:val="00A56A3C"/>
    <w:rsid w:val="00A56B13"/>
    <w:rsid w:val="00A56DCB"/>
    <w:rsid w:val="00A6226D"/>
    <w:rsid w:val="00A63CCE"/>
    <w:rsid w:val="00A6430E"/>
    <w:rsid w:val="00A64E4B"/>
    <w:rsid w:val="00A656E1"/>
    <w:rsid w:val="00A65ACB"/>
    <w:rsid w:val="00A66F62"/>
    <w:rsid w:val="00A67373"/>
    <w:rsid w:val="00A67F75"/>
    <w:rsid w:val="00A71FB0"/>
    <w:rsid w:val="00A720F9"/>
    <w:rsid w:val="00A72EAF"/>
    <w:rsid w:val="00A74BDC"/>
    <w:rsid w:val="00A76D99"/>
    <w:rsid w:val="00A76FE6"/>
    <w:rsid w:val="00A81936"/>
    <w:rsid w:val="00A826D7"/>
    <w:rsid w:val="00A83599"/>
    <w:rsid w:val="00A83FD8"/>
    <w:rsid w:val="00A8546F"/>
    <w:rsid w:val="00A87C00"/>
    <w:rsid w:val="00A87F6A"/>
    <w:rsid w:val="00A901E5"/>
    <w:rsid w:val="00A91C4A"/>
    <w:rsid w:val="00A9219D"/>
    <w:rsid w:val="00A92F1A"/>
    <w:rsid w:val="00A930BA"/>
    <w:rsid w:val="00A935EB"/>
    <w:rsid w:val="00A943AB"/>
    <w:rsid w:val="00A94790"/>
    <w:rsid w:val="00A94932"/>
    <w:rsid w:val="00A95B83"/>
    <w:rsid w:val="00A976A2"/>
    <w:rsid w:val="00AA0A72"/>
    <w:rsid w:val="00AA1016"/>
    <w:rsid w:val="00AA1ACE"/>
    <w:rsid w:val="00AA2A13"/>
    <w:rsid w:val="00AA393D"/>
    <w:rsid w:val="00AA4C00"/>
    <w:rsid w:val="00AA7952"/>
    <w:rsid w:val="00AB16D6"/>
    <w:rsid w:val="00AB3979"/>
    <w:rsid w:val="00AB617B"/>
    <w:rsid w:val="00AB7B78"/>
    <w:rsid w:val="00AC143A"/>
    <w:rsid w:val="00AC6A77"/>
    <w:rsid w:val="00AC6B9A"/>
    <w:rsid w:val="00AC73C6"/>
    <w:rsid w:val="00AC7CF4"/>
    <w:rsid w:val="00AD1E6E"/>
    <w:rsid w:val="00AD3E00"/>
    <w:rsid w:val="00AD62A9"/>
    <w:rsid w:val="00AD74CD"/>
    <w:rsid w:val="00AE0F38"/>
    <w:rsid w:val="00AE3277"/>
    <w:rsid w:val="00AE4AEC"/>
    <w:rsid w:val="00AE4CDF"/>
    <w:rsid w:val="00AE6FA8"/>
    <w:rsid w:val="00AE76CE"/>
    <w:rsid w:val="00AE7979"/>
    <w:rsid w:val="00AF025D"/>
    <w:rsid w:val="00AF0AF5"/>
    <w:rsid w:val="00AF0C27"/>
    <w:rsid w:val="00AF22D2"/>
    <w:rsid w:val="00AF22EC"/>
    <w:rsid w:val="00AF34D9"/>
    <w:rsid w:val="00AF37F7"/>
    <w:rsid w:val="00AF3ED1"/>
    <w:rsid w:val="00AF4D83"/>
    <w:rsid w:val="00AF5562"/>
    <w:rsid w:val="00AF5955"/>
    <w:rsid w:val="00AF5DDB"/>
    <w:rsid w:val="00AF5F52"/>
    <w:rsid w:val="00AF6C53"/>
    <w:rsid w:val="00AF7164"/>
    <w:rsid w:val="00AF7EF0"/>
    <w:rsid w:val="00B00189"/>
    <w:rsid w:val="00B00A84"/>
    <w:rsid w:val="00B0124F"/>
    <w:rsid w:val="00B01CC5"/>
    <w:rsid w:val="00B01D9D"/>
    <w:rsid w:val="00B0252E"/>
    <w:rsid w:val="00B101EA"/>
    <w:rsid w:val="00B144A4"/>
    <w:rsid w:val="00B164E0"/>
    <w:rsid w:val="00B16B7A"/>
    <w:rsid w:val="00B17BE9"/>
    <w:rsid w:val="00B205C5"/>
    <w:rsid w:val="00B219DC"/>
    <w:rsid w:val="00B21B7D"/>
    <w:rsid w:val="00B2367F"/>
    <w:rsid w:val="00B24182"/>
    <w:rsid w:val="00B24D52"/>
    <w:rsid w:val="00B25F5D"/>
    <w:rsid w:val="00B267D1"/>
    <w:rsid w:val="00B27284"/>
    <w:rsid w:val="00B27E56"/>
    <w:rsid w:val="00B30B6A"/>
    <w:rsid w:val="00B30C73"/>
    <w:rsid w:val="00B31CC3"/>
    <w:rsid w:val="00B3420A"/>
    <w:rsid w:val="00B345D3"/>
    <w:rsid w:val="00B36D1D"/>
    <w:rsid w:val="00B37544"/>
    <w:rsid w:val="00B375DE"/>
    <w:rsid w:val="00B376BD"/>
    <w:rsid w:val="00B37803"/>
    <w:rsid w:val="00B4098F"/>
    <w:rsid w:val="00B41A61"/>
    <w:rsid w:val="00B4269C"/>
    <w:rsid w:val="00B42F76"/>
    <w:rsid w:val="00B4307E"/>
    <w:rsid w:val="00B433AC"/>
    <w:rsid w:val="00B44799"/>
    <w:rsid w:val="00B4484E"/>
    <w:rsid w:val="00B45878"/>
    <w:rsid w:val="00B45B88"/>
    <w:rsid w:val="00B4722C"/>
    <w:rsid w:val="00B4747E"/>
    <w:rsid w:val="00B475E3"/>
    <w:rsid w:val="00B51C91"/>
    <w:rsid w:val="00B51D1E"/>
    <w:rsid w:val="00B53BC2"/>
    <w:rsid w:val="00B5455A"/>
    <w:rsid w:val="00B54E99"/>
    <w:rsid w:val="00B56B49"/>
    <w:rsid w:val="00B60A38"/>
    <w:rsid w:val="00B60BCD"/>
    <w:rsid w:val="00B6190B"/>
    <w:rsid w:val="00B62B19"/>
    <w:rsid w:val="00B6306B"/>
    <w:rsid w:val="00B64257"/>
    <w:rsid w:val="00B66D91"/>
    <w:rsid w:val="00B67CE4"/>
    <w:rsid w:val="00B67E60"/>
    <w:rsid w:val="00B67EEA"/>
    <w:rsid w:val="00B709E2"/>
    <w:rsid w:val="00B71888"/>
    <w:rsid w:val="00B71B84"/>
    <w:rsid w:val="00B71CD1"/>
    <w:rsid w:val="00B71E44"/>
    <w:rsid w:val="00B72426"/>
    <w:rsid w:val="00B75337"/>
    <w:rsid w:val="00B7537F"/>
    <w:rsid w:val="00B7544D"/>
    <w:rsid w:val="00B76182"/>
    <w:rsid w:val="00B76C19"/>
    <w:rsid w:val="00B77046"/>
    <w:rsid w:val="00B8047B"/>
    <w:rsid w:val="00B822DE"/>
    <w:rsid w:val="00B8264D"/>
    <w:rsid w:val="00B83B7D"/>
    <w:rsid w:val="00B83C7F"/>
    <w:rsid w:val="00B83D44"/>
    <w:rsid w:val="00B84DC9"/>
    <w:rsid w:val="00B8517C"/>
    <w:rsid w:val="00B85BF1"/>
    <w:rsid w:val="00B85E24"/>
    <w:rsid w:val="00B903DC"/>
    <w:rsid w:val="00B91731"/>
    <w:rsid w:val="00B91EAA"/>
    <w:rsid w:val="00B93143"/>
    <w:rsid w:val="00B93557"/>
    <w:rsid w:val="00B94A18"/>
    <w:rsid w:val="00B94B87"/>
    <w:rsid w:val="00B94E24"/>
    <w:rsid w:val="00B94EDF"/>
    <w:rsid w:val="00B95A96"/>
    <w:rsid w:val="00B96D15"/>
    <w:rsid w:val="00B97FD3"/>
    <w:rsid w:val="00BA0DDC"/>
    <w:rsid w:val="00BA1000"/>
    <w:rsid w:val="00BA29A9"/>
    <w:rsid w:val="00BA382B"/>
    <w:rsid w:val="00BA4ECD"/>
    <w:rsid w:val="00BA5C93"/>
    <w:rsid w:val="00BA61E4"/>
    <w:rsid w:val="00BA65BB"/>
    <w:rsid w:val="00BB07F8"/>
    <w:rsid w:val="00BB15D0"/>
    <w:rsid w:val="00BB1F39"/>
    <w:rsid w:val="00BB208B"/>
    <w:rsid w:val="00BB2F07"/>
    <w:rsid w:val="00BB2F6D"/>
    <w:rsid w:val="00BB455D"/>
    <w:rsid w:val="00BB5754"/>
    <w:rsid w:val="00BB5DD1"/>
    <w:rsid w:val="00BB7A1C"/>
    <w:rsid w:val="00BB7E0A"/>
    <w:rsid w:val="00BC07B7"/>
    <w:rsid w:val="00BC3217"/>
    <w:rsid w:val="00BC3AFC"/>
    <w:rsid w:val="00BC3D14"/>
    <w:rsid w:val="00BC4F54"/>
    <w:rsid w:val="00BC4F78"/>
    <w:rsid w:val="00BC5F78"/>
    <w:rsid w:val="00BC6C0E"/>
    <w:rsid w:val="00BC763F"/>
    <w:rsid w:val="00BD00B2"/>
    <w:rsid w:val="00BD21B0"/>
    <w:rsid w:val="00BD2690"/>
    <w:rsid w:val="00BD2B1E"/>
    <w:rsid w:val="00BD320C"/>
    <w:rsid w:val="00BD4827"/>
    <w:rsid w:val="00BD6203"/>
    <w:rsid w:val="00BD74F2"/>
    <w:rsid w:val="00BE0B6E"/>
    <w:rsid w:val="00BE0D62"/>
    <w:rsid w:val="00BE1B7E"/>
    <w:rsid w:val="00BE258E"/>
    <w:rsid w:val="00BE2EA9"/>
    <w:rsid w:val="00BE3244"/>
    <w:rsid w:val="00BE32D1"/>
    <w:rsid w:val="00BE4686"/>
    <w:rsid w:val="00BE46DE"/>
    <w:rsid w:val="00BE6494"/>
    <w:rsid w:val="00BE6CDD"/>
    <w:rsid w:val="00BE7511"/>
    <w:rsid w:val="00BE753D"/>
    <w:rsid w:val="00BE794C"/>
    <w:rsid w:val="00BF19A6"/>
    <w:rsid w:val="00BF1FCB"/>
    <w:rsid w:val="00BF2AF8"/>
    <w:rsid w:val="00BF456C"/>
    <w:rsid w:val="00BF50CE"/>
    <w:rsid w:val="00BF5A91"/>
    <w:rsid w:val="00BF5D33"/>
    <w:rsid w:val="00C00E78"/>
    <w:rsid w:val="00C022F8"/>
    <w:rsid w:val="00C029E8"/>
    <w:rsid w:val="00C02AAA"/>
    <w:rsid w:val="00C04DDF"/>
    <w:rsid w:val="00C05409"/>
    <w:rsid w:val="00C0616D"/>
    <w:rsid w:val="00C06711"/>
    <w:rsid w:val="00C07D4C"/>
    <w:rsid w:val="00C10C72"/>
    <w:rsid w:val="00C11932"/>
    <w:rsid w:val="00C11FF9"/>
    <w:rsid w:val="00C1380C"/>
    <w:rsid w:val="00C15726"/>
    <w:rsid w:val="00C16018"/>
    <w:rsid w:val="00C160C9"/>
    <w:rsid w:val="00C16921"/>
    <w:rsid w:val="00C1708E"/>
    <w:rsid w:val="00C17552"/>
    <w:rsid w:val="00C179F1"/>
    <w:rsid w:val="00C200F8"/>
    <w:rsid w:val="00C20766"/>
    <w:rsid w:val="00C2118D"/>
    <w:rsid w:val="00C2146E"/>
    <w:rsid w:val="00C216C5"/>
    <w:rsid w:val="00C23694"/>
    <w:rsid w:val="00C246BA"/>
    <w:rsid w:val="00C246E9"/>
    <w:rsid w:val="00C265BA"/>
    <w:rsid w:val="00C266E4"/>
    <w:rsid w:val="00C26FCB"/>
    <w:rsid w:val="00C2704D"/>
    <w:rsid w:val="00C27398"/>
    <w:rsid w:val="00C3006B"/>
    <w:rsid w:val="00C30BED"/>
    <w:rsid w:val="00C31648"/>
    <w:rsid w:val="00C32A55"/>
    <w:rsid w:val="00C345AB"/>
    <w:rsid w:val="00C34794"/>
    <w:rsid w:val="00C349BD"/>
    <w:rsid w:val="00C37A5E"/>
    <w:rsid w:val="00C37D70"/>
    <w:rsid w:val="00C40B95"/>
    <w:rsid w:val="00C415BD"/>
    <w:rsid w:val="00C429B8"/>
    <w:rsid w:val="00C4325B"/>
    <w:rsid w:val="00C43FE6"/>
    <w:rsid w:val="00C448E1"/>
    <w:rsid w:val="00C47DE9"/>
    <w:rsid w:val="00C5026F"/>
    <w:rsid w:val="00C50C29"/>
    <w:rsid w:val="00C51B2D"/>
    <w:rsid w:val="00C52675"/>
    <w:rsid w:val="00C53AED"/>
    <w:rsid w:val="00C53DB3"/>
    <w:rsid w:val="00C54E67"/>
    <w:rsid w:val="00C55993"/>
    <w:rsid w:val="00C55A62"/>
    <w:rsid w:val="00C5706A"/>
    <w:rsid w:val="00C60243"/>
    <w:rsid w:val="00C6109E"/>
    <w:rsid w:val="00C612B7"/>
    <w:rsid w:val="00C61A72"/>
    <w:rsid w:val="00C61C70"/>
    <w:rsid w:val="00C623A3"/>
    <w:rsid w:val="00C63214"/>
    <w:rsid w:val="00C64D78"/>
    <w:rsid w:val="00C64FE7"/>
    <w:rsid w:val="00C65567"/>
    <w:rsid w:val="00C67C8B"/>
    <w:rsid w:val="00C70824"/>
    <w:rsid w:val="00C70A55"/>
    <w:rsid w:val="00C71034"/>
    <w:rsid w:val="00C7225A"/>
    <w:rsid w:val="00C72409"/>
    <w:rsid w:val="00C731C8"/>
    <w:rsid w:val="00C741DC"/>
    <w:rsid w:val="00C751F1"/>
    <w:rsid w:val="00C767BB"/>
    <w:rsid w:val="00C77D2C"/>
    <w:rsid w:val="00C80460"/>
    <w:rsid w:val="00C82B31"/>
    <w:rsid w:val="00C82B52"/>
    <w:rsid w:val="00C82CA1"/>
    <w:rsid w:val="00C8592B"/>
    <w:rsid w:val="00C85BCA"/>
    <w:rsid w:val="00C85D06"/>
    <w:rsid w:val="00C85F0F"/>
    <w:rsid w:val="00C90891"/>
    <w:rsid w:val="00C919ED"/>
    <w:rsid w:val="00C91C28"/>
    <w:rsid w:val="00C92350"/>
    <w:rsid w:val="00C925B6"/>
    <w:rsid w:val="00C92E9F"/>
    <w:rsid w:val="00C935FF"/>
    <w:rsid w:val="00C93A11"/>
    <w:rsid w:val="00C940CD"/>
    <w:rsid w:val="00C94A74"/>
    <w:rsid w:val="00C9564A"/>
    <w:rsid w:val="00C974EE"/>
    <w:rsid w:val="00C97A1B"/>
    <w:rsid w:val="00CA0FB6"/>
    <w:rsid w:val="00CA162B"/>
    <w:rsid w:val="00CA23D8"/>
    <w:rsid w:val="00CA2CD5"/>
    <w:rsid w:val="00CA35A5"/>
    <w:rsid w:val="00CA49B7"/>
    <w:rsid w:val="00CA5AB6"/>
    <w:rsid w:val="00CA5E8F"/>
    <w:rsid w:val="00CA6117"/>
    <w:rsid w:val="00CB1E0A"/>
    <w:rsid w:val="00CB2916"/>
    <w:rsid w:val="00CB2A53"/>
    <w:rsid w:val="00CB3032"/>
    <w:rsid w:val="00CB5B32"/>
    <w:rsid w:val="00CB634B"/>
    <w:rsid w:val="00CB6557"/>
    <w:rsid w:val="00CB6603"/>
    <w:rsid w:val="00CB6B5B"/>
    <w:rsid w:val="00CB7470"/>
    <w:rsid w:val="00CB7B86"/>
    <w:rsid w:val="00CC02DF"/>
    <w:rsid w:val="00CC164B"/>
    <w:rsid w:val="00CC2E05"/>
    <w:rsid w:val="00CC3392"/>
    <w:rsid w:val="00CC3FD8"/>
    <w:rsid w:val="00CC48C5"/>
    <w:rsid w:val="00CC54C2"/>
    <w:rsid w:val="00CC6197"/>
    <w:rsid w:val="00CD0C4C"/>
    <w:rsid w:val="00CD225A"/>
    <w:rsid w:val="00CD23A6"/>
    <w:rsid w:val="00CD2944"/>
    <w:rsid w:val="00CD36F8"/>
    <w:rsid w:val="00CD3E3F"/>
    <w:rsid w:val="00CD516A"/>
    <w:rsid w:val="00CD6051"/>
    <w:rsid w:val="00CD61F6"/>
    <w:rsid w:val="00CD66A2"/>
    <w:rsid w:val="00CD6722"/>
    <w:rsid w:val="00CE01FE"/>
    <w:rsid w:val="00CE0EAD"/>
    <w:rsid w:val="00CE1B44"/>
    <w:rsid w:val="00CE2083"/>
    <w:rsid w:val="00CE230C"/>
    <w:rsid w:val="00CE27AE"/>
    <w:rsid w:val="00CE30FB"/>
    <w:rsid w:val="00CE52A6"/>
    <w:rsid w:val="00CE5AAE"/>
    <w:rsid w:val="00CE6308"/>
    <w:rsid w:val="00CE63AA"/>
    <w:rsid w:val="00CE64F5"/>
    <w:rsid w:val="00CE73EF"/>
    <w:rsid w:val="00CE74CA"/>
    <w:rsid w:val="00CE771F"/>
    <w:rsid w:val="00CF0F20"/>
    <w:rsid w:val="00CF1717"/>
    <w:rsid w:val="00CF33A3"/>
    <w:rsid w:val="00CF33B8"/>
    <w:rsid w:val="00CF43F0"/>
    <w:rsid w:val="00CF5CB7"/>
    <w:rsid w:val="00CF7967"/>
    <w:rsid w:val="00CF7C56"/>
    <w:rsid w:val="00D00D1D"/>
    <w:rsid w:val="00D00FC0"/>
    <w:rsid w:val="00D01BB1"/>
    <w:rsid w:val="00D01EB6"/>
    <w:rsid w:val="00D020F8"/>
    <w:rsid w:val="00D03FF8"/>
    <w:rsid w:val="00D04FA7"/>
    <w:rsid w:val="00D05D87"/>
    <w:rsid w:val="00D063FB"/>
    <w:rsid w:val="00D06A39"/>
    <w:rsid w:val="00D07DA2"/>
    <w:rsid w:val="00D107D8"/>
    <w:rsid w:val="00D12E18"/>
    <w:rsid w:val="00D206EB"/>
    <w:rsid w:val="00D20CDC"/>
    <w:rsid w:val="00D21E1C"/>
    <w:rsid w:val="00D220F0"/>
    <w:rsid w:val="00D226D6"/>
    <w:rsid w:val="00D22973"/>
    <w:rsid w:val="00D22A83"/>
    <w:rsid w:val="00D24F10"/>
    <w:rsid w:val="00D25B23"/>
    <w:rsid w:val="00D26D58"/>
    <w:rsid w:val="00D303DC"/>
    <w:rsid w:val="00D32163"/>
    <w:rsid w:val="00D330B6"/>
    <w:rsid w:val="00D33539"/>
    <w:rsid w:val="00D3421C"/>
    <w:rsid w:val="00D34557"/>
    <w:rsid w:val="00D356A4"/>
    <w:rsid w:val="00D36941"/>
    <w:rsid w:val="00D369EA"/>
    <w:rsid w:val="00D36D8F"/>
    <w:rsid w:val="00D3736F"/>
    <w:rsid w:val="00D40150"/>
    <w:rsid w:val="00D40BB2"/>
    <w:rsid w:val="00D4261B"/>
    <w:rsid w:val="00D42D18"/>
    <w:rsid w:val="00D4317E"/>
    <w:rsid w:val="00D43196"/>
    <w:rsid w:val="00D45242"/>
    <w:rsid w:val="00D45B02"/>
    <w:rsid w:val="00D45B40"/>
    <w:rsid w:val="00D46DD6"/>
    <w:rsid w:val="00D50C2B"/>
    <w:rsid w:val="00D50E17"/>
    <w:rsid w:val="00D51A18"/>
    <w:rsid w:val="00D53C00"/>
    <w:rsid w:val="00D545B7"/>
    <w:rsid w:val="00D54F6B"/>
    <w:rsid w:val="00D55DCC"/>
    <w:rsid w:val="00D56A25"/>
    <w:rsid w:val="00D56DFF"/>
    <w:rsid w:val="00D56FCF"/>
    <w:rsid w:val="00D572CA"/>
    <w:rsid w:val="00D57335"/>
    <w:rsid w:val="00D579EB"/>
    <w:rsid w:val="00D6067B"/>
    <w:rsid w:val="00D62C41"/>
    <w:rsid w:val="00D62E54"/>
    <w:rsid w:val="00D631C0"/>
    <w:rsid w:val="00D65367"/>
    <w:rsid w:val="00D6543F"/>
    <w:rsid w:val="00D67D63"/>
    <w:rsid w:val="00D717C0"/>
    <w:rsid w:val="00D71D5B"/>
    <w:rsid w:val="00D72778"/>
    <w:rsid w:val="00D73180"/>
    <w:rsid w:val="00D752CB"/>
    <w:rsid w:val="00D75592"/>
    <w:rsid w:val="00D75634"/>
    <w:rsid w:val="00D76608"/>
    <w:rsid w:val="00D76915"/>
    <w:rsid w:val="00D803A7"/>
    <w:rsid w:val="00D806AC"/>
    <w:rsid w:val="00D81633"/>
    <w:rsid w:val="00D819CF"/>
    <w:rsid w:val="00D8260D"/>
    <w:rsid w:val="00D82D56"/>
    <w:rsid w:val="00D83FCC"/>
    <w:rsid w:val="00D841B6"/>
    <w:rsid w:val="00D846E0"/>
    <w:rsid w:val="00D85A3E"/>
    <w:rsid w:val="00D86DF3"/>
    <w:rsid w:val="00D873A0"/>
    <w:rsid w:val="00D90604"/>
    <w:rsid w:val="00D9141E"/>
    <w:rsid w:val="00D94B3C"/>
    <w:rsid w:val="00D96F6D"/>
    <w:rsid w:val="00D9735E"/>
    <w:rsid w:val="00DA0AB7"/>
    <w:rsid w:val="00DA0BC1"/>
    <w:rsid w:val="00DA1423"/>
    <w:rsid w:val="00DA237D"/>
    <w:rsid w:val="00DA2EAE"/>
    <w:rsid w:val="00DA3C4C"/>
    <w:rsid w:val="00DA4AD5"/>
    <w:rsid w:val="00DA598D"/>
    <w:rsid w:val="00DA5FFA"/>
    <w:rsid w:val="00DA662F"/>
    <w:rsid w:val="00DA6BCF"/>
    <w:rsid w:val="00DB01FF"/>
    <w:rsid w:val="00DB12F4"/>
    <w:rsid w:val="00DB24EE"/>
    <w:rsid w:val="00DB30DF"/>
    <w:rsid w:val="00DB382E"/>
    <w:rsid w:val="00DB3DBA"/>
    <w:rsid w:val="00DB5045"/>
    <w:rsid w:val="00DB5E00"/>
    <w:rsid w:val="00DB5F5E"/>
    <w:rsid w:val="00DC2BE5"/>
    <w:rsid w:val="00DC3A3B"/>
    <w:rsid w:val="00DC3BDD"/>
    <w:rsid w:val="00DC570A"/>
    <w:rsid w:val="00DC7C8C"/>
    <w:rsid w:val="00DC7CD6"/>
    <w:rsid w:val="00DD0053"/>
    <w:rsid w:val="00DD0669"/>
    <w:rsid w:val="00DD0B3C"/>
    <w:rsid w:val="00DD1FE7"/>
    <w:rsid w:val="00DD2016"/>
    <w:rsid w:val="00DD359A"/>
    <w:rsid w:val="00DD3785"/>
    <w:rsid w:val="00DD48F2"/>
    <w:rsid w:val="00DD4A16"/>
    <w:rsid w:val="00DD5713"/>
    <w:rsid w:val="00DD605F"/>
    <w:rsid w:val="00DD65A0"/>
    <w:rsid w:val="00DD7A39"/>
    <w:rsid w:val="00DE0944"/>
    <w:rsid w:val="00DE0BB1"/>
    <w:rsid w:val="00DE13F0"/>
    <w:rsid w:val="00DE177F"/>
    <w:rsid w:val="00DE390F"/>
    <w:rsid w:val="00DE4132"/>
    <w:rsid w:val="00DE4190"/>
    <w:rsid w:val="00DE4337"/>
    <w:rsid w:val="00DE4B1C"/>
    <w:rsid w:val="00DE5822"/>
    <w:rsid w:val="00DE5916"/>
    <w:rsid w:val="00DE5C64"/>
    <w:rsid w:val="00DE7413"/>
    <w:rsid w:val="00DF0167"/>
    <w:rsid w:val="00DF0306"/>
    <w:rsid w:val="00DF11B5"/>
    <w:rsid w:val="00DF1C21"/>
    <w:rsid w:val="00DF3616"/>
    <w:rsid w:val="00DF3976"/>
    <w:rsid w:val="00DF58BB"/>
    <w:rsid w:val="00DF5A6C"/>
    <w:rsid w:val="00DF5FA3"/>
    <w:rsid w:val="00E004A2"/>
    <w:rsid w:val="00E00A79"/>
    <w:rsid w:val="00E00B23"/>
    <w:rsid w:val="00E00DC7"/>
    <w:rsid w:val="00E01D41"/>
    <w:rsid w:val="00E027B5"/>
    <w:rsid w:val="00E02C59"/>
    <w:rsid w:val="00E030D2"/>
    <w:rsid w:val="00E039B3"/>
    <w:rsid w:val="00E03D90"/>
    <w:rsid w:val="00E04E8A"/>
    <w:rsid w:val="00E05C7C"/>
    <w:rsid w:val="00E06196"/>
    <w:rsid w:val="00E06441"/>
    <w:rsid w:val="00E07886"/>
    <w:rsid w:val="00E10BEC"/>
    <w:rsid w:val="00E1161E"/>
    <w:rsid w:val="00E147C6"/>
    <w:rsid w:val="00E14A8D"/>
    <w:rsid w:val="00E17279"/>
    <w:rsid w:val="00E17BF5"/>
    <w:rsid w:val="00E208B1"/>
    <w:rsid w:val="00E20EA3"/>
    <w:rsid w:val="00E2151B"/>
    <w:rsid w:val="00E22305"/>
    <w:rsid w:val="00E226A7"/>
    <w:rsid w:val="00E22808"/>
    <w:rsid w:val="00E243F8"/>
    <w:rsid w:val="00E244ED"/>
    <w:rsid w:val="00E247A2"/>
    <w:rsid w:val="00E26678"/>
    <w:rsid w:val="00E26BEA"/>
    <w:rsid w:val="00E270F0"/>
    <w:rsid w:val="00E30B83"/>
    <w:rsid w:val="00E30D4E"/>
    <w:rsid w:val="00E30F19"/>
    <w:rsid w:val="00E31806"/>
    <w:rsid w:val="00E333F4"/>
    <w:rsid w:val="00E357C8"/>
    <w:rsid w:val="00E36292"/>
    <w:rsid w:val="00E3671B"/>
    <w:rsid w:val="00E36C3D"/>
    <w:rsid w:val="00E410C9"/>
    <w:rsid w:val="00E412D1"/>
    <w:rsid w:val="00E41629"/>
    <w:rsid w:val="00E41632"/>
    <w:rsid w:val="00E4214C"/>
    <w:rsid w:val="00E430A7"/>
    <w:rsid w:val="00E43625"/>
    <w:rsid w:val="00E43AFC"/>
    <w:rsid w:val="00E4498B"/>
    <w:rsid w:val="00E45C5C"/>
    <w:rsid w:val="00E468AD"/>
    <w:rsid w:val="00E47F63"/>
    <w:rsid w:val="00E50093"/>
    <w:rsid w:val="00E50A16"/>
    <w:rsid w:val="00E51757"/>
    <w:rsid w:val="00E524DB"/>
    <w:rsid w:val="00E53717"/>
    <w:rsid w:val="00E57363"/>
    <w:rsid w:val="00E57731"/>
    <w:rsid w:val="00E602C3"/>
    <w:rsid w:val="00E60952"/>
    <w:rsid w:val="00E62C49"/>
    <w:rsid w:val="00E62D28"/>
    <w:rsid w:val="00E6454D"/>
    <w:rsid w:val="00E65ADF"/>
    <w:rsid w:val="00E708AE"/>
    <w:rsid w:val="00E71A72"/>
    <w:rsid w:val="00E724D1"/>
    <w:rsid w:val="00E741EA"/>
    <w:rsid w:val="00E75196"/>
    <w:rsid w:val="00E759C2"/>
    <w:rsid w:val="00E763EC"/>
    <w:rsid w:val="00E776DD"/>
    <w:rsid w:val="00E77924"/>
    <w:rsid w:val="00E841A1"/>
    <w:rsid w:val="00E8458F"/>
    <w:rsid w:val="00E8676F"/>
    <w:rsid w:val="00E86EF1"/>
    <w:rsid w:val="00E87386"/>
    <w:rsid w:val="00E8790B"/>
    <w:rsid w:val="00E91BFC"/>
    <w:rsid w:val="00E9304D"/>
    <w:rsid w:val="00E935D7"/>
    <w:rsid w:val="00E935F6"/>
    <w:rsid w:val="00E93D64"/>
    <w:rsid w:val="00E94010"/>
    <w:rsid w:val="00E94765"/>
    <w:rsid w:val="00E94932"/>
    <w:rsid w:val="00E96131"/>
    <w:rsid w:val="00E962FB"/>
    <w:rsid w:val="00E967FD"/>
    <w:rsid w:val="00EA26B0"/>
    <w:rsid w:val="00EA2A1C"/>
    <w:rsid w:val="00EA2E6D"/>
    <w:rsid w:val="00EA408D"/>
    <w:rsid w:val="00EA5473"/>
    <w:rsid w:val="00EA5657"/>
    <w:rsid w:val="00EA61A5"/>
    <w:rsid w:val="00EA74F8"/>
    <w:rsid w:val="00EB1857"/>
    <w:rsid w:val="00EB1957"/>
    <w:rsid w:val="00EB41D1"/>
    <w:rsid w:val="00EB565E"/>
    <w:rsid w:val="00EB5817"/>
    <w:rsid w:val="00EB6B36"/>
    <w:rsid w:val="00EB771A"/>
    <w:rsid w:val="00EC0B7D"/>
    <w:rsid w:val="00EC0C84"/>
    <w:rsid w:val="00EC0D3B"/>
    <w:rsid w:val="00EC23C8"/>
    <w:rsid w:val="00EC3322"/>
    <w:rsid w:val="00EC3A4E"/>
    <w:rsid w:val="00EC6993"/>
    <w:rsid w:val="00EC7FA2"/>
    <w:rsid w:val="00ED1A0C"/>
    <w:rsid w:val="00ED2456"/>
    <w:rsid w:val="00ED28E4"/>
    <w:rsid w:val="00ED52FC"/>
    <w:rsid w:val="00ED5C2A"/>
    <w:rsid w:val="00ED6909"/>
    <w:rsid w:val="00ED6914"/>
    <w:rsid w:val="00ED6F11"/>
    <w:rsid w:val="00EE0B8C"/>
    <w:rsid w:val="00EE2835"/>
    <w:rsid w:val="00EE3B42"/>
    <w:rsid w:val="00EE3D4C"/>
    <w:rsid w:val="00EE3E8D"/>
    <w:rsid w:val="00EE5C45"/>
    <w:rsid w:val="00EE6D50"/>
    <w:rsid w:val="00EE6DC3"/>
    <w:rsid w:val="00EE738A"/>
    <w:rsid w:val="00EE7B53"/>
    <w:rsid w:val="00EF0DCB"/>
    <w:rsid w:val="00EF0FED"/>
    <w:rsid w:val="00EF1E13"/>
    <w:rsid w:val="00EF2436"/>
    <w:rsid w:val="00EF24F2"/>
    <w:rsid w:val="00EF4830"/>
    <w:rsid w:val="00EF7B97"/>
    <w:rsid w:val="00F03101"/>
    <w:rsid w:val="00F05129"/>
    <w:rsid w:val="00F05B30"/>
    <w:rsid w:val="00F06C3F"/>
    <w:rsid w:val="00F07ADC"/>
    <w:rsid w:val="00F104A3"/>
    <w:rsid w:val="00F11288"/>
    <w:rsid w:val="00F11D3A"/>
    <w:rsid w:val="00F11E90"/>
    <w:rsid w:val="00F1201F"/>
    <w:rsid w:val="00F12130"/>
    <w:rsid w:val="00F1284B"/>
    <w:rsid w:val="00F12856"/>
    <w:rsid w:val="00F12D96"/>
    <w:rsid w:val="00F145F6"/>
    <w:rsid w:val="00F15ADA"/>
    <w:rsid w:val="00F173FA"/>
    <w:rsid w:val="00F219DB"/>
    <w:rsid w:val="00F24D13"/>
    <w:rsid w:val="00F255E2"/>
    <w:rsid w:val="00F25D0E"/>
    <w:rsid w:val="00F25DF8"/>
    <w:rsid w:val="00F32575"/>
    <w:rsid w:val="00F33C9E"/>
    <w:rsid w:val="00F33F52"/>
    <w:rsid w:val="00F34724"/>
    <w:rsid w:val="00F35156"/>
    <w:rsid w:val="00F40990"/>
    <w:rsid w:val="00F412EB"/>
    <w:rsid w:val="00F4223F"/>
    <w:rsid w:val="00F42C9F"/>
    <w:rsid w:val="00F4315D"/>
    <w:rsid w:val="00F4390A"/>
    <w:rsid w:val="00F45F0D"/>
    <w:rsid w:val="00F472EB"/>
    <w:rsid w:val="00F50008"/>
    <w:rsid w:val="00F50A1B"/>
    <w:rsid w:val="00F51058"/>
    <w:rsid w:val="00F51B15"/>
    <w:rsid w:val="00F529A7"/>
    <w:rsid w:val="00F53F03"/>
    <w:rsid w:val="00F55BF2"/>
    <w:rsid w:val="00F56103"/>
    <w:rsid w:val="00F5655C"/>
    <w:rsid w:val="00F57498"/>
    <w:rsid w:val="00F57B00"/>
    <w:rsid w:val="00F60647"/>
    <w:rsid w:val="00F6158D"/>
    <w:rsid w:val="00F61738"/>
    <w:rsid w:val="00F6385E"/>
    <w:rsid w:val="00F6389F"/>
    <w:rsid w:val="00F6566C"/>
    <w:rsid w:val="00F65DEC"/>
    <w:rsid w:val="00F66C2C"/>
    <w:rsid w:val="00F66CCC"/>
    <w:rsid w:val="00F66F95"/>
    <w:rsid w:val="00F671CB"/>
    <w:rsid w:val="00F672CC"/>
    <w:rsid w:val="00F675EB"/>
    <w:rsid w:val="00F67E7C"/>
    <w:rsid w:val="00F70467"/>
    <w:rsid w:val="00F71205"/>
    <w:rsid w:val="00F7122A"/>
    <w:rsid w:val="00F74851"/>
    <w:rsid w:val="00F7556C"/>
    <w:rsid w:val="00F75A3A"/>
    <w:rsid w:val="00F77433"/>
    <w:rsid w:val="00F80B22"/>
    <w:rsid w:val="00F8102B"/>
    <w:rsid w:val="00F81D32"/>
    <w:rsid w:val="00F822AA"/>
    <w:rsid w:val="00F8288A"/>
    <w:rsid w:val="00F84443"/>
    <w:rsid w:val="00F84E26"/>
    <w:rsid w:val="00F852C7"/>
    <w:rsid w:val="00F867D3"/>
    <w:rsid w:val="00F869CC"/>
    <w:rsid w:val="00F90FA6"/>
    <w:rsid w:val="00F914F7"/>
    <w:rsid w:val="00F9464D"/>
    <w:rsid w:val="00F94B50"/>
    <w:rsid w:val="00F95E13"/>
    <w:rsid w:val="00F960FA"/>
    <w:rsid w:val="00F97494"/>
    <w:rsid w:val="00F977DA"/>
    <w:rsid w:val="00FA005D"/>
    <w:rsid w:val="00FA00EF"/>
    <w:rsid w:val="00FA032E"/>
    <w:rsid w:val="00FA04B2"/>
    <w:rsid w:val="00FA11FA"/>
    <w:rsid w:val="00FA1CC7"/>
    <w:rsid w:val="00FA3262"/>
    <w:rsid w:val="00FA32E9"/>
    <w:rsid w:val="00FA443B"/>
    <w:rsid w:val="00FA7B89"/>
    <w:rsid w:val="00FB09B4"/>
    <w:rsid w:val="00FB0EDD"/>
    <w:rsid w:val="00FB0FBA"/>
    <w:rsid w:val="00FB1A83"/>
    <w:rsid w:val="00FB2615"/>
    <w:rsid w:val="00FB58AB"/>
    <w:rsid w:val="00FB7324"/>
    <w:rsid w:val="00FB740D"/>
    <w:rsid w:val="00FB757B"/>
    <w:rsid w:val="00FC032B"/>
    <w:rsid w:val="00FC1907"/>
    <w:rsid w:val="00FC1DFC"/>
    <w:rsid w:val="00FC23B5"/>
    <w:rsid w:val="00FC44DB"/>
    <w:rsid w:val="00FC5F31"/>
    <w:rsid w:val="00FC5FDB"/>
    <w:rsid w:val="00FC6C1F"/>
    <w:rsid w:val="00FC7DD4"/>
    <w:rsid w:val="00FD0205"/>
    <w:rsid w:val="00FD05DF"/>
    <w:rsid w:val="00FD1289"/>
    <w:rsid w:val="00FD2215"/>
    <w:rsid w:val="00FD2FB9"/>
    <w:rsid w:val="00FD3979"/>
    <w:rsid w:val="00FD3EC3"/>
    <w:rsid w:val="00FD5EB8"/>
    <w:rsid w:val="00FD64AE"/>
    <w:rsid w:val="00FD66A6"/>
    <w:rsid w:val="00FD7917"/>
    <w:rsid w:val="00FE01B2"/>
    <w:rsid w:val="00FE062E"/>
    <w:rsid w:val="00FE0961"/>
    <w:rsid w:val="00FE1AB9"/>
    <w:rsid w:val="00FE1BC6"/>
    <w:rsid w:val="00FE1E8D"/>
    <w:rsid w:val="00FE1FF2"/>
    <w:rsid w:val="00FE2C38"/>
    <w:rsid w:val="00FE3116"/>
    <w:rsid w:val="00FE32CD"/>
    <w:rsid w:val="00FE374B"/>
    <w:rsid w:val="00FE5BD5"/>
    <w:rsid w:val="00FE665E"/>
    <w:rsid w:val="00FE74E8"/>
    <w:rsid w:val="00FF1359"/>
    <w:rsid w:val="00FF3EFD"/>
    <w:rsid w:val="00FF5408"/>
    <w:rsid w:val="00FF541E"/>
    <w:rsid w:val="00FF751C"/>
    <w:rsid w:val="00FF7C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02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E02D5"/>
    <w:pPr>
      <w:keepNext/>
      <w:ind w:firstLine="720"/>
      <w:jc w:val="both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B5B5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6">
    <w:name w:val="heading 6"/>
    <w:basedOn w:val="a"/>
    <w:next w:val="a"/>
    <w:link w:val="60"/>
    <w:qFormat/>
    <w:rsid w:val="009E02D5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9E02D5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9E02D5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36890"/>
    <w:pPr>
      <w:spacing w:after="0" w:line="240" w:lineRule="auto"/>
    </w:pPr>
  </w:style>
  <w:style w:type="character" w:customStyle="1" w:styleId="10">
    <w:name w:val="Заголовок 1 Знак"/>
    <w:basedOn w:val="a0"/>
    <w:link w:val="1"/>
    <w:rsid w:val="009E02D5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4">
    <w:name w:val="Body Text Indent"/>
    <w:basedOn w:val="a"/>
    <w:link w:val="a5"/>
    <w:rsid w:val="009E02D5"/>
    <w:pPr>
      <w:spacing w:line="360" w:lineRule="auto"/>
      <w:ind w:firstLine="720"/>
      <w:jc w:val="both"/>
    </w:pPr>
    <w:rPr>
      <w:sz w:val="28"/>
    </w:rPr>
  </w:style>
  <w:style w:type="character" w:customStyle="1" w:styleId="a5">
    <w:name w:val="Основной текст с отступом Знак"/>
    <w:basedOn w:val="a0"/>
    <w:link w:val="a4"/>
    <w:rsid w:val="009E02D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9E02D5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9E02D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9E02D5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9E02D5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E02D5"/>
    <w:rPr>
      <w:rFonts w:ascii="Tahoma" w:eastAsia="Times New Roman" w:hAnsi="Tahoma" w:cs="Tahoma"/>
      <w:sz w:val="16"/>
      <w:szCs w:val="16"/>
      <w:lang w:eastAsia="ru-RU"/>
    </w:rPr>
  </w:style>
  <w:style w:type="character" w:styleId="a8">
    <w:name w:val="Placeholder Text"/>
    <w:basedOn w:val="a0"/>
    <w:uiPriority w:val="99"/>
    <w:semiHidden/>
    <w:rsid w:val="004F6FD8"/>
    <w:rPr>
      <w:color w:val="808080"/>
    </w:rPr>
  </w:style>
  <w:style w:type="character" w:customStyle="1" w:styleId="apple-converted-space">
    <w:name w:val="apple-converted-space"/>
    <w:basedOn w:val="a0"/>
    <w:rsid w:val="00953834"/>
  </w:style>
  <w:style w:type="character" w:customStyle="1" w:styleId="20">
    <w:name w:val="Заголовок 2 Знак"/>
    <w:basedOn w:val="a0"/>
    <w:link w:val="2"/>
    <w:uiPriority w:val="9"/>
    <w:semiHidden/>
    <w:rsid w:val="002B5B5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styleId="HTML">
    <w:name w:val="HTML Code"/>
    <w:basedOn w:val="a0"/>
    <w:uiPriority w:val="99"/>
    <w:semiHidden/>
    <w:unhideWhenUsed/>
    <w:rsid w:val="00D572CA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unhideWhenUsed/>
    <w:rsid w:val="00D572C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rsid w:val="00D572CA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s31">
    <w:name w:val="s31"/>
    <w:basedOn w:val="a0"/>
    <w:rsid w:val="00B267D1"/>
    <w:rPr>
      <w:sz w:val="19"/>
      <w:szCs w:val="19"/>
    </w:rPr>
  </w:style>
  <w:style w:type="character" w:customStyle="1" w:styleId="s41">
    <w:name w:val="s41"/>
    <w:basedOn w:val="a0"/>
    <w:rsid w:val="00B267D1"/>
    <w:rPr>
      <w:sz w:val="19"/>
      <w:szCs w:val="19"/>
    </w:rPr>
  </w:style>
  <w:style w:type="character" w:customStyle="1" w:styleId="s61">
    <w:name w:val="s61"/>
    <w:basedOn w:val="a0"/>
    <w:rsid w:val="00B267D1"/>
    <w:rPr>
      <w:color w:val="0000FF"/>
      <w:sz w:val="19"/>
      <w:szCs w:val="19"/>
    </w:rPr>
  </w:style>
  <w:style w:type="character" w:customStyle="1" w:styleId="s71">
    <w:name w:val="s71"/>
    <w:basedOn w:val="a0"/>
    <w:rsid w:val="00B267D1"/>
    <w:rPr>
      <w:color w:val="0000FF"/>
      <w:sz w:val="19"/>
      <w:szCs w:val="19"/>
    </w:rPr>
  </w:style>
  <w:style w:type="paragraph" w:styleId="a9">
    <w:name w:val="List Paragraph"/>
    <w:basedOn w:val="a"/>
    <w:uiPriority w:val="34"/>
    <w:qFormat/>
    <w:rsid w:val="00B267D1"/>
    <w:pPr>
      <w:ind w:left="720"/>
      <w:contextualSpacing/>
    </w:pPr>
  </w:style>
  <w:style w:type="character" w:styleId="aa">
    <w:name w:val="Emphasis"/>
    <w:basedOn w:val="a0"/>
    <w:uiPriority w:val="20"/>
    <w:qFormat/>
    <w:rsid w:val="00B51C91"/>
    <w:rPr>
      <w:i/>
      <w:iCs/>
    </w:rPr>
  </w:style>
  <w:style w:type="character" w:customStyle="1" w:styleId="variablenameelement1">
    <w:name w:val="variablenameelement1"/>
    <w:basedOn w:val="a0"/>
    <w:rsid w:val="00A56A3C"/>
  </w:style>
  <w:style w:type="character" w:customStyle="1" w:styleId="s2">
    <w:name w:val="s2"/>
    <w:basedOn w:val="a0"/>
    <w:rsid w:val="008345ED"/>
  </w:style>
  <w:style w:type="character" w:customStyle="1" w:styleId="s51">
    <w:name w:val="s51"/>
    <w:basedOn w:val="a0"/>
    <w:rsid w:val="008345ED"/>
    <w:rPr>
      <w:sz w:val="19"/>
      <w:szCs w:val="19"/>
    </w:rPr>
  </w:style>
  <w:style w:type="character" w:customStyle="1" w:styleId="s81">
    <w:name w:val="s81"/>
    <w:basedOn w:val="a0"/>
    <w:rsid w:val="008345ED"/>
    <w:rPr>
      <w:sz w:val="19"/>
      <w:szCs w:val="19"/>
    </w:rPr>
  </w:style>
  <w:style w:type="character" w:customStyle="1" w:styleId="s91">
    <w:name w:val="s91"/>
    <w:basedOn w:val="a0"/>
    <w:rsid w:val="008345ED"/>
    <w:rPr>
      <w:color w:val="A020F0"/>
      <w:sz w:val="19"/>
      <w:szCs w:val="19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02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E02D5"/>
    <w:pPr>
      <w:keepNext/>
      <w:ind w:firstLine="720"/>
      <w:jc w:val="both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B5B5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6">
    <w:name w:val="heading 6"/>
    <w:basedOn w:val="a"/>
    <w:next w:val="a"/>
    <w:link w:val="60"/>
    <w:qFormat/>
    <w:rsid w:val="009E02D5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9E02D5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9E02D5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36890"/>
    <w:pPr>
      <w:spacing w:after="0" w:line="240" w:lineRule="auto"/>
    </w:pPr>
  </w:style>
  <w:style w:type="character" w:customStyle="1" w:styleId="10">
    <w:name w:val="Заголовок 1 Знак"/>
    <w:basedOn w:val="a0"/>
    <w:link w:val="1"/>
    <w:rsid w:val="009E02D5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4">
    <w:name w:val="Body Text Indent"/>
    <w:basedOn w:val="a"/>
    <w:link w:val="a5"/>
    <w:rsid w:val="009E02D5"/>
    <w:pPr>
      <w:spacing w:line="360" w:lineRule="auto"/>
      <w:ind w:firstLine="720"/>
      <w:jc w:val="both"/>
    </w:pPr>
    <w:rPr>
      <w:sz w:val="28"/>
    </w:rPr>
  </w:style>
  <w:style w:type="character" w:customStyle="1" w:styleId="a5">
    <w:name w:val="Основной текст с отступом Знак"/>
    <w:basedOn w:val="a0"/>
    <w:link w:val="a4"/>
    <w:rsid w:val="009E02D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9E02D5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9E02D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9E02D5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9E02D5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E02D5"/>
    <w:rPr>
      <w:rFonts w:ascii="Tahoma" w:eastAsia="Times New Roman" w:hAnsi="Tahoma" w:cs="Tahoma"/>
      <w:sz w:val="16"/>
      <w:szCs w:val="16"/>
      <w:lang w:eastAsia="ru-RU"/>
    </w:rPr>
  </w:style>
  <w:style w:type="character" w:styleId="a8">
    <w:name w:val="Placeholder Text"/>
    <w:basedOn w:val="a0"/>
    <w:uiPriority w:val="99"/>
    <w:semiHidden/>
    <w:rsid w:val="004F6FD8"/>
    <w:rPr>
      <w:color w:val="808080"/>
    </w:rPr>
  </w:style>
  <w:style w:type="character" w:customStyle="1" w:styleId="apple-converted-space">
    <w:name w:val="apple-converted-space"/>
    <w:basedOn w:val="a0"/>
    <w:rsid w:val="00953834"/>
  </w:style>
  <w:style w:type="character" w:customStyle="1" w:styleId="20">
    <w:name w:val="Заголовок 2 Знак"/>
    <w:basedOn w:val="a0"/>
    <w:link w:val="2"/>
    <w:uiPriority w:val="9"/>
    <w:semiHidden/>
    <w:rsid w:val="002B5B5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styleId="HTML">
    <w:name w:val="HTML Code"/>
    <w:basedOn w:val="a0"/>
    <w:uiPriority w:val="99"/>
    <w:semiHidden/>
    <w:unhideWhenUsed/>
    <w:rsid w:val="00D572CA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unhideWhenUsed/>
    <w:rsid w:val="00D572C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rsid w:val="00D572CA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s31">
    <w:name w:val="s31"/>
    <w:basedOn w:val="a0"/>
    <w:rsid w:val="00B267D1"/>
    <w:rPr>
      <w:sz w:val="19"/>
      <w:szCs w:val="19"/>
    </w:rPr>
  </w:style>
  <w:style w:type="character" w:customStyle="1" w:styleId="s41">
    <w:name w:val="s41"/>
    <w:basedOn w:val="a0"/>
    <w:rsid w:val="00B267D1"/>
    <w:rPr>
      <w:sz w:val="19"/>
      <w:szCs w:val="19"/>
    </w:rPr>
  </w:style>
  <w:style w:type="character" w:customStyle="1" w:styleId="s61">
    <w:name w:val="s61"/>
    <w:basedOn w:val="a0"/>
    <w:rsid w:val="00B267D1"/>
    <w:rPr>
      <w:color w:val="0000FF"/>
      <w:sz w:val="19"/>
      <w:szCs w:val="19"/>
    </w:rPr>
  </w:style>
  <w:style w:type="character" w:customStyle="1" w:styleId="s71">
    <w:name w:val="s71"/>
    <w:basedOn w:val="a0"/>
    <w:rsid w:val="00B267D1"/>
    <w:rPr>
      <w:color w:val="0000FF"/>
      <w:sz w:val="19"/>
      <w:szCs w:val="19"/>
    </w:rPr>
  </w:style>
  <w:style w:type="paragraph" w:styleId="a9">
    <w:name w:val="List Paragraph"/>
    <w:basedOn w:val="a"/>
    <w:uiPriority w:val="34"/>
    <w:qFormat/>
    <w:rsid w:val="00B267D1"/>
    <w:pPr>
      <w:ind w:left="720"/>
      <w:contextualSpacing/>
    </w:pPr>
  </w:style>
  <w:style w:type="character" w:styleId="aa">
    <w:name w:val="Emphasis"/>
    <w:basedOn w:val="a0"/>
    <w:uiPriority w:val="20"/>
    <w:qFormat/>
    <w:rsid w:val="00B51C91"/>
    <w:rPr>
      <w:i/>
      <w:iCs/>
    </w:rPr>
  </w:style>
  <w:style w:type="character" w:customStyle="1" w:styleId="variablenameelement1">
    <w:name w:val="variablenameelement1"/>
    <w:basedOn w:val="a0"/>
    <w:rsid w:val="00A56A3C"/>
  </w:style>
  <w:style w:type="character" w:customStyle="1" w:styleId="s2">
    <w:name w:val="s2"/>
    <w:basedOn w:val="a0"/>
    <w:rsid w:val="008345ED"/>
  </w:style>
  <w:style w:type="character" w:customStyle="1" w:styleId="s51">
    <w:name w:val="s51"/>
    <w:basedOn w:val="a0"/>
    <w:rsid w:val="008345ED"/>
    <w:rPr>
      <w:sz w:val="19"/>
      <w:szCs w:val="19"/>
    </w:rPr>
  </w:style>
  <w:style w:type="character" w:customStyle="1" w:styleId="s81">
    <w:name w:val="s81"/>
    <w:basedOn w:val="a0"/>
    <w:rsid w:val="008345ED"/>
    <w:rPr>
      <w:sz w:val="19"/>
      <w:szCs w:val="19"/>
    </w:rPr>
  </w:style>
  <w:style w:type="character" w:customStyle="1" w:styleId="s91">
    <w:name w:val="s91"/>
    <w:basedOn w:val="a0"/>
    <w:rsid w:val="008345ED"/>
    <w:rPr>
      <w:color w:val="A020F0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65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907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79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3031317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98975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36640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23148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720675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1810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38121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86390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341662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23075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653921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0451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4546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464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110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486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175244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0031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16935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34951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94578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433111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532465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14408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526554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476863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986126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438563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636730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4997364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42462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4103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905021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83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9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3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2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549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3618159">
                  <w:marLeft w:val="0"/>
                  <w:marRight w:val="150"/>
                  <w:marTop w:val="15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4683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225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11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9324241">
                  <w:marLeft w:val="0"/>
                  <w:marRight w:val="150"/>
                  <w:marTop w:val="15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1788318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5584302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77548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533697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437701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62531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181957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48955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5039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3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370373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72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2486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72123518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875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236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3896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8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848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53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636851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14963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43661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95880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02390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63848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667936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51714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6227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256645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51728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69284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184078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4536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01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46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20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5855466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3641079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94544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05744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47472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911583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82544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073434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2936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408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165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1118156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88809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664831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809893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501674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97820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375717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469432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976501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24023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01315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34990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320940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0356428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74043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20620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7897621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4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137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24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0598111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1941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48903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66090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9129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59281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11569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222831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547436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43030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885195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62516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4753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37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83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56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9982919">
                  <w:marLeft w:val="0"/>
                  <w:marRight w:val="150"/>
                  <w:marTop w:val="15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2215011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070407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9903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776880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681942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33563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188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17651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864794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59741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0740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4108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903671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42185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01115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yperlink" Target="https://ru.wikipedia.org/wiki/%D0%A1%D0%BB%D1%83%D1%87%D0%B0%D0%B9%D0%BD%D0%B0%D1%8F_%D0%B2%D1%8B%D0%B1%D0%BE%D1%80%D0%BA%D0%B0" TargetMode="External"/><Relationship Id="rId18" Type="http://schemas.openxmlformats.org/officeDocument/2006/relationships/hyperlink" Target="https://ru.wikipedia.org/wiki/%D0%9B%D0%B0%D1%82%D0%B8%D0%BD%D1%81%D0%BA%D0%B8%D0%B9_%D1%8F%D0%B7%D1%8B%D0%BA" TargetMode="External"/><Relationship Id="rId26" Type="http://schemas.openxmlformats.org/officeDocument/2006/relationships/hyperlink" Target="file:///C:\Program%20Files\MATLAB\R2017a\help\optim\ug\fsolve.html?browser=F1help" TargetMode="External"/><Relationship Id="rId39" Type="http://schemas.openxmlformats.org/officeDocument/2006/relationships/hyperlink" Target="file:///C:\Program%20Files\MATLAB\R2017a\help\optim\ug\fminunc.html?searchHighlight=find%20minimum%20of%20multivariable%20function_handle" TargetMode="External"/><Relationship Id="rId3" Type="http://schemas.microsoft.com/office/2007/relationships/stylesWithEffects" Target="stylesWithEffects.xml"/><Relationship Id="rId21" Type="http://schemas.openxmlformats.org/officeDocument/2006/relationships/image" Target="media/image6.emf"/><Relationship Id="rId34" Type="http://schemas.openxmlformats.org/officeDocument/2006/relationships/image" Target="media/image16.emf"/><Relationship Id="rId42" Type="http://schemas.openxmlformats.org/officeDocument/2006/relationships/image" Target="media/image18.emf"/><Relationship Id="rId7" Type="http://schemas.openxmlformats.org/officeDocument/2006/relationships/oleObject" Target="embeddings/oleObject1.bin"/><Relationship Id="rId12" Type="http://schemas.openxmlformats.org/officeDocument/2006/relationships/hyperlink" Target="https://ru.wikipedia.org/wiki/%D0%AD%D0%BA%D1%81%D0%BF%D0%B5%D1%80%D0%B8%D0%BC%D0%B5%D0%BD%D1%82" TargetMode="External"/><Relationship Id="rId17" Type="http://schemas.openxmlformats.org/officeDocument/2006/relationships/hyperlink" Target="https://ru.wikipedia.org/wiki/%D0%9F%D0%BE%D0%B3%D1%80%D0%B5%D1%88%D0%BD%D0%BE%D1%81%D1%82%D1%8C" TargetMode="External"/><Relationship Id="rId25" Type="http://schemas.openxmlformats.org/officeDocument/2006/relationships/image" Target="media/image10.emf"/><Relationship Id="rId33" Type="http://schemas.openxmlformats.org/officeDocument/2006/relationships/image" Target="media/image15.emf"/><Relationship Id="rId38" Type="http://schemas.openxmlformats.org/officeDocument/2006/relationships/hyperlink" Target="file:///C:\Program%20Files\MATLAB\R2017a\help\optim\ug\fminunc.html?searchHighlight=find%20minimum%20of%20multivariable%20function_handle" TargetMode="Externa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0%D0%B5%D0%B7%D1%83%D0%BB%D1%8C%D1%82%D0%B0%D1%82" TargetMode="External"/><Relationship Id="rId20" Type="http://schemas.openxmlformats.org/officeDocument/2006/relationships/image" Target="media/image5.png"/><Relationship Id="rId29" Type="http://schemas.openxmlformats.org/officeDocument/2006/relationships/image" Target="media/image12.emf"/><Relationship Id="rId41" Type="http://schemas.openxmlformats.org/officeDocument/2006/relationships/hyperlink" Target="file:///C:\Program%20Files\MATLAB\R2017a\help\optim\ug\fminunc.html?searchHighlight=find%20minimum%20of%20multivariable%20function_handle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emf"/><Relationship Id="rId32" Type="http://schemas.openxmlformats.org/officeDocument/2006/relationships/image" Target="media/image14.emf"/><Relationship Id="rId37" Type="http://schemas.openxmlformats.org/officeDocument/2006/relationships/hyperlink" Target="file:///C:\Program%20Files\MATLAB\R2017a\help\optim\ug\fminunc.html?searchHighlight=find%20minimum%20of%20multivariable%20function_handle" TargetMode="External"/><Relationship Id="rId40" Type="http://schemas.openxmlformats.org/officeDocument/2006/relationships/hyperlink" Target="file:///C:\Program%20Files\MATLAB\R2017a\help\optim\ug\fminunc.html?searchHighlight=find%20minimum%20of%20multivariable%20function_handle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ru.wikipedia.org/wiki/%D0%90%D0%BF%D0%BF%D1%80%D0%BE%D0%BA%D1%81%D0%B8%D0%BC%D0%B0%D1%86%D0%B8%D1%8F" TargetMode="External"/><Relationship Id="rId23" Type="http://schemas.openxmlformats.org/officeDocument/2006/relationships/image" Target="media/image8.png"/><Relationship Id="rId28" Type="http://schemas.openxmlformats.org/officeDocument/2006/relationships/oleObject" Target="embeddings/oleObject4.bin"/><Relationship Id="rId36" Type="http://schemas.openxmlformats.org/officeDocument/2006/relationships/hyperlink" Target="file:///C:\Program%20Files\MATLAB\R2017a\help\optim\ug\fminunc.html?searchHighlight=find%20minimum%20of%20multivariable%20function_handle" TargetMode="External"/><Relationship Id="rId10" Type="http://schemas.openxmlformats.org/officeDocument/2006/relationships/image" Target="media/image3.wmf"/><Relationship Id="rId19" Type="http://schemas.openxmlformats.org/officeDocument/2006/relationships/image" Target="media/image4.emf"/><Relationship Id="rId31" Type="http://schemas.openxmlformats.org/officeDocument/2006/relationships/oleObject" Target="embeddings/oleObject5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ru.wikipedia.org/wiki/%D0%A4%D1%83%D0%BD%D0%BA%D1%86%D0%B8%D1%8F_(%D0%BC%D0%B0%D1%82%D0%B5%D0%BC%D0%B0%D1%82%D0%B8%D0%BA%D0%B0)" TargetMode="External"/><Relationship Id="rId22" Type="http://schemas.openxmlformats.org/officeDocument/2006/relationships/image" Target="media/image7.emf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7.e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6</TotalTime>
  <Pages>21</Pages>
  <Words>4112</Words>
  <Characters>23440</Characters>
  <Application>Microsoft Office Word</Application>
  <DocSecurity>0</DocSecurity>
  <Lines>195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Елена</cp:lastModifiedBy>
  <cp:revision>11</cp:revision>
  <dcterms:created xsi:type="dcterms:W3CDTF">2018-10-01T19:43:00Z</dcterms:created>
  <dcterms:modified xsi:type="dcterms:W3CDTF">2018-10-03T16:38:00Z</dcterms:modified>
</cp:coreProperties>
</file>